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E24242"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38300F" w:rsidP="00896A6B">
      <w:pPr>
        <w:spacing w:before="120"/>
        <w:jc w:val="center"/>
        <w:rPr>
          <w:b/>
          <w:sz w:val="44"/>
          <w:szCs w:val="44"/>
        </w:rPr>
      </w:pPr>
      <w:r>
        <w:rPr>
          <w:b/>
          <w:sz w:val="44"/>
          <w:szCs w:val="44"/>
        </w:rPr>
        <w:t>PHÂN LỚP LÀN ĐIỆU CHÈO VÀ DÂN CA QUAN HỌ</w:t>
      </w:r>
    </w:p>
    <w:p w:rsidR="00896A6B" w:rsidRDefault="00896A6B" w:rsidP="0038300F">
      <w:pPr>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896A6B" w:rsidRDefault="00896A6B" w:rsidP="00896A6B"/>
    <w:p w:rsidR="005E3A07" w:rsidRPr="00896A6B" w:rsidRDefault="00896A6B" w:rsidP="00896A6B">
      <w:pPr>
        <w:ind w:left="2880"/>
        <w:rPr>
          <w:sz w:val="32"/>
          <w:szCs w:val="32"/>
        </w:rPr>
      </w:pPr>
      <w:r>
        <w:rPr>
          <w:sz w:val="32"/>
          <w:szCs w:val="32"/>
        </w:rPr>
        <w:t xml:space="preserve">     </w:t>
      </w:r>
      <w:r w:rsidRPr="00542339">
        <w:rPr>
          <w:sz w:val="32"/>
          <w:szCs w:val="32"/>
        </w:rPr>
        <w:t>H</w:t>
      </w:r>
      <w:r>
        <w:rPr>
          <w:sz w:val="32"/>
          <w:szCs w:val="32"/>
        </w:rPr>
        <w:t>À NỘI 05-2018</w:t>
      </w:r>
    </w:p>
    <w:p w:rsidR="00896A6B" w:rsidRPr="00896A6B" w:rsidRDefault="00896A6B" w:rsidP="00896A6B">
      <w:pPr>
        <w:keepNext/>
        <w:spacing w:line="240" w:lineRule="auto"/>
        <w:ind w:left="720" w:firstLine="720"/>
        <w:outlineLvl w:val="0"/>
        <w:rPr>
          <w:rFonts w:eastAsia="Times New Roman" w:cs="Times New Roman"/>
          <w:b/>
          <w:bCs/>
          <w:sz w:val="28"/>
          <w:szCs w:val="24"/>
        </w:rPr>
      </w:pPr>
      <w:r w:rsidRPr="00896A6B">
        <w:rPr>
          <w:rFonts w:eastAsia="Times New Roman" w:cs="Times New Roman"/>
          <w:b/>
          <w:bCs/>
          <w:sz w:val="28"/>
          <w:szCs w:val="24"/>
        </w:rPr>
        <w:lastRenderedPageBreak/>
        <w:t>PHIẾU GIAO NHIỆM VỤ ĐỒ ÁN TỐT NGHIỆP</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 Công nghệ thông tin Việt Nhật</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Pr="00896A6B">
        <w:rPr>
          <w:rFonts w:eastAsia="Times New Roman" w:cs="Times New Roman"/>
          <w:sz w:val="24"/>
          <w:szCs w:val="24"/>
        </w:rPr>
        <w:t>20/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 chèo và dân ca quan họ Bắc Ninh</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khái quát về nhận dạng làn điệu âm nhạc</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mô hình GMM</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20 tháng 05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tháng     năm</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r>
        <w:lastRenderedPageBreak/>
        <w:t>LỜI CẢM ƠN</w:t>
      </w:r>
    </w:p>
    <w:p w:rsidR="00A002A4" w:rsidRDefault="00457DEB">
      <w:pPr>
        <w:spacing w:after="200" w:line="276" w:lineRule="auto"/>
        <w:jc w:val="left"/>
      </w:pPr>
      <w:r>
        <w:t xml:space="preserve">Để có thể hoàn thiện được Đồ </w:t>
      </w:r>
      <w:proofErr w:type="gramStart"/>
      <w:r>
        <w:t>án</w:t>
      </w:r>
      <w:proofErr w:type="gramEnd"/>
      <w:r>
        <w:t xml:space="preserve"> tốt nghiệp như ngày hôm nay, nếu chỉ nhờ sự cố gắng của riêng bản thân em thì không thể nào hoàn thành được. Lời đầu tiên em xin chân thành cảm ơn thầy Trịnh Văn Loan đã dìu dắt em qua ba kỳ đồ án, xuất phát điểm chỉ với nền tảng duy nhất là sự hứng thú với đề tài của thầy, ngoài ra thì không có bất kỳ kiến thức nào khác, thầy đã tạo điều kiện cho nhóm đồ án được tham gia những tiết học mà trong chương trình đào tạo của chúng em không có, những câu chuyện bên lề mỗi buổi học của thầy giúp em định hướng được rất nhiều điều, nó vô cùng đáng quý với lứa tuổi chập chững như chúng em đang bị rất nhiều thứ khác cám dỗ.</w:t>
      </w:r>
      <w:r w:rsidR="00A002A4">
        <w:t xml:space="preserve"> Em xin cảm ơn thầy Chu Bá Thành đã nhiệt tình chỉ dạy những mảng kiến thức vô cùng quan trọng liên quan đến đồ án của em, nhờ có sự chỉ dạy của thầy mà rất nhiều vấn đề khúc mắc của em đã được giải đáp. Em xin gừi lời </w:t>
      </w:r>
      <w:r>
        <w:t xml:space="preserve">cảm ơn </w:t>
      </w:r>
      <w:r w:rsidR="00A002A4">
        <w:t>đến người thân và những bạn bè xung quanh em đã luôn ở bên ủng hộ và khích lệ tinh thần cho em vào những lúc em yếu lòng nhất.</w:t>
      </w:r>
    </w:p>
    <w:p w:rsidR="00A002A4" w:rsidRDefault="00A002A4">
      <w:pPr>
        <w:spacing w:after="200" w:line="276" w:lineRule="auto"/>
        <w:jc w:val="left"/>
      </w:pPr>
      <w:r>
        <w:t>Cuối cùng em xin cảm ơn ngôi trường Bách Khoa đã tôi rèn em trưởng thành như ngày hôm nay, nhiều người bảo Bách Khoa là khó là khổ nhưng với em chưa từng một lần em hối hận khi chọn ngôi trường này. Rồi những ngày hôm nay sẽ trở thành kỷ niệm, nhưng em tin rằng mình đã có những kỷ niệm đẹp nhất ở cuối quãng đời sinh viên này.</w:t>
      </w:r>
    </w:p>
    <w:p w:rsidR="00FA67E1" w:rsidRDefault="00FA67E1">
      <w:pPr>
        <w:spacing w:after="200" w:line="276" w:lineRule="auto"/>
        <w:jc w:val="left"/>
      </w:pPr>
      <w:r>
        <w:br w:type="page"/>
      </w:r>
    </w:p>
    <w:p w:rsidR="00FB26E7" w:rsidRDefault="00FA67E1" w:rsidP="00FB26E7">
      <w:pPr>
        <w:pStyle w:val="C1"/>
      </w:pPr>
      <w:r>
        <w:lastRenderedPageBreak/>
        <w:t>TÓM TẮT NỘI DUNG ĐỒ ÁN TỐT NG</w:t>
      </w:r>
      <w:r w:rsidR="006F4C79">
        <w:t>H</w:t>
      </w:r>
      <w:r>
        <w:t>IỆP</w:t>
      </w:r>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n làm thủ công</w:t>
      </w:r>
      <w:r w:rsidR="00833686">
        <w:t>. Xuất phát từ nhu cầu thực tiễn này</w:t>
      </w:r>
      <w:r w:rsidR="00AB62B4">
        <w:t xml:space="preserve"> thì việc tạo ra các công cụ hỗ trợ cho việc phân lớp là vô cùng cần thiết</w:t>
      </w:r>
    </w:p>
    <w:p w:rsidR="000E1CA8" w:rsidRDefault="000E1CA8" w:rsidP="000E1CA8">
      <w:r>
        <w:t xml:space="preserve">  </w:t>
      </w:r>
      <w:r w:rsidR="00AB62B4">
        <w:t xml:space="preserve"> </w:t>
      </w:r>
      <w:r>
        <w:t>Hiện nay trên thế giới đã có nhiều công trình nghiên cứu về</w:t>
      </w:r>
      <w:r w:rsidR="00AB62B4">
        <w:t xml:space="preserve"> phân</w:t>
      </w:r>
      <w:r>
        <w:t xml:space="preserve"> loại các thể loại âm nhạc hiện đại như Pop, Rock, Ballad,…</w:t>
      </w:r>
      <w:r w:rsidR="00AB62B4">
        <w:t>Trong đồ án tốt nghiệp này em sẽ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0E1CA8" w:rsidRDefault="000E1CA8" w:rsidP="00FB26E7"/>
    <w:p w:rsidR="00896A6B" w:rsidRDefault="00896A6B" w:rsidP="005E3A07"/>
    <w:p w:rsidR="005E3A07" w:rsidRPr="005E3A07" w:rsidRDefault="00406E26" w:rsidP="00406E26">
      <w:pPr>
        <w:pStyle w:val="C1"/>
      </w:pPr>
      <w:bookmarkStart w:id="0" w:name="_Toc367651203"/>
      <w:r w:rsidRPr="0077556B">
        <w:t>MỤC LỤC</w:t>
      </w:r>
      <w:bookmarkEnd w:id="0"/>
    </w:p>
    <w:p w:rsidR="00402710" w:rsidRDefault="00F91AE3">
      <w:pPr>
        <w:pStyle w:val="TOC1"/>
        <w:rPr>
          <w:rFonts w:asciiTheme="minorHAnsi" w:eastAsiaTheme="minorEastAsia" w:hAnsiTheme="minorHAnsi"/>
          <w:b w:val="0"/>
          <w:kern w:val="0"/>
          <w:sz w:val="22"/>
        </w:rPr>
      </w:pPr>
      <w:r>
        <w:fldChar w:fldCharType="begin"/>
      </w:r>
      <w:r w:rsidR="00422B17">
        <w:instrText xml:space="preserve"> TOC \h \z \t "C1,1,C2,2,C3,3" </w:instrText>
      </w:r>
      <w:r>
        <w:fldChar w:fldCharType="separate"/>
      </w:r>
      <w:hyperlink w:anchor="_Toc367651201" w:history="1">
        <w:r w:rsidR="00402710" w:rsidRPr="00DE6002">
          <w:rPr>
            <w:rStyle w:val="Hyperlink"/>
          </w:rPr>
          <w:t>LỜI CAM ĐOAN</w:t>
        </w:r>
        <w:r w:rsidR="00402710">
          <w:rPr>
            <w:webHidden/>
          </w:rPr>
          <w:tab/>
        </w:r>
        <w:r>
          <w:rPr>
            <w:webHidden/>
          </w:rPr>
          <w:fldChar w:fldCharType="begin"/>
        </w:r>
        <w:r w:rsidR="00402710">
          <w:rPr>
            <w:webHidden/>
          </w:rPr>
          <w:instrText xml:space="preserve"> PAGEREF _Toc367651201 \h </w:instrText>
        </w:r>
        <w:r>
          <w:rPr>
            <w:webHidden/>
          </w:rPr>
        </w:r>
        <w:r>
          <w:rPr>
            <w:webHidden/>
          </w:rPr>
          <w:fldChar w:fldCharType="separate"/>
        </w:r>
        <w:r w:rsidR="00402710">
          <w:rPr>
            <w:webHidden/>
          </w:rPr>
          <w:t>1</w:t>
        </w:r>
        <w:r>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2" w:history="1">
        <w:r w:rsidR="00402710" w:rsidRPr="00DE6002">
          <w:rPr>
            <w:rStyle w:val="Hyperlink"/>
          </w:rPr>
          <w:t>LỜI CẢM ƠN</w:t>
        </w:r>
        <w:r w:rsidR="00402710">
          <w:rPr>
            <w:webHidden/>
          </w:rPr>
          <w:tab/>
        </w:r>
        <w:r w:rsidR="00F91AE3">
          <w:rPr>
            <w:webHidden/>
          </w:rPr>
          <w:fldChar w:fldCharType="begin"/>
        </w:r>
        <w:r w:rsidR="00402710">
          <w:rPr>
            <w:webHidden/>
          </w:rPr>
          <w:instrText xml:space="preserve"> PAGEREF _Toc367651202 \h </w:instrText>
        </w:r>
        <w:r w:rsidR="00F91AE3">
          <w:rPr>
            <w:webHidden/>
          </w:rPr>
        </w:r>
        <w:r w:rsidR="00F91AE3">
          <w:rPr>
            <w:webHidden/>
          </w:rPr>
          <w:fldChar w:fldCharType="separate"/>
        </w:r>
        <w:r w:rsidR="00402710">
          <w:rPr>
            <w:webHidden/>
          </w:rPr>
          <w:t>2</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3" w:history="1">
        <w:r w:rsidR="00402710" w:rsidRPr="00DE6002">
          <w:rPr>
            <w:rStyle w:val="Hyperlink"/>
          </w:rPr>
          <w:t>MỤC LỤC</w:t>
        </w:r>
        <w:r w:rsidR="00402710">
          <w:rPr>
            <w:webHidden/>
          </w:rPr>
          <w:tab/>
        </w:r>
        <w:r w:rsidR="00F91AE3">
          <w:rPr>
            <w:webHidden/>
          </w:rPr>
          <w:fldChar w:fldCharType="begin"/>
        </w:r>
        <w:r w:rsidR="00402710">
          <w:rPr>
            <w:webHidden/>
          </w:rPr>
          <w:instrText xml:space="preserve"> PAGEREF _Toc367651203 \h </w:instrText>
        </w:r>
        <w:r w:rsidR="00F91AE3">
          <w:rPr>
            <w:webHidden/>
          </w:rPr>
        </w:r>
        <w:r w:rsidR="00F91AE3">
          <w:rPr>
            <w:webHidden/>
          </w:rPr>
          <w:fldChar w:fldCharType="separate"/>
        </w:r>
        <w:r w:rsidR="00402710">
          <w:rPr>
            <w:webHidden/>
          </w:rPr>
          <w:t>3</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4" w:history="1">
        <w:r w:rsidR="00402710" w:rsidRPr="00DE6002">
          <w:rPr>
            <w:rStyle w:val="Hyperlink"/>
          </w:rPr>
          <w:t>DANH MỤC KÝ HIỆU, CHỮ VIẾT TẮT</w:t>
        </w:r>
        <w:r w:rsidR="00402710">
          <w:rPr>
            <w:webHidden/>
          </w:rPr>
          <w:tab/>
        </w:r>
        <w:r w:rsidR="00F91AE3">
          <w:rPr>
            <w:webHidden/>
          </w:rPr>
          <w:fldChar w:fldCharType="begin"/>
        </w:r>
        <w:r w:rsidR="00402710">
          <w:rPr>
            <w:webHidden/>
          </w:rPr>
          <w:instrText xml:space="preserve"> PAGEREF _Toc367651204 \h </w:instrText>
        </w:r>
        <w:r w:rsidR="00F91AE3">
          <w:rPr>
            <w:webHidden/>
          </w:rPr>
        </w:r>
        <w:r w:rsidR="00F91AE3">
          <w:rPr>
            <w:webHidden/>
          </w:rPr>
          <w:fldChar w:fldCharType="separate"/>
        </w:r>
        <w:r w:rsidR="00402710">
          <w:rPr>
            <w:webHidden/>
          </w:rPr>
          <w:t>7</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5" w:history="1">
        <w:r w:rsidR="00402710" w:rsidRPr="00DE6002">
          <w:rPr>
            <w:rStyle w:val="Hyperlink"/>
          </w:rPr>
          <w:t>DANH MỤC HÌNH</w:t>
        </w:r>
        <w:r w:rsidR="00402710">
          <w:rPr>
            <w:webHidden/>
          </w:rPr>
          <w:tab/>
        </w:r>
        <w:r w:rsidR="00F91AE3">
          <w:rPr>
            <w:webHidden/>
          </w:rPr>
          <w:fldChar w:fldCharType="begin"/>
        </w:r>
        <w:r w:rsidR="00402710">
          <w:rPr>
            <w:webHidden/>
          </w:rPr>
          <w:instrText xml:space="preserve"> PAGEREF _Toc367651205 \h </w:instrText>
        </w:r>
        <w:r w:rsidR="00F91AE3">
          <w:rPr>
            <w:webHidden/>
          </w:rPr>
        </w:r>
        <w:r w:rsidR="00F91AE3">
          <w:rPr>
            <w:webHidden/>
          </w:rPr>
          <w:fldChar w:fldCharType="separate"/>
        </w:r>
        <w:r w:rsidR="00402710">
          <w:rPr>
            <w:webHidden/>
          </w:rPr>
          <w:t>8</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6" w:history="1">
        <w:r w:rsidR="00402710" w:rsidRPr="00DE6002">
          <w:rPr>
            <w:rStyle w:val="Hyperlink"/>
          </w:rPr>
          <w:t>DANH MỤC BẢNG</w:t>
        </w:r>
        <w:r w:rsidR="00402710">
          <w:rPr>
            <w:webHidden/>
          </w:rPr>
          <w:tab/>
        </w:r>
        <w:r w:rsidR="00F91AE3">
          <w:rPr>
            <w:webHidden/>
          </w:rPr>
          <w:fldChar w:fldCharType="begin"/>
        </w:r>
        <w:r w:rsidR="00402710">
          <w:rPr>
            <w:webHidden/>
          </w:rPr>
          <w:instrText xml:space="preserve"> PAGEREF _Toc367651206 \h </w:instrText>
        </w:r>
        <w:r w:rsidR="00F91AE3">
          <w:rPr>
            <w:webHidden/>
          </w:rPr>
        </w:r>
        <w:r w:rsidR="00F91AE3">
          <w:rPr>
            <w:webHidden/>
          </w:rPr>
          <w:fldChar w:fldCharType="separate"/>
        </w:r>
        <w:r w:rsidR="00402710">
          <w:rPr>
            <w:webHidden/>
          </w:rPr>
          <w:t>9</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7" w:history="1">
        <w:r w:rsidR="00402710" w:rsidRPr="00DE6002">
          <w:rPr>
            <w:rStyle w:val="Hyperlink"/>
          </w:rPr>
          <w:t>MỞ ĐẦU</w:t>
        </w:r>
        <w:r w:rsidR="00402710">
          <w:rPr>
            <w:webHidden/>
          </w:rPr>
          <w:tab/>
        </w:r>
        <w:r w:rsidR="00F91AE3">
          <w:rPr>
            <w:webHidden/>
          </w:rPr>
          <w:fldChar w:fldCharType="begin"/>
        </w:r>
        <w:r w:rsidR="00402710">
          <w:rPr>
            <w:webHidden/>
          </w:rPr>
          <w:instrText xml:space="preserve"> PAGEREF _Toc367651207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8" w:history="1">
        <w:r w:rsidR="00402710" w:rsidRPr="00DE6002">
          <w:rPr>
            <w:rStyle w:val="Hyperlink"/>
          </w:rPr>
          <w:t>Lý do chọn đề tài</w:t>
        </w:r>
        <w:r w:rsidR="00402710">
          <w:rPr>
            <w:webHidden/>
          </w:rPr>
          <w:tab/>
        </w:r>
        <w:r w:rsidR="00F91AE3">
          <w:rPr>
            <w:webHidden/>
          </w:rPr>
          <w:fldChar w:fldCharType="begin"/>
        </w:r>
        <w:r w:rsidR="00402710">
          <w:rPr>
            <w:webHidden/>
          </w:rPr>
          <w:instrText xml:space="preserve"> PAGEREF _Toc367651208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09" w:history="1">
        <w:r w:rsidR="00402710" w:rsidRPr="00DE6002">
          <w:rPr>
            <w:rStyle w:val="Hyperlink"/>
          </w:rPr>
          <w:t>Mục đích, phạm vi nghiên cứu</w:t>
        </w:r>
        <w:r w:rsidR="00402710">
          <w:rPr>
            <w:webHidden/>
          </w:rPr>
          <w:tab/>
        </w:r>
        <w:r w:rsidR="00F91AE3">
          <w:rPr>
            <w:webHidden/>
          </w:rPr>
          <w:fldChar w:fldCharType="begin"/>
        </w:r>
        <w:r w:rsidR="00402710">
          <w:rPr>
            <w:webHidden/>
          </w:rPr>
          <w:instrText xml:space="preserve"> PAGEREF _Toc367651209 \h </w:instrText>
        </w:r>
        <w:r w:rsidR="00F91AE3">
          <w:rPr>
            <w:webHidden/>
          </w:rPr>
        </w:r>
        <w:r w:rsidR="00F91AE3">
          <w:rPr>
            <w:webHidden/>
          </w:rPr>
          <w:fldChar w:fldCharType="separate"/>
        </w:r>
        <w:r w:rsidR="00402710">
          <w:rPr>
            <w:webHidden/>
          </w:rPr>
          <w:t>11</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10" w:history="1">
        <w:r w:rsidR="00402710" w:rsidRPr="00DE6002">
          <w:rPr>
            <w:rStyle w:val="Hyperlink"/>
          </w:rPr>
          <w:t>Đối tượng nghiên cứu</w:t>
        </w:r>
        <w:r w:rsidR="00402710">
          <w:rPr>
            <w:webHidden/>
          </w:rPr>
          <w:tab/>
        </w:r>
        <w:r w:rsidR="00F91AE3">
          <w:rPr>
            <w:webHidden/>
          </w:rPr>
          <w:fldChar w:fldCharType="begin"/>
        </w:r>
        <w:r w:rsidR="00402710">
          <w:rPr>
            <w:webHidden/>
          </w:rPr>
          <w:instrText xml:space="preserve"> PAGEREF _Toc367651210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11" w:history="1">
        <w:r w:rsidR="00402710" w:rsidRPr="00DE6002">
          <w:rPr>
            <w:rStyle w:val="Hyperlink"/>
          </w:rPr>
          <w:t>Phương pháp nghiên cứu</w:t>
        </w:r>
        <w:r w:rsidR="00402710">
          <w:rPr>
            <w:webHidden/>
          </w:rPr>
          <w:tab/>
        </w:r>
        <w:r w:rsidR="00F91AE3">
          <w:rPr>
            <w:webHidden/>
          </w:rPr>
          <w:fldChar w:fldCharType="begin"/>
        </w:r>
        <w:r w:rsidR="00402710">
          <w:rPr>
            <w:webHidden/>
          </w:rPr>
          <w:instrText xml:space="preserve"> PAGEREF _Toc367651211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12" w:history="1">
        <w:r w:rsidR="00402710" w:rsidRPr="00DE6002">
          <w:rPr>
            <w:rStyle w:val="Hyperlink"/>
          </w:rPr>
          <w:t>Nhiệm vụ nghiên cứu</w:t>
        </w:r>
        <w:r w:rsidR="00402710">
          <w:rPr>
            <w:webHidden/>
          </w:rPr>
          <w:tab/>
        </w:r>
        <w:r w:rsidR="00F91AE3">
          <w:rPr>
            <w:webHidden/>
          </w:rPr>
          <w:fldChar w:fldCharType="begin"/>
        </w:r>
        <w:r w:rsidR="00402710">
          <w:rPr>
            <w:webHidden/>
          </w:rPr>
          <w:instrText xml:space="preserve"> PAGEREF _Toc367651212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13" w:history="1">
        <w:r w:rsidR="00402710" w:rsidRPr="00DE6002">
          <w:rPr>
            <w:rStyle w:val="Hyperlink"/>
          </w:rPr>
          <w:t>CHƯƠNG 1. CƠ SỞ LÝ THUYẾT</w:t>
        </w:r>
        <w:r w:rsidR="00402710">
          <w:rPr>
            <w:webHidden/>
          </w:rPr>
          <w:tab/>
        </w:r>
        <w:r w:rsidR="00F91AE3">
          <w:rPr>
            <w:webHidden/>
          </w:rPr>
          <w:fldChar w:fldCharType="begin"/>
        </w:r>
        <w:r w:rsidR="00402710">
          <w:rPr>
            <w:webHidden/>
          </w:rPr>
          <w:instrText xml:space="preserve"> PAGEREF _Toc367651213 \h </w:instrText>
        </w:r>
        <w:r w:rsidR="00F91AE3">
          <w:rPr>
            <w:webHidden/>
          </w:rPr>
        </w:r>
        <w:r w:rsidR="00F91AE3">
          <w:rPr>
            <w:webHidden/>
          </w:rPr>
          <w:fldChar w:fldCharType="separate"/>
        </w:r>
        <w:r w:rsidR="00402710">
          <w:rPr>
            <w:webHidden/>
          </w:rPr>
          <w:t>13</w:t>
        </w:r>
        <w:r w:rsidR="00F91AE3">
          <w:rPr>
            <w:webHidden/>
          </w:rPr>
          <w:fldChar w:fldCharType="end"/>
        </w:r>
      </w:hyperlink>
    </w:p>
    <w:p w:rsidR="00402710" w:rsidRDefault="00E24242">
      <w:pPr>
        <w:pStyle w:val="TOC2"/>
        <w:rPr>
          <w:rFonts w:asciiTheme="minorHAnsi" w:eastAsiaTheme="minorEastAsia" w:hAnsiTheme="minorHAnsi"/>
          <w:noProof/>
          <w:sz w:val="22"/>
        </w:rPr>
      </w:pPr>
      <w:hyperlink w:anchor="_Toc367651214" w:history="1">
        <w:r w:rsidR="00402710" w:rsidRPr="00DE6002">
          <w:rPr>
            <w:rStyle w:val="Hyperlink"/>
            <w:noProof/>
          </w:rPr>
          <w:t>1.1.</w:t>
        </w:r>
        <w:r w:rsidR="00402710">
          <w:rPr>
            <w:rFonts w:asciiTheme="minorHAnsi" w:eastAsiaTheme="minorEastAsia" w:hAnsiTheme="minorHAnsi"/>
            <w:noProof/>
            <w:sz w:val="22"/>
          </w:rPr>
          <w:tab/>
        </w:r>
        <w:r w:rsidR="00402710" w:rsidRPr="00DE6002">
          <w:rPr>
            <w:rStyle w:val="Hyperlink"/>
            <w:noProof/>
          </w:rPr>
          <w:t>Tổng quan về nhận dạng người nói</w:t>
        </w:r>
        <w:r w:rsidR="00402710">
          <w:rPr>
            <w:noProof/>
            <w:webHidden/>
          </w:rPr>
          <w:tab/>
        </w:r>
        <w:r w:rsidR="00F91AE3">
          <w:rPr>
            <w:noProof/>
            <w:webHidden/>
          </w:rPr>
          <w:fldChar w:fldCharType="begin"/>
        </w:r>
        <w:r w:rsidR="00402710">
          <w:rPr>
            <w:noProof/>
            <w:webHidden/>
          </w:rPr>
          <w:instrText xml:space="preserve"> PAGEREF _Toc367651214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15" w:history="1">
        <w:r w:rsidR="00402710" w:rsidRPr="00DE6002">
          <w:rPr>
            <w:rStyle w:val="Hyperlink"/>
            <w:noProof/>
          </w:rPr>
          <w:t>1.1.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là gì?</w:t>
        </w:r>
        <w:r w:rsidR="00402710">
          <w:rPr>
            <w:noProof/>
            <w:webHidden/>
          </w:rPr>
          <w:tab/>
        </w:r>
        <w:r w:rsidR="00F91AE3">
          <w:rPr>
            <w:noProof/>
            <w:webHidden/>
          </w:rPr>
          <w:fldChar w:fldCharType="begin"/>
        </w:r>
        <w:r w:rsidR="00402710">
          <w:rPr>
            <w:noProof/>
            <w:webHidden/>
          </w:rPr>
          <w:instrText xml:space="preserve"> PAGEREF _Toc367651215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16" w:history="1">
        <w:r w:rsidR="00402710" w:rsidRPr="00DE6002">
          <w:rPr>
            <w:rStyle w:val="Hyperlink"/>
            <w:noProof/>
          </w:rPr>
          <w:t>1.1.2.</w:t>
        </w:r>
        <w:r w:rsidR="00402710">
          <w:rPr>
            <w:rFonts w:asciiTheme="minorHAnsi" w:eastAsiaTheme="minorEastAsia" w:hAnsiTheme="minorHAnsi" w:cstheme="minorBidi"/>
            <w:noProof/>
            <w:sz w:val="22"/>
            <w:szCs w:val="22"/>
          </w:rPr>
          <w:tab/>
        </w:r>
        <w:r w:rsidR="00402710" w:rsidRPr="00DE6002">
          <w:rPr>
            <w:rStyle w:val="Hyperlink"/>
            <w:noProof/>
          </w:rPr>
          <w:t>Các ứng dụng của nhận dạng người nói</w:t>
        </w:r>
        <w:r w:rsidR="00402710">
          <w:rPr>
            <w:noProof/>
            <w:webHidden/>
          </w:rPr>
          <w:tab/>
        </w:r>
        <w:r w:rsidR="00F91AE3">
          <w:rPr>
            <w:noProof/>
            <w:webHidden/>
          </w:rPr>
          <w:fldChar w:fldCharType="begin"/>
        </w:r>
        <w:r w:rsidR="00402710">
          <w:rPr>
            <w:noProof/>
            <w:webHidden/>
          </w:rPr>
          <w:instrText xml:space="preserve"> PAGEREF _Toc367651216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17" w:history="1">
        <w:r w:rsidR="00402710" w:rsidRPr="00DE6002">
          <w:rPr>
            <w:rStyle w:val="Hyperlink"/>
            <w:noProof/>
          </w:rPr>
          <w:t>1.2.</w:t>
        </w:r>
        <w:r w:rsidR="00402710">
          <w:rPr>
            <w:rFonts w:asciiTheme="minorHAnsi" w:eastAsiaTheme="minorEastAsia" w:hAnsiTheme="minorHAnsi"/>
            <w:noProof/>
            <w:sz w:val="22"/>
          </w:rPr>
          <w:tab/>
        </w:r>
        <w:r w:rsidR="00402710" w:rsidRPr="00DE6002">
          <w:rPr>
            <w:rStyle w:val="Hyperlink"/>
            <w:noProof/>
          </w:rPr>
          <w:t>Phương pháp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17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18" w:history="1">
        <w:r w:rsidR="00402710" w:rsidRPr="00DE6002">
          <w:rPr>
            <w:rStyle w:val="Hyperlink"/>
            <w:noProof/>
          </w:rPr>
          <w:t>1.2.1.</w:t>
        </w:r>
        <w:r w:rsidR="00402710">
          <w:rPr>
            <w:rFonts w:asciiTheme="minorHAnsi" w:eastAsiaTheme="minorEastAsia" w:hAnsiTheme="minorHAnsi" w:cstheme="minorBidi"/>
            <w:noProof/>
            <w:sz w:val="22"/>
            <w:szCs w:val="22"/>
          </w:rPr>
          <w:tab/>
        </w:r>
        <w:r w:rsidR="00402710" w:rsidRPr="00DE6002">
          <w:rPr>
            <w:rStyle w:val="Hyperlink"/>
            <w:noProof/>
          </w:rPr>
          <w:t>Giới thiệu chung</w:t>
        </w:r>
        <w:r w:rsidR="00402710">
          <w:rPr>
            <w:noProof/>
            <w:webHidden/>
          </w:rPr>
          <w:tab/>
        </w:r>
        <w:r w:rsidR="00F91AE3">
          <w:rPr>
            <w:noProof/>
            <w:webHidden/>
          </w:rPr>
          <w:fldChar w:fldCharType="begin"/>
        </w:r>
        <w:r w:rsidR="00402710">
          <w:rPr>
            <w:noProof/>
            <w:webHidden/>
          </w:rPr>
          <w:instrText xml:space="preserve"> PAGEREF _Toc367651218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19" w:history="1">
        <w:r w:rsidR="00402710" w:rsidRPr="00DE6002">
          <w:rPr>
            <w:rStyle w:val="Hyperlink"/>
            <w:noProof/>
          </w:rPr>
          <w:t>1.2.2.</w:t>
        </w:r>
        <w:r w:rsidR="00402710">
          <w:rPr>
            <w:rFonts w:asciiTheme="minorHAnsi" w:eastAsiaTheme="minorEastAsia" w:hAnsiTheme="minorHAnsi" w:cstheme="minorBidi"/>
            <w:noProof/>
            <w:sz w:val="22"/>
            <w:szCs w:val="22"/>
          </w:rPr>
          <w:tab/>
        </w:r>
        <w:r w:rsidR="00402710" w:rsidRPr="00DE6002">
          <w:rPr>
            <w:rStyle w:val="Hyperlink"/>
            <w:noProof/>
          </w:rPr>
          <w:t>Các thành phần của một hệ thống nhận dạng người nói phụ thuộc từ khóa</w:t>
        </w:r>
        <w:r w:rsidR="00402710">
          <w:rPr>
            <w:noProof/>
            <w:webHidden/>
          </w:rPr>
          <w:tab/>
          <w:t>…………………………………………………………………….</w:t>
        </w:r>
        <w:r w:rsidR="00F91AE3">
          <w:rPr>
            <w:noProof/>
            <w:webHidden/>
          </w:rPr>
          <w:fldChar w:fldCharType="begin"/>
        </w:r>
        <w:r w:rsidR="00402710">
          <w:rPr>
            <w:noProof/>
            <w:webHidden/>
          </w:rPr>
          <w:instrText xml:space="preserve"> PAGEREF _Toc367651219 \h </w:instrText>
        </w:r>
        <w:r w:rsidR="00F91AE3">
          <w:rPr>
            <w:noProof/>
            <w:webHidden/>
          </w:rPr>
        </w:r>
        <w:r w:rsidR="00F91AE3">
          <w:rPr>
            <w:noProof/>
            <w:webHidden/>
          </w:rPr>
          <w:fldChar w:fldCharType="separate"/>
        </w:r>
        <w:r w:rsidR="00402710">
          <w:rPr>
            <w:noProof/>
            <w:webHidden/>
          </w:rPr>
          <w:t>18</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0" w:history="1">
        <w:r w:rsidR="00402710" w:rsidRPr="00DE6002">
          <w:rPr>
            <w:rStyle w:val="Hyperlink"/>
            <w:noProof/>
          </w:rPr>
          <w:t>1.2.3.</w:t>
        </w:r>
        <w:r w:rsidR="00402710">
          <w:rPr>
            <w:rFonts w:asciiTheme="minorHAnsi" w:eastAsiaTheme="minorEastAsia" w:hAnsiTheme="minorHAnsi" w:cstheme="minorBidi"/>
            <w:noProof/>
            <w:sz w:val="22"/>
            <w:szCs w:val="22"/>
          </w:rPr>
          <w:tab/>
        </w:r>
        <w:r w:rsidR="00402710" w:rsidRPr="00DE6002">
          <w:rPr>
            <w:rStyle w:val="Hyperlink"/>
            <w:noProof/>
          </w:rPr>
          <w:t>Các giai đoạn xử lý của một hệ thống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20 \h </w:instrText>
        </w:r>
        <w:r w:rsidR="00F91AE3">
          <w:rPr>
            <w:noProof/>
            <w:webHidden/>
          </w:rPr>
        </w:r>
        <w:r w:rsidR="00F91AE3">
          <w:rPr>
            <w:noProof/>
            <w:webHidden/>
          </w:rPr>
          <w:fldChar w:fldCharType="separate"/>
        </w:r>
        <w:r w:rsidR="00402710">
          <w:rPr>
            <w:noProof/>
            <w:webHidden/>
          </w:rPr>
          <w:t>20</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21" w:history="1">
        <w:r w:rsidR="00402710" w:rsidRPr="00DE6002">
          <w:rPr>
            <w:rStyle w:val="Hyperlink"/>
            <w:noProof/>
          </w:rPr>
          <w:t>1.3.</w:t>
        </w:r>
        <w:r w:rsidR="00402710">
          <w:rPr>
            <w:rFonts w:asciiTheme="minorHAnsi" w:eastAsiaTheme="minorEastAsia" w:hAnsiTheme="minorHAnsi"/>
            <w:noProof/>
            <w:sz w:val="22"/>
          </w:rPr>
          <w:tab/>
        </w:r>
        <w:r w:rsidR="00402710" w:rsidRPr="00DE6002">
          <w:rPr>
            <w:rStyle w:val="Hyperlink"/>
            <w:noProof/>
          </w:rPr>
          <w:t>Tìm hiểu về các kết quả nhận dạng người nói đã có với Tiếng Việt</w:t>
        </w:r>
        <w:r w:rsidR="00402710">
          <w:rPr>
            <w:noProof/>
            <w:webHidden/>
          </w:rPr>
          <w:tab/>
        </w:r>
        <w:r w:rsidR="00F91AE3">
          <w:rPr>
            <w:noProof/>
            <w:webHidden/>
          </w:rPr>
          <w:fldChar w:fldCharType="begin"/>
        </w:r>
        <w:r w:rsidR="00402710">
          <w:rPr>
            <w:noProof/>
            <w:webHidden/>
          </w:rPr>
          <w:instrText xml:space="preserve"> PAGEREF _Toc367651221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2" w:history="1">
        <w:r w:rsidR="00402710" w:rsidRPr="00DE6002">
          <w:rPr>
            <w:rStyle w:val="Hyperlink"/>
            <w:noProof/>
          </w:rPr>
          <w:t>1.3.1.</w:t>
        </w:r>
        <w:r w:rsidR="00402710">
          <w:rPr>
            <w:rFonts w:asciiTheme="minorHAnsi" w:eastAsiaTheme="minorEastAsia" w:hAnsiTheme="minorHAnsi" w:cstheme="minorBidi"/>
            <w:noProof/>
            <w:sz w:val="22"/>
            <w:szCs w:val="22"/>
          </w:rPr>
          <w:tab/>
        </w:r>
        <w:r w:rsidR="00402710" w:rsidRPr="00DE6002">
          <w:rPr>
            <w:rStyle w:val="Hyperlink"/>
            <w:noProof/>
          </w:rPr>
          <w:t>Định danh người nói tiếng Việt sử dụng mô hình hỗn hợp Gaussian của nhóm tác giả  Đinh Lê Thành, Nguyễn Quốc Linh, Trịnh Văn Loan</w:t>
        </w:r>
        <w:r w:rsidR="00402710">
          <w:rPr>
            <w:noProof/>
            <w:webHidden/>
          </w:rPr>
          <w:tab/>
        </w:r>
        <w:r w:rsidR="00F91AE3">
          <w:rPr>
            <w:noProof/>
            <w:webHidden/>
          </w:rPr>
          <w:fldChar w:fldCharType="begin"/>
        </w:r>
        <w:r w:rsidR="00402710">
          <w:rPr>
            <w:noProof/>
            <w:webHidden/>
          </w:rPr>
          <w:instrText xml:space="preserve"> PAGEREF _Toc367651222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3" w:history="1">
        <w:r w:rsidR="00402710" w:rsidRPr="00DE6002">
          <w:rPr>
            <w:rStyle w:val="Hyperlink"/>
            <w:noProof/>
          </w:rPr>
          <w:t>1.3.2.</w:t>
        </w:r>
        <w:r w:rsidR="00402710">
          <w:rPr>
            <w:rFonts w:asciiTheme="minorHAnsi" w:eastAsiaTheme="minorEastAsia" w:hAnsiTheme="minorHAnsi" w:cstheme="minorBidi"/>
            <w:noProof/>
            <w:sz w:val="22"/>
            <w:szCs w:val="22"/>
          </w:rPr>
          <w:tab/>
        </w:r>
        <w:r w:rsidR="00402710" w:rsidRPr="00DE6002">
          <w:rPr>
            <w:rStyle w:val="Hyperlink"/>
            <w:noProof/>
          </w:rPr>
          <w:t>Xây dựng và khảo sát độ dài từ khóa trong nhận dạng người nói phụ thuộc vào từ khóa tiếng Việt theo mô hình Markov ẩn tác giả: Ngô Minh Dũng, Đặng Văn Chuyết</w:t>
        </w:r>
        <w:r w:rsidR="00402710">
          <w:rPr>
            <w:noProof/>
            <w:webHidden/>
          </w:rPr>
          <w:tab/>
        </w:r>
        <w:r w:rsidR="00F91AE3">
          <w:rPr>
            <w:noProof/>
            <w:webHidden/>
          </w:rPr>
          <w:fldChar w:fldCharType="begin"/>
        </w:r>
        <w:r w:rsidR="00402710">
          <w:rPr>
            <w:noProof/>
            <w:webHidden/>
          </w:rPr>
          <w:instrText xml:space="preserve"> PAGEREF _Toc367651223 \h </w:instrText>
        </w:r>
        <w:r w:rsidR="00F91AE3">
          <w:rPr>
            <w:noProof/>
            <w:webHidden/>
          </w:rPr>
        </w:r>
        <w:r w:rsidR="00F91AE3">
          <w:rPr>
            <w:noProof/>
            <w:webHidden/>
          </w:rPr>
          <w:fldChar w:fldCharType="separate"/>
        </w:r>
        <w:r w:rsidR="00402710">
          <w:rPr>
            <w:noProof/>
            <w:webHidden/>
          </w:rPr>
          <w:t>22</w:t>
        </w:r>
        <w:r w:rsidR="00F91AE3">
          <w:rPr>
            <w:noProof/>
            <w:webHidden/>
          </w:rPr>
          <w:fldChar w:fldCharType="end"/>
        </w:r>
      </w:hyperlink>
    </w:p>
    <w:p w:rsidR="00402710" w:rsidRDefault="00E24242">
      <w:pPr>
        <w:pStyle w:val="TOC1"/>
        <w:rPr>
          <w:rFonts w:asciiTheme="minorHAnsi" w:eastAsiaTheme="minorEastAsia" w:hAnsiTheme="minorHAnsi"/>
          <w:b w:val="0"/>
          <w:kern w:val="0"/>
          <w:sz w:val="22"/>
        </w:rPr>
      </w:pPr>
      <w:hyperlink w:anchor="_Toc367651224" w:history="1">
        <w:r w:rsidR="00402710" w:rsidRPr="00DE6002">
          <w:rPr>
            <w:rStyle w:val="Hyperlink"/>
          </w:rPr>
          <w:t>CHƯƠNG 2. CÁC CÔNG CỤ SỬ DỤNG TRONG ĐỂ TÀI</w:t>
        </w:r>
        <w:r w:rsidR="00402710">
          <w:rPr>
            <w:webHidden/>
          </w:rPr>
          <w:tab/>
        </w:r>
        <w:r w:rsidR="00F91AE3">
          <w:rPr>
            <w:webHidden/>
          </w:rPr>
          <w:fldChar w:fldCharType="begin"/>
        </w:r>
        <w:r w:rsidR="00402710">
          <w:rPr>
            <w:webHidden/>
          </w:rPr>
          <w:instrText xml:space="preserve"> PAGEREF _Toc367651224 \h </w:instrText>
        </w:r>
        <w:r w:rsidR="00F91AE3">
          <w:rPr>
            <w:webHidden/>
          </w:rPr>
        </w:r>
        <w:r w:rsidR="00F91AE3">
          <w:rPr>
            <w:webHidden/>
          </w:rPr>
          <w:fldChar w:fldCharType="separate"/>
        </w:r>
        <w:r w:rsidR="00402710">
          <w:rPr>
            <w:webHidden/>
          </w:rPr>
          <w:t>25</w:t>
        </w:r>
        <w:r w:rsidR="00F91AE3">
          <w:rPr>
            <w:webHidden/>
          </w:rPr>
          <w:fldChar w:fldCharType="end"/>
        </w:r>
      </w:hyperlink>
    </w:p>
    <w:p w:rsidR="00402710" w:rsidRDefault="00E24242">
      <w:pPr>
        <w:pStyle w:val="TOC2"/>
        <w:rPr>
          <w:rFonts w:asciiTheme="minorHAnsi" w:eastAsiaTheme="minorEastAsia" w:hAnsiTheme="minorHAnsi"/>
          <w:noProof/>
          <w:sz w:val="22"/>
        </w:rPr>
      </w:pPr>
      <w:hyperlink w:anchor="_Toc367651225" w:history="1">
        <w:r w:rsidR="00402710" w:rsidRPr="00DE6002">
          <w:rPr>
            <w:rStyle w:val="Hyperlink"/>
            <w:noProof/>
          </w:rPr>
          <w:t>2.1.</w:t>
        </w:r>
        <w:r w:rsidR="00402710">
          <w:rPr>
            <w:rFonts w:asciiTheme="minorHAnsi" w:eastAsiaTheme="minorEastAsia" w:hAnsiTheme="minorHAnsi"/>
            <w:noProof/>
            <w:sz w:val="22"/>
          </w:rPr>
          <w:tab/>
        </w:r>
        <w:r w:rsidR="00402710" w:rsidRPr="00DE6002">
          <w:rPr>
            <w:rStyle w:val="Hyperlink"/>
            <w:noProof/>
          </w:rPr>
          <w:t>Bộ công cụ ALIZE</w:t>
        </w:r>
        <w:r w:rsidR="00402710">
          <w:rPr>
            <w:noProof/>
            <w:webHidden/>
          </w:rPr>
          <w:tab/>
        </w:r>
        <w:r w:rsidR="00F91AE3">
          <w:rPr>
            <w:noProof/>
            <w:webHidden/>
          </w:rPr>
          <w:fldChar w:fldCharType="begin"/>
        </w:r>
        <w:r w:rsidR="00402710">
          <w:rPr>
            <w:noProof/>
            <w:webHidden/>
          </w:rPr>
          <w:instrText xml:space="preserve"> PAGEREF _Toc367651225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6" w:history="1">
        <w:r w:rsidR="00402710" w:rsidRPr="00DE6002">
          <w:rPr>
            <w:rStyle w:val="Hyperlink"/>
            <w:noProof/>
          </w:rPr>
          <w:t>2.1.1.</w:t>
        </w:r>
        <w:r w:rsidR="00402710">
          <w:rPr>
            <w:rFonts w:asciiTheme="minorHAnsi" w:eastAsiaTheme="minorEastAsia" w:hAnsiTheme="minorHAnsi" w:cstheme="minorBidi"/>
            <w:noProof/>
            <w:sz w:val="22"/>
            <w:szCs w:val="22"/>
          </w:rPr>
          <w:tab/>
        </w:r>
        <w:r w:rsidR="00402710" w:rsidRPr="00DE6002">
          <w:rPr>
            <w:rStyle w:val="Hyperlink"/>
            <w:noProof/>
          </w:rPr>
          <w:t>Nguồn gốc</w:t>
        </w:r>
        <w:r w:rsidR="00402710">
          <w:rPr>
            <w:noProof/>
            <w:webHidden/>
          </w:rPr>
          <w:tab/>
        </w:r>
        <w:r w:rsidR="00F91AE3">
          <w:rPr>
            <w:noProof/>
            <w:webHidden/>
          </w:rPr>
          <w:fldChar w:fldCharType="begin"/>
        </w:r>
        <w:r w:rsidR="00402710">
          <w:rPr>
            <w:noProof/>
            <w:webHidden/>
          </w:rPr>
          <w:instrText xml:space="preserve"> PAGEREF _Toc367651226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7" w:history="1">
        <w:r w:rsidR="00402710" w:rsidRPr="00DE6002">
          <w:rPr>
            <w:rStyle w:val="Hyperlink"/>
            <w:noProof/>
          </w:rPr>
          <w:t>2.1.2.</w:t>
        </w:r>
        <w:r w:rsidR="00402710">
          <w:rPr>
            <w:rFonts w:asciiTheme="minorHAnsi" w:eastAsiaTheme="minorEastAsia" w:hAnsiTheme="minorHAnsi" w:cstheme="minorBidi"/>
            <w:noProof/>
            <w:sz w:val="22"/>
            <w:szCs w:val="22"/>
          </w:rPr>
          <w:tab/>
        </w:r>
        <w:r w:rsidR="00402710" w:rsidRPr="00DE6002">
          <w:rPr>
            <w:rStyle w:val="Hyperlink"/>
            <w:noProof/>
          </w:rPr>
          <w:t>Giới thiệu về ALIZE</w:t>
        </w:r>
        <w:r w:rsidR="00402710">
          <w:rPr>
            <w:noProof/>
            <w:webHidden/>
          </w:rPr>
          <w:tab/>
        </w:r>
        <w:r w:rsidR="00F91AE3">
          <w:rPr>
            <w:noProof/>
            <w:webHidden/>
          </w:rPr>
          <w:fldChar w:fldCharType="begin"/>
        </w:r>
        <w:r w:rsidR="00402710">
          <w:rPr>
            <w:noProof/>
            <w:webHidden/>
          </w:rPr>
          <w:instrText xml:space="preserve"> PAGEREF _Toc367651227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8" w:history="1">
        <w:r w:rsidR="00402710" w:rsidRPr="00DE6002">
          <w:rPr>
            <w:rStyle w:val="Hyperlink"/>
            <w:noProof/>
          </w:rPr>
          <w:t>2.1.3.</w:t>
        </w:r>
        <w:r w:rsidR="00402710">
          <w:rPr>
            <w:rFonts w:asciiTheme="minorHAnsi" w:eastAsiaTheme="minorEastAsia" w:hAnsiTheme="minorHAnsi" w:cstheme="minorBidi"/>
            <w:noProof/>
            <w:sz w:val="22"/>
            <w:szCs w:val="22"/>
          </w:rPr>
          <w:tab/>
        </w:r>
        <w:r w:rsidR="00402710" w:rsidRPr="00DE6002">
          <w:rPr>
            <w:rStyle w:val="Hyperlink"/>
            <w:noProof/>
          </w:rPr>
          <w:t>Bộ công cụ SPro</w:t>
        </w:r>
        <w:r w:rsidR="00402710">
          <w:rPr>
            <w:noProof/>
            <w:webHidden/>
          </w:rPr>
          <w:tab/>
        </w:r>
        <w:r w:rsidR="00F91AE3">
          <w:rPr>
            <w:noProof/>
            <w:webHidden/>
          </w:rPr>
          <w:fldChar w:fldCharType="begin"/>
        </w:r>
        <w:r w:rsidR="00402710">
          <w:rPr>
            <w:noProof/>
            <w:webHidden/>
          </w:rPr>
          <w:instrText xml:space="preserve"> PAGEREF _Toc367651228 \h </w:instrText>
        </w:r>
        <w:r w:rsidR="00F91AE3">
          <w:rPr>
            <w:noProof/>
            <w:webHidden/>
          </w:rPr>
        </w:r>
        <w:r w:rsidR="00F91AE3">
          <w:rPr>
            <w:noProof/>
            <w:webHidden/>
          </w:rPr>
          <w:fldChar w:fldCharType="separate"/>
        </w:r>
        <w:r w:rsidR="00402710">
          <w:rPr>
            <w:noProof/>
            <w:webHidden/>
          </w:rPr>
          <w:t>27</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29" w:history="1">
        <w:r w:rsidR="00402710" w:rsidRPr="00DE6002">
          <w:rPr>
            <w:rStyle w:val="Hyperlink"/>
            <w:noProof/>
          </w:rPr>
          <w:t>2.1.4.</w:t>
        </w:r>
        <w:r w:rsidR="00402710">
          <w:rPr>
            <w:rFonts w:asciiTheme="minorHAnsi" w:eastAsiaTheme="minorEastAsia" w:hAnsiTheme="minorHAnsi" w:cstheme="minorBidi"/>
            <w:noProof/>
            <w:sz w:val="22"/>
            <w:szCs w:val="22"/>
          </w:rPr>
          <w:tab/>
        </w:r>
        <w:r w:rsidR="00402710" w:rsidRPr="00DE6002">
          <w:rPr>
            <w:rStyle w:val="Hyperlink"/>
            <w:noProof/>
          </w:rPr>
          <w:t>Các công cụ nhận dạng người nói sử dụng SPro và ALIZE</w:t>
        </w:r>
        <w:r w:rsidR="00402710">
          <w:rPr>
            <w:noProof/>
            <w:webHidden/>
          </w:rPr>
          <w:tab/>
        </w:r>
        <w:r w:rsidR="00F91AE3">
          <w:rPr>
            <w:noProof/>
            <w:webHidden/>
          </w:rPr>
          <w:fldChar w:fldCharType="begin"/>
        </w:r>
        <w:r w:rsidR="00402710">
          <w:rPr>
            <w:noProof/>
            <w:webHidden/>
          </w:rPr>
          <w:instrText xml:space="preserve"> PAGEREF _Toc367651229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30" w:history="1">
        <w:r w:rsidR="00402710" w:rsidRPr="00DE6002">
          <w:rPr>
            <w:rStyle w:val="Hyperlink"/>
            <w:noProof/>
          </w:rPr>
          <w:t>2.2.</w:t>
        </w:r>
        <w:r w:rsidR="00402710">
          <w:rPr>
            <w:rFonts w:asciiTheme="minorHAnsi" w:eastAsiaTheme="minorEastAsia" w:hAnsiTheme="minorHAnsi"/>
            <w:noProof/>
            <w:sz w:val="22"/>
          </w:rPr>
          <w:tab/>
        </w:r>
        <w:r w:rsidR="00402710" w:rsidRPr="00DE6002">
          <w:rPr>
            <w:rStyle w:val="Hyperlink"/>
            <w:noProof/>
          </w:rPr>
          <w:t>Bộ công cụ Sphinx3</w:t>
        </w:r>
        <w:r w:rsidR="00402710">
          <w:rPr>
            <w:noProof/>
            <w:webHidden/>
          </w:rPr>
          <w:tab/>
        </w:r>
        <w:r w:rsidR="00F91AE3">
          <w:rPr>
            <w:noProof/>
            <w:webHidden/>
          </w:rPr>
          <w:fldChar w:fldCharType="begin"/>
        </w:r>
        <w:r w:rsidR="00402710">
          <w:rPr>
            <w:noProof/>
            <w:webHidden/>
          </w:rPr>
          <w:instrText xml:space="preserve"> PAGEREF _Toc367651230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31" w:history="1">
        <w:r w:rsidR="00402710" w:rsidRPr="00DE6002">
          <w:rPr>
            <w:rStyle w:val="Hyperlink"/>
            <w:noProof/>
          </w:rPr>
          <w:t>2.2.1.</w:t>
        </w:r>
        <w:r w:rsidR="00402710">
          <w:rPr>
            <w:rFonts w:asciiTheme="minorHAnsi" w:eastAsiaTheme="minorEastAsia" w:hAnsiTheme="minorHAnsi" w:cstheme="minorBidi"/>
            <w:noProof/>
            <w:sz w:val="22"/>
            <w:szCs w:val="22"/>
          </w:rPr>
          <w:tab/>
        </w:r>
        <w:r w:rsidR="00402710" w:rsidRPr="00DE6002">
          <w:rPr>
            <w:rStyle w:val="Hyperlink"/>
            <w:noProof/>
          </w:rPr>
          <w:t>Giới thiệu</w:t>
        </w:r>
        <w:r w:rsidR="00402710">
          <w:rPr>
            <w:noProof/>
            <w:webHidden/>
          </w:rPr>
          <w:tab/>
        </w:r>
        <w:r w:rsidR="00F91AE3">
          <w:rPr>
            <w:noProof/>
            <w:webHidden/>
          </w:rPr>
          <w:fldChar w:fldCharType="begin"/>
        </w:r>
        <w:r w:rsidR="00402710">
          <w:rPr>
            <w:noProof/>
            <w:webHidden/>
          </w:rPr>
          <w:instrText xml:space="preserve"> PAGEREF _Toc367651231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32" w:history="1">
        <w:r w:rsidR="00402710" w:rsidRPr="00DE6002">
          <w:rPr>
            <w:rStyle w:val="Hyperlink"/>
            <w:noProof/>
          </w:rPr>
          <w:t>2.2.2.</w:t>
        </w:r>
        <w:r w:rsidR="00402710">
          <w:rPr>
            <w:rFonts w:asciiTheme="minorHAnsi" w:eastAsiaTheme="minorEastAsia" w:hAnsiTheme="minorHAnsi" w:cstheme="minorBidi"/>
            <w:noProof/>
            <w:sz w:val="22"/>
            <w:szCs w:val="22"/>
          </w:rPr>
          <w:tab/>
        </w:r>
        <w:r w:rsidR="00402710" w:rsidRPr="00DE6002">
          <w:rPr>
            <w:rStyle w:val="Hyperlink"/>
            <w:noProof/>
          </w:rPr>
          <w:t>Tổng quan về bộ giải mã s3.X</w:t>
        </w:r>
        <w:r w:rsidR="00402710">
          <w:rPr>
            <w:noProof/>
            <w:webHidden/>
          </w:rPr>
          <w:tab/>
        </w:r>
        <w:r w:rsidR="00F91AE3">
          <w:rPr>
            <w:noProof/>
            <w:webHidden/>
          </w:rPr>
          <w:fldChar w:fldCharType="begin"/>
        </w:r>
        <w:r w:rsidR="00402710">
          <w:rPr>
            <w:noProof/>
            <w:webHidden/>
          </w:rPr>
          <w:instrText xml:space="preserve"> PAGEREF _Toc367651232 \h </w:instrText>
        </w:r>
        <w:r w:rsidR="00F91AE3">
          <w:rPr>
            <w:noProof/>
            <w:webHidden/>
          </w:rPr>
        </w:r>
        <w:r w:rsidR="00F91AE3">
          <w:rPr>
            <w:noProof/>
            <w:webHidden/>
          </w:rPr>
          <w:fldChar w:fldCharType="separate"/>
        </w:r>
        <w:r w:rsidR="00402710">
          <w:rPr>
            <w:noProof/>
            <w:webHidden/>
          </w:rPr>
          <w:t>37</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33" w:history="1">
        <w:r w:rsidR="00402710" w:rsidRPr="00DE6002">
          <w:rPr>
            <w:rStyle w:val="Hyperlink"/>
            <w:noProof/>
          </w:rPr>
          <w:t>2.2.3.</w:t>
        </w:r>
        <w:r w:rsidR="00402710">
          <w:rPr>
            <w:rFonts w:asciiTheme="minorHAnsi" w:eastAsiaTheme="minorEastAsia" w:hAnsiTheme="minorHAnsi" w:cstheme="minorBidi"/>
            <w:noProof/>
            <w:sz w:val="22"/>
            <w:szCs w:val="22"/>
          </w:rPr>
          <w:tab/>
        </w:r>
        <w:r w:rsidR="00402710" w:rsidRPr="00DE6002">
          <w:rPr>
            <w:rStyle w:val="Hyperlink"/>
            <w:noProof/>
          </w:rPr>
          <w:t>Công cụ 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33 \h </w:instrText>
        </w:r>
        <w:r w:rsidR="00F91AE3">
          <w:rPr>
            <w:noProof/>
            <w:webHidden/>
          </w:rPr>
        </w:r>
        <w:r w:rsidR="00F91AE3">
          <w:rPr>
            <w:noProof/>
            <w:webHidden/>
          </w:rPr>
          <w:fldChar w:fldCharType="separate"/>
        </w:r>
        <w:r w:rsidR="00402710">
          <w:rPr>
            <w:noProof/>
            <w:webHidden/>
          </w:rPr>
          <w:t>39</w:t>
        </w:r>
        <w:r w:rsidR="00F91AE3">
          <w:rPr>
            <w:noProof/>
            <w:webHidden/>
          </w:rPr>
          <w:fldChar w:fldCharType="end"/>
        </w:r>
      </w:hyperlink>
    </w:p>
    <w:p w:rsidR="00402710" w:rsidRDefault="00E24242">
      <w:pPr>
        <w:pStyle w:val="TOC1"/>
        <w:rPr>
          <w:rFonts w:asciiTheme="minorHAnsi" w:eastAsiaTheme="minorEastAsia" w:hAnsiTheme="minorHAnsi"/>
          <w:b w:val="0"/>
          <w:kern w:val="0"/>
          <w:sz w:val="22"/>
        </w:rPr>
      </w:pPr>
      <w:hyperlink w:anchor="_Toc367651234" w:history="1">
        <w:r w:rsidR="00402710" w:rsidRPr="00DE6002">
          <w:rPr>
            <w:rStyle w:val="Hyperlink"/>
          </w:rPr>
          <w:t>CHƯƠNG 3. TRIỂN KHAI HỆ THỐNG THỬ NGHIỆM NHẬN DẠNG NGƯỜI NÓI TIẾNG VIỆT</w:t>
        </w:r>
        <w:r w:rsidR="00402710">
          <w:rPr>
            <w:webHidden/>
          </w:rPr>
          <w:tab/>
        </w:r>
        <w:r w:rsidR="00F91AE3">
          <w:rPr>
            <w:webHidden/>
          </w:rPr>
          <w:fldChar w:fldCharType="begin"/>
        </w:r>
        <w:r w:rsidR="00402710">
          <w:rPr>
            <w:webHidden/>
          </w:rPr>
          <w:instrText xml:space="preserve"> PAGEREF _Toc367651234 \h </w:instrText>
        </w:r>
        <w:r w:rsidR="00F91AE3">
          <w:rPr>
            <w:webHidden/>
          </w:rPr>
        </w:r>
        <w:r w:rsidR="00F91AE3">
          <w:rPr>
            <w:webHidden/>
          </w:rPr>
          <w:fldChar w:fldCharType="separate"/>
        </w:r>
        <w:r w:rsidR="00402710">
          <w:rPr>
            <w:webHidden/>
          </w:rPr>
          <w:t>42</w:t>
        </w:r>
        <w:r w:rsidR="00F91AE3">
          <w:rPr>
            <w:webHidden/>
          </w:rPr>
          <w:fldChar w:fldCharType="end"/>
        </w:r>
      </w:hyperlink>
    </w:p>
    <w:p w:rsidR="00402710" w:rsidRDefault="00E24242">
      <w:pPr>
        <w:pStyle w:val="TOC2"/>
        <w:rPr>
          <w:rFonts w:asciiTheme="minorHAnsi" w:eastAsiaTheme="minorEastAsia" w:hAnsiTheme="minorHAnsi"/>
          <w:noProof/>
          <w:sz w:val="22"/>
        </w:rPr>
      </w:pPr>
      <w:hyperlink w:anchor="_Toc367651235" w:history="1">
        <w:r w:rsidR="00402710" w:rsidRPr="00DE6002">
          <w:rPr>
            <w:rStyle w:val="Hyperlink"/>
            <w:noProof/>
          </w:rPr>
          <w:t>3.1.</w:t>
        </w:r>
        <w:r w:rsidR="00402710">
          <w:rPr>
            <w:rFonts w:asciiTheme="minorHAnsi" w:eastAsiaTheme="minorEastAsia" w:hAnsiTheme="minorHAnsi"/>
            <w:noProof/>
            <w:sz w:val="22"/>
          </w:rPr>
          <w:tab/>
        </w:r>
        <w:r w:rsidR="00402710" w:rsidRPr="00DE6002">
          <w:rPr>
            <w:rStyle w:val="Hyperlink"/>
            <w:noProof/>
          </w:rPr>
          <w:t>Sơ đồ tổng quan quá trình xây dựng hệ thống 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35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36" w:history="1">
        <w:r w:rsidR="00402710" w:rsidRPr="00DE6002">
          <w:rPr>
            <w:rStyle w:val="Hyperlink"/>
            <w:noProof/>
          </w:rPr>
          <w:t>3.2.</w:t>
        </w:r>
        <w:r w:rsidR="00402710">
          <w:rPr>
            <w:rFonts w:asciiTheme="minorHAnsi" w:eastAsiaTheme="minorEastAsia" w:hAnsiTheme="minorHAnsi"/>
            <w:noProof/>
            <w:sz w:val="22"/>
          </w:rPr>
          <w:tab/>
        </w:r>
        <w:r w:rsidR="00402710" w:rsidRPr="00DE6002">
          <w:rPr>
            <w:rStyle w:val="Hyperlink"/>
            <w:noProof/>
          </w:rPr>
          <w:t>Chuẩn bị dữ liệu</w:t>
        </w:r>
        <w:r w:rsidR="00402710">
          <w:rPr>
            <w:noProof/>
            <w:webHidden/>
          </w:rPr>
          <w:tab/>
        </w:r>
        <w:r w:rsidR="00F91AE3">
          <w:rPr>
            <w:noProof/>
            <w:webHidden/>
          </w:rPr>
          <w:fldChar w:fldCharType="begin"/>
        </w:r>
        <w:r w:rsidR="00402710">
          <w:rPr>
            <w:noProof/>
            <w:webHidden/>
          </w:rPr>
          <w:instrText xml:space="preserve"> PAGEREF _Toc367651236 \h </w:instrText>
        </w:r>
        <w:r w:rsidR="00F91AE3">
          <w:rPr>
            <w:noProof/>
            <w:webHidden/>
          </w:rPr>
        </w:r>
        <w:r w:rsidR="00F91AE3">
          <w:rPr>
            <w:noProof/>
            <w:webHidden/>
          </w:rPr>
          <w:fldChar w:fldCharType="separate"/>
        </w:r>
        <w:r w:rsidR="00402710">
          <w:rPr>
            <w:noProof/>
            <w:webHidden/>
          </w:rPr>
          <w:t>43</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37" w:history="1">
        <w:r w:rsidR="00402710" w:rsidRPr="00DE6002">
          <w:rPr>
            <w:rStyle w:val="Hyperlink"/>
            <w:noProof/>
          </w:rPr>
          <w:t>3.2.1.</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ALIZE</w:t>
        </w:r>
        <w:r w:rsidR="00402710">
          <w:rPr>
            <w:noProof/>
            <w:webHidden/>
          </w:rPr>
          <w:tab/>
        </w:r>
        <w:r w:rsidR="00F91AE3">
          <w:rPr>
            <w:noProof/>
            <w:webHidden/>
          </w:rPr>
          <w:fldChar w:fldCharType="begin"/>
        </w:r>
        <w:r w:rsidR="00402710">
          <w:rPr>
            <w:noProof/>
            <w:webHidden/>
          </w:rPr>
          <w:instrText xml:space="preserve"> PAGEREF _Toc367651237 \h </w:instrText>
        </w:r>
        <w:r w:rsidR="00F91AE3">
          <w:rPr>
            <w:noProof/>
            <w:webHidden/>
          </w:rPr>
        </w:r>
        <w:r w:rsidR="00F91AE3">
          <w:rPr>
            <w:noProof/>
            <w:webHidden/>
          </w:rPr>
          <w:fldChar w:fldCharType="separate"/>
        </w:r>
        <w:r w:rsidR="00402710">
          <w:rPr>
            <w:noProof/>
            <w:webHidden/>
          </w:rPr>
          <w:t>47</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38" w:history="1">
        <w:r w:rsidR="00402710" w:rsidRPr="00DE6002">
          <w:rPr>
            <w:rStyle w:val="Hyperlink"/>
            <w:noProof/>
          </w:rPr>
          <w:t>3.2.2.</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Sphinx3</w:t>
        </w:r>
        <w:r w:rsidR="00402710">
          <w:rPr>
            <w:noProof/>
            <w:webHidden/>
          </w:rPr>
          <w:tab/>
        </w:r>
        <w:r w:rsidR="00F91AE3">
          <w:rPr>
            <w:noProof/>
            <w:webHidden/>
          </w:rPr>
          <w:fldChar w:fldCharType="begin"/>
        </w:r>
        <w:r w:rsidR="00402710">
          <w:rPr>
            <w:noProof/>
            <w:webHidden/>
          </w:rPr>
          <w:instrText xml:space="preserve"> PAGEREF _Toc367651238 \h </w:instrText>
        </w:r>
        <w:r w:rsidR="00F91AE3">
          <w:rPr>
            <w:noProof/>
            <w:webHidden/>
          </w:rPr>
        </w:r>
        <w:r w:rsidR="00F91AE3">
          <w:rPr>
            <w:noProof/>
            <w:webHidden/>
          </w:rPr>
          <w:fldChar w:fldCharType="separate"/>
        </w:r>
        <w:r w:rsidR="00402710">
          <w:rPr>
            <w:noProof/>
            <w:webHidden/>
          </w:rPr>
          <w:t>50</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39" w:history="1">
        <w:r w:rsidR="00402710" w:rsidRPr="00DE6002">
          <w:rPr>
            <w:rStyle w:val="Hyperlink"/>
            <w:noProof/>
          </w:rPr>
          <w:t>3.3.</w:t>
        </w:r>
        <w:r w:rsidR="00402710">
          <w:rPr>
            <w:rFonts w:asciiTheme="minorHAnsi" w:eastAsiaTheme="minorEastAsia" w:hAnsiTheme="minorHAnsi"/>
            <w:noProof/>
            <w:sz w:val="22"/>
          </w:rPr>
          <w:tab/>
        </w:r>
        <w:r w:rsidR="00402710" w:rsidRPr="00DE6002">
          <w:rPr>
            <w:rStyle w:val="Hyperlink"/>
            <w:noProof/>
          </w:rPr>
          <w:t>Nhận dạng người nói sử dụng ALIZE</w:t>
        </w:r>
        <w:r w:rsidR="00402710">
          <w:rPr>
            <w:noProof/>
            <w:webHidden/>
          </w:rPr>
          <w:tab/>
        </w:r>
        <w:r w:rsidR="00F91AE3">
          <w:rPr>
            <w:noProof/>
            <w:webHidden/>
          </w:rPr>
          <w:fldChar w:fldCharType="begin"/>
        </w:r>
        <w:r w:rsidR="00402710">
          <w:rPr>
            <w:noProof/>
            <w:webHidden/>
          </w:rPr>
          <w:instrText xml:space="preserve"> PAGEREF _Toc367651239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0" w:history="1">
        <w:r w:rsidR="00402710" w:rsidRPr="00DE6002">
          <w:rPr>
            <w:rStyle w:val="Hyperlink"/>
            <w:noProof/>
          </w:rPr>
          <w:t>3.3.1.</w:t>
        </w:r>
        <w:r w:rsidR="00402710">
          <w:rPr>
            <w:rFonts w:asciiTheme="minorHAnsi" w:eastAsiaTheme="minorEastAsia" w:hAnsiTheme="minorHAnsi" w:cstheme="minorBidi"/>
            <w:noProof/>
            <w:sz w:val="22"/>
            <w:szCs w:val="22"/>
          </w:rPr>
          <w:tab/>
        </w:r>
        <w:r w:rsidR="00402710" w:rsidRPr="00DE6002">
          <w:rPr>
            <w:rStyle w:val="Hyperlink"/>
            <w:noProof/>
          </w:rPr>
          <w:t>Bước 1: Tạo thư mục làm việc</w:t>
        </w:r>
        <w:r w:rsidR="00402710">
          <w:rPr>
            <w:noProof/>
            <w:webHidden/>
          </w:rPr>
          <w:tab/>
        </w:r>
        <w:r w:rsidR="00F91AE3">
          <w:rPr>
            <w:noProof/>
            <w:webHidden/>
          </w:rPr>
          <w:fldChar w:fldCharType="begin"/>
        </w:r>
        <w:r w:rsidR="00402710">
          <w:rPr>
            <w:noProof/>
            <w:webHidden/>
          </w:rPr>
          <w:instrText xml:space="preserve"> PAGEREF _Toc367651240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1" w:history="1">
        <w:r w:rsidR="00402710" w:rsidRPr="00DE6002">
          <w:rPr>
            <w:rStyle w:val="Hyperlink"/>
            <w:noProof/>
          </w:rPr>
          <w:t>3.3.2.</w:t>
        </w:r>
        <w:r w:rsidR="00402710">
          <w:rPr>
            <w:rFonts w:asciiTheme="minorHAnsi" w:eastAsiaTheme="minorEastAsia" w:hAnsiTheme="minorHAnsi" w:cstheme="minorBidi"/>
            <w:noProof/>
            <w:sz w:val="22"/>
            <w:szCs w:val="22"/>
          </w:rPr>
          <w:tab/>
        </w:r>
        <w:r w:rsidR="00402710" w:rsidRPr="00DE6002">
          <w:rPr>
            <w:rStyle w:val="Hyperlink"/>
            <w:noProof/>
          </w:rPr>
          <w:t>Bước 2: Tính tham số MFCC</w:t>
        </w:r>
        <w:r w:rsidR="00402710">
          <w:rPr>
            <w:noProof/>
            <w:webHidden/>
          </w:rPr>
          <w:tab/>
        </w:r>
        <w:r w:rsidR="00F91AE3">
          <w:rPr>
            <w:noProof/>
            <w:webHidden/>
          </w:rPr>
          <w:fldChar w:fldCharType="begin"/>
        </w:r>
        <w:r w:rsidR="00402710">
          <w:rPr>
            <w:noProof/>
            <w:webHidden/>
          </w:rPr>
          <w:instrText xml:space="preserve"> PAGEREF _Toc367651241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2" w:history="1">
        <w:r w:rsidR="00402710" w:rsidRPr="00DE6002">
          <w:rPr>
            <w:rStyle w:val="Hyperlink"/>
            <w:noProof/>
          </w:rPr>
          <w:t>3.3.3.</w:t>
        </w:r>
        <w:r w:rsidR="00402710">
          <w:rPr>
            <w:rFonts w:asciiTheme="minorHAnsi" w:eastAsiaTheme="minorEastAsia" w:hAnsiTheme="minorHAnsi" w:cstheme="minorBidi"/>
            <w:noProof/>
            <w:sz w:val="22"/>
            <w:szCs w:val="22"/>
          </w:rPr>
          <w:tab/>
        </w:r>
        <w:r w:rsidR="00402710" w:rsidRPr="00DE6002">
          <w:rPr>
            <w:rStyle w:val="Hyperlink"/>
            <w:noProof/>
          </w:rPr>
          <w:t>Bước 3: Dò tìm năng lượng</w:t>
        </w:r>
        <w:r w:rsidR="00402710">
          <w:rPr>
            <w:noProof/>
            <w:webHidden/>
          </w:rPr>
          <w:tab/>
        </w:r>
        <w:r w:rsidR="00F91AE3">
          <w:rPr>
            <w:noProof/>
            <w:webHidden/>
          </w:rPr>
          <w:fldChar w:fldCharType="begin"/>
        </w:r>
        <w:r w:rsidR="00402710">
          <w:rPr>
            <w:noProof/>
            <w:webHidden/>
          </w:rPr>
          <w:instrText xml:space="preserve"> PAGEREF _Toc367651242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3" w:history="1">
        <w:r w:rsidR="00402710" w:rsidRPr="00DE6002">
          <w:rPr>
            <w:rStyle w:val="Hyperlink"/>
            <w:noProof/>
          </w:rPr>
          <w:t>3.3.4.</w:t>
        </w:r>
        <w:r w:rsidR="00402710">
          <w:rPr>
            <w:rFonts w:asciiTheme="minorHAnsi" w:eastAsiaTheme="minorEastAsia" w:hAnsiTheme="minorHAnsi" w:cstheme="minorBidi"/>
            <w:noProof/>
            <w:sz w:val="22"/>
            <w:szCs w:val="22"/>
          </w:rPr>
          <w:tab/>
        </w:r>
        <w:r w:rsidR="00402710" w:rsidRPr="00DE6002">
          <w:rPr>
            <w:rStyle w:val="Hyperlink"/>
            <w:noProof/>
          </w:rPr>
          <w:t>Bước 4: Phát hiện tiếng nói trong tín hiệu</w:t>
        </w:r>
        <w:r w:rsidR="00402710">
          <w:rPr>
            <w:noProof/>
            <w:webHidden/>
          </w:rPr>
          <w:tab/>
        </w:r>
        <w:r w:rsidR="00F91AE3">
          <w:rPr>
            <w:noProof/>
            <w:webHidden/>
          </w:rPr>
          <w:fldChar w:fldCharType="begin"/>
        </w:r>
        <w:r w:rsidR="00402710">
          <w:rPr>
            <w:noProof/>
            <w:webHidden/>
          </w:rPr>
          <w:instrText xml:space="preserve"> PAGEREF _Toc367651243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4" w:history="1">
        <w:r w:rsidR="00402710" w:rsidRPr="00DE6002">
          <w:rPr>
            <w:rStyle w:val="Hyperlink"/>
            <w:noProof/>
          </w:rPr>
          <w:t>3.3.5.</w:t>
        </w:r>
        <w:r w:rsidR="00402710">
          <w:rPr>
            <w:rFonts w:asciiTheme="minorHAnsi" w:eastAsiaTheme="minorEastAsia" w:hAnsiTheme="minorHAnsi" w:cstheme="minorBidi"/>
            <w:noProof/>
            <w:sz w:val="22"/>
            <w:szCs w:val="22"/>
          </w:rPr>
          <w:tab/>
        </w:r>
        <w:r w:rsidR="00402710" w:rsidRPr="00DE6002">
          <w:rPr>
            <w:rStyle w:val="Hyperlink"/>
            <w:noProof/>
          </w:rPr>
          <w:t>Bước 5: Chuẩn hóa các tham số của tín hiệu</w:t>
        </w:r>
        <w:r w:rsidR="00402710">
          <w:rPr>
            <w:noProof/>
            <w:webHidden/>
          </w:rPr>
          <w:tab/>
        </w:r>
        <w:r w:rsidR="00F91AE3">
          <w:rPr>
            <w:noProof/>
            <w:webHidden/>
          </w:rPr>
          <w:fldChar w:fldCharType="begin"/>
        </w:r>
        <w:r w:rsidR="00402710">
          <w:rPr>
            <w:noProof/>
            <w:webHidden/>
          </w:rPr>
          <w:instrText xml:space="preserve"> PAGEREF _Toc367651244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5" w:history="1">
        <w:r w:rsidR="00402710" w:rsidRPr="00DE6002">
          <w:rPr>
            <w:rStyle w:val="Hyperlink"/>
            <w:noProof/>
          </w:rPr>
          <w:t>3.3.6.</w:t>
        </w:r>
        <w:r w:rsidR="00402710">
          <w:rPr>
            <w:rFonts w:asciiTheme="minorHAnsi" w:eastAsiaTheme="minorEastAsia" w:hAnsiTheme="minorHAnsi" w:cstheme="minorBidi"/>
            <w:noProof/>
            <w:sz w:val="22"/>
            <w:szCs w:val="22"/>
          </w:rPr>
          <w:tab/>
        </w:r>
        <w:r w:rsidR="00402710" w:rsidRPr="00DE6002">
          <w:rPr>
            <w:rStyle w:val="Hyperlink"/>
            <w:noProof/>
          </w:rPr>
          <w:t>Bước 6: Chuẩn hóa TrainWorldInit</w:t>
        </w:r>
        <w:r w:rsidR="00402710">
          <w:rPr>
            <w:noProof/>
            <w:webHidden/>
          </w:rPr>
          <w:tab/>
        </w:r>
        <w:r w:rsidR="00F91AE3">
          <w:rPr>
            <w:noProof/>
            <w:webHidden/>
          </w:rPr>
          <w:fldChar w:fldCharType="begin"/>
        </w:r>
        <w:r w:rsidR="00402710">
          <w:rPr>
            <w:noProof/>
            <w:webHidden/>
          </w:rPr>
          <w:instrText xml:space="preserve"> PAGEREF _Toc367651245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6" w:history="1">
        <w:r w:rsidR="00402710" w:rsidRPr="00DE6002">
          <w:rPr>
            <w:rStyle w:val="Hyperlink"/>
            <w:noProof/>
          </w:rPr>
          <w:t>3.3.7.</w:t>
        </w:r>
        <w:r w:rsidR="00402710">
          <w:rPr>
            <w:rFonts w:asciiTheme="minorHAnsi" w:eastAsiaTheme="minorEastAsia" w:hAnsiTheme="minorHAnsi" w:cstheme="minorBidi"/>
            <w:noProof/>
            <w:sz w:val="22"/>
            <w:szCs w:val="22"/>
          </w:rPr>
          <w:tab/>
        </w:r>
        <w:r w:rsidR="00402710" w:rsidRPr="00DE6002">
          <w:rPr>
            <w:rStyle w:val="Hyperlink"/>
            <w:noProof/>
          </w:rPr>
          <w:t>Bước 7: Chuẩn hóa TrainWorldFinal</w:t>
        </w:r>
        <w:r w:rsidR="00402710">
          <w:rPr>
            <w:noProof/>
            <w:webHidden/>
          </w:rPr>
          <w:tab/>
        </w:r>
        <w:r w:rsidR="00F91AE3">
          <w:rPr>
            <w:noProof/>
            <w:webHidden/>
          </w:rPr>
          <w:fldChar w:fldCharType="begin"/>
        </w:r>
        <w:r w:rsidR="00402710">
          <w:rPr>
            <w:noProof/>
            <w:webHidden/>
          </w:rPr>
          <w:instrText xml:space="preserve"> PAGEREF _Toc367651246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7" w:history="1">
        <w:r w:rsidR="00402710" w:rsidRPr="00DE6002">
          <w:rPr>
            <w:rStyle w:val="Hyperlink"/>
            <w:noProof/>
          </w:rPr>
          <w:t>3.3.8.</w:t>
        </w:r>
        <w:r w:rsidR="00402710">
          <w:rPr>
            <w:rFonts w:asciiTheme="minorHAnsi" w:eastAsiaTheme="minorEastAsia" w:hAnsiTheme="minorHAnsi" w:cstheme="minorBidi"/>
            <w:noProof/>
            <w:sz w:val="22"/>
            <w:szCs w:val="22"/>
          </w:rPr>
          <w:tab/>
        </w:r>
        <w:r w:rsidR="00402710" w:rsidRPr="00DE6002">
          <w:rPr>
            <w:rStyle w:val="Hyperlink"/>
            <w:noProof/>
          </w:rPr>
          <w:t>Bước 8: Huấn luyện GMM cho từng người nói</w:t>
        </w:r>
        <w:r w:rsidR="00402710">
          <w:rPr>
            <w:noProof/>
            <w:webHidden/>
          </w:rPr>
          <w:tab/>
        </w:r>
        <w:r w:rsidR="00F91AE3">
          <w:rPr>
            <w:noProof/>
            <w:webHidden/>
          </w:rPr>
          <w:fldChar w:fldCharType="begin"/>
        </w:r>
        <w:r w:rsidR="00402710">
          <w:rPr>
            <w:noProof/>
            <w:webHidden/>
          </w:rPr>
          <w:instrText xml:space="preserve"> PAGEREF _Toc367651247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48" w:history="1">
        <w:r w:rsidR="00402710" w:rsidRPr="00DE6002">
          <w:rPr>
            <w:rStyle w:val="Hyperlink"/>
            <w:noProof/>
          </w:rPr>
          <w:t>3.3.9.</w:t>
        </w:r>
        <w:r w:rsidR="00402710">
          <w:rPr>
            <w:rFonts w:asciiTheme="minorHAnsi" w:eastAsiaTheme="minorEastAsia" w:hAnsiTheme="minorHAnsi" w:cstheme="minorBidi"/>
            <w:noProof/>
            <w:sz w:val="22"/>
            <w:szCs w:val="22"/>
          </w:rPr>
          <w:tab/>
        </w:r>
        <w:r w:rsidR="00402710" w:rsidRPr="00DE6002">
          <w:rPr>
            <w:rStyle w:val="Hyperlink"/>
            <w:noProof/>
          </w:rPr>
          <w:t>Bước 9: Nhận dạng người nói</w:t>
        </w:r>
        <w:r w:rsidR="00402710">
          <w:rPr>
            <w:noProof/>
            <w:webHidden/>
          </w:rPr>
          <w:tab/>
        </w:r>
        <w:r w:rsidR="00F91AE3">
          <w:rPr>
            <w:noProof/>
            <w:webHidden/>
          </w:rPr>
          <w:fldChar w:fldCharType="begin"/>
        </w:r>
        <w:r w:rsidR="00402710">
          <w:rPr>
            <w:noProof/>
            <w:webHidden/>
          </w:rPr>
          <w:instrText xml:space="preserve"> PAGEREF _Toc367651248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49" w:history="1">
        <w:r w:rsidR="00402710" w:rsidRPr="00DE6002">
          <w:rPr>
            <w:rStyle w:val="Hyperlink"/>
            <w:noProof/>
          </w:rPr>
          <w:t>3.4.</w:t>
        </w:r>
        <w:r w:rsidR="00402710">
          <w:rPr>
            <w:rFonts w:asciiTheme="minorHAnsi" w:eastAsiaTheme="minorEastAsia" w:hAnsiTheme="minorHAnsi"/>
            <w:noProof/>
            <w:sz w:val="22"/>
          </w:rPr>
          <w:tab/>
        </w:r>
        <w:r w:rsidR="00402710" w:rsidRPr="00DE6002">
          <w:rPr>
            <w:rStyle w:val="Hyperlink"/>
            <w:noProof/>
          </w:rPr>
          <w:t>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49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0" w:history="1">
        <w:r w:rsidR="00402710" w:rsidRPr="00DE6002">
          <w:rPr>
            <w:rStyle w:val="Hyperlink"/>
            <w:noProof/>
          </w:rPr>
          <w:t>3.4.1.</w:t>
        </w:r>
        <w:r w:rsidR="00402710">
          <w:rPr>
            <w:rFonts w:asciiTheme="minorHAnsi" w:eastAsiaTheme="minorEastAsia" w:hAnsiTheme="minorHAnsi" w:cstheme="minorBidi"/>
            <w:noProof/>
            <w:sz w:val="22"/>
            <w:szCs w:val="22"/>
          </w:rPr>
          <w:tab/>
        </w:r>
        <w:r w:rsidR="00402710" w:rsidRPr="00DE6002">
          <w:rPr>
            <w:rStyle w:val="Hyperlink"/>
            <w:noProof/>
          </w:rPr>
          <w:t>Bước 1: Tạo cấu trúc thư mục và các file cấu hình cần thiết</w:t>
        </w:r>
        <w:r w:rsidR="00402710">
          <w:rPr>
            <w:noProof/>
            <w:webHidden/>
          </w:rPr>
          <w:tab/>
        </w:r>
        <w:r w:rsidR="00F91AE3">
          <w:rPr>
            <w:noProof/>
            <w:webHidden/>
          </w:rPr>
          <w:fldChar w:fldCharType="begin"/>
        </w:r>
        <w:r w:rsidR="00402710">
          <w:rPr>
            <w:noProof/>
            <w:webHidden/>
          </w:rPr>
          <w:instrText xml:space="preserve"> PAGEREF _Toc367651250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1" w:history="1">
        <w:r w:rsidR="00402710" w:rsidRPr="00DE6002">
          <w:rPr>
            <w:rStyle w:val="Hyperlink"/>
            <w:noProof/>
          </w:rPr>
          <w:t>3.4.2.</w:t>
        </w:r>
        <w:r w:rsidR="00402710">
          <w:rPr>
            <w:rFonts w:asciiTheme="minorHAnsi" w:eastAsiaTheme="minorEastAsia" w:hAnsiTheme="minorHAnsi" w:cstheme="minorBidi"/>
            <w:noProof/>
            <w:sz w:val="22"/>
            <w:szCs w:val="22"/>
          </w:rPr>
          <w:tab/>
        </w:r>
        <w:r w:rsidR="00402710" w:rsidRPr="00DE6002">
          <w:rPr>
            <w:rStyle w:val="Hyperlink"/>
            <w:noProof/>
          </w:rPr>
          <w:t>Bước 2: Cập nhật dữ liệu huấn luyện</w:t>
        </w:r>
        <w:r w:rsidR="00402710">
          <w:rPr>
            <w:noProof/>
            <w:webHidden/>
          </w:rPr>
          <w:tab/>
        </w:r>
        <w:r w:rsidR="00F91AE3">
          <w:rPr>
            <w:noProof/>
            <w:webHidden/>
          </w:rPr>
          <w:fldChar w:fldCharType="begin"/>
        </w:r>
        <w:r w:rsidR="00402710">
          <w:rPr>
            <w:noProof/>
            <w:webHidden/>
          </w:rPr>
          <w:instrText xml:space="preserve"> PAGEREF _Toc367651251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2" w:history="1">
        <w:r w:rsidR="00402710" w:rsidRPr="00DE6002">
          <w:rPr>
            <w:rStyle w:val="Hyperlink"/>
            <w:noProof/>
          </w:rPr>
          <w:t>3.4.3.</w:t>
        </w:r>
        <w:r w:rsidR="00402710">
          <w:rPr>
            <w:rFonts w:asciiTheme="minorHAnsi" w:eastAsiaTheme="minorEastAsia" w:hAnsiTheme="minorHAnsi" w:cstheme="minorBidi"/>
            <w:noProof/>
            <w:sz w:val="22"/>
            <w:szCs w:val="22"/>
          </w:rPr>
          <w:tab/>
        </w:r>
        <w:r w:rsidR="00402710" w:rsidRPr="00DE6002">
          <w:rPr>
            <w:rStyle w:val="Hyperlink"/>
            <w:noProof/>
          </w:rPr>
          <w:t>Bước 3: Huấn luyện mô hình âm học</w:t>
        </w:r>
        <w:r w:rsidR="00402710">
          <w:rPr>
            <w:noProof/>
            <w:webHidden/>
          </w:rPr>
          <w:tab/>
        </w:r>
        <w:r w:rsidR="00F91AE3">
          <w:rPr>
            <w:noProof/>
            <w:webHidden/>
          </w:rPr>
          <w:fldChar w:fldCharType="begin"/>
        </w:r>
        <w:r w:rsidR="00402710">
          <w:rPr>
            <w:noProof/>
            <w:webHidden/>
          </w:rPr>
          <w:instrText xml:space="preserve"> PAGEREF _Toc367651252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3" w:history="1">
        <w:r w:rsidR="00402710" w:rsidRPr="00DE6002">
          <w:rPr>
            <w:rStyle w:val="Hyperlink"/>
            <w:noProof/>
          </w:rPr>
          <w:t>3.4.4.</w:t>
        </w:r>
        <w:r w:rsidR="00402710">
          <w:rPr>
            <w:rFonts w:asciiTheme="minorHAnsi" w:eastAsiaTheme="minorEastAsia" w:hAnsiTheme="minorHAnsi" w:cstheme="minorBidi"/>
            <w:noProof/>
            <w:sz w:val="22"/>
            <w:szCs w:val="22"/>
          </w:rPr>
          <w:tab/>
        </w:r>
        <w:r w:rsidR="00402710" w:rsidRPr="00DE6002">
          <w:rPr>
            <w:rStyle w:val="Hyperlink"/>
            <w:noProof/>
          </w:rPr>
          <w:t>Bước 4: Tính tham số MFCC của file Wav</w:t>
        </w:r>
        <w:r w:rsidR="00402710">
          <w:rPr>
            <w:noProof/>
            <w:webHidden/>
          </w:rPr>
          <w:tab/>
        </w:r>
        <w:r w:rsidR="00F91AE3">
          <w:rPr>
            <w:noProof/>
            <w:webHidden/>
          </w:rPr>
          <w:fldChar w:fldCharType="begin"/>
        </w:r>
        <w:r w:rsidR="00402710">
          <w:rPr>
            <w:noProof/>
            <w:webHidden/>
          </w:rPr>
          <w:instrText xml:space="preserve"> PAGEREF _Toc367651253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4" w:history="1">
        <w:r w:rsidR="00402710" w:rsidRPr="00DE6002">
          <w:rPr>
            <w:rStyle w:val="Hyperlink"/>
            <w:noProof/>
          </w:rPr>
          <w:t>3.4.5.</w:t>
        </w:r>
        <w:r w:rsidR="00402710">
          <w:rPr>
            <w:rFonts w:asciiTheme="minorHAnsi" w:eastAsiaTheme="minorEastAsia" w:hAnsiTheme="minorHAnsi" w:cstheme="minorBidi"/>
            <w:noProof/>
            <w:sz w:val="22"/>
            <w:szCs w:val="22"/>
          </w:rPr>
          <w:tab/>
        </w:r>
        <w:r w:rsidR="00402710" w:rsidRPr="00DE6002">
          <w:rPr>
            <w:rStyle w:val="Hyperlink"/>
            <w:noProof/>
          </w:rPr>
          <w:t>Bước 5: Tính điểm số từng từ khóa qua Sphinx3</w:t>
        </w:r>
        <w:r w:rsidR="00402710">
          <w:rPr>
            <w:noProof/>
            <w:webHidden/>
          </w:rPr>
          <w:tab/>
        </w:r>
        <w:r w:rsidR="00F91AE3">
          <w:rPr>
            <w:noProof/>
            <w:webHidden/>
          </w:rPr>
          <w:fldChar w:fldCharType="begin"/>
        </w:r>
        <w:r w:rsidR="00402710">
          <w:rPr>
            <w:noProof/>
            <w:webHidden/>
          </w:rPr>
          <w:instrText xml:space="preserve"> PAGEREF _Toc367651254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55" w:history="1">
        <w:r w:rsidR="00402710" w:rsidRPr="00DE6002">
          <w:rPr>
            <w:rStyle w:val="Hyperlink"/>
            <w:noProof/>
          </w:rPr>
          <w:t>3.5.</w:t>
        </w:r>
        <w:r w:rsidR="00402710">
          <w:rPr>
            <w:rFonts w:asciiTheme="minorHAnsi" w:eastAsiaTheme="minorEastAsia" w:hAnsiTheme="minorHAnsi"/>
            <w:noProof/>
            <w:sz w:val="22"/>
          </w:rPr>
          <w:tab/>
        </w:r>
        <w:r w:rsidR="00402710" w:rsidRPr="00DE6002">
          <w:rPr>
            <w:rStyle w:val="Hyperlink"/>
            <w:noProof/>
          </w:rPr>
          <w:t>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55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6" w:history="1">
        <w:r w:rsidR="00402710" w:rsidRPr="00DE6002">
          <w:rPr>
            <w:rStyle w:val="Hyperlink"/>
            <w:noProof/>
          </w:rPr>
          <w:t>3.5.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sử dụng ALIZE và Sphinx3</w:t>
        </w:r>
        <w:r w:rsidR="00402710">
          <w:rPr>
            <w:noProof/>
            <w:webHidden/>
          </w:rPr>
          <w:tab/>
        </w:r>
        <w:r w:rsidR="00F91AE3">
          <w:rPr>
            <w:noProof/>
            <w:webHidden/>
          </w:rPr>
          <w:fldChar w:fldCharType="begin"/>
        </w:r>
        <w:r w:rsidR="00402710">
          <w:rPr>
            <w:noProof/>
            <w:webHidden/>
          </w:rPr>
          <w:instrText xml:space="preserve"> PAGEREF _Toc367651256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57" w:history="1">
        <w:r w:rsidR="00402710" w:rsidRPr="00DE6002">
          <w:rPr>
            <w:rStyle w:val="Hyperlink"/>
            <w:noProof/>
          </w:rPr>
          <w:t>3.5.2.</w:t>
        </w:r>
        <w:r w:rsidR="00402710">
          <w:rPr>
            <w:rFonts w:asciiTheme="minorHAnsi" w:eastAsiaTheme="minorEastAsia" w:hAnsiTheme="minorHAnsi" w:cstheme="minorBidi"/>
            <w:noProof/>
            <w:sz w:val="22"/>
            <w:szCs w:val="22"/>
          </w:rPr>
          <w:tab/>
        </w:r>
        <w:r w:rsidR="00402710" w:rsidRPr="00DE6002">
          <w:rPr>
            <w:rStyle w:val="Hyperlink"/>
            <w:noProof/>
          </w:rPr>
          <w:t>Phân tích và đánh giá kết quả</w:t>
        </w:r>
        <w:r w:rsidR="00402710">
          <w:rPr>
            <w:noProof/>
            <w:webHidden/>
          </w:rPr>
          <w:tab/>
        </w:r>
        <w:r w:rsidR="00F91AE3">
          <w:rPr>
            <w:noProof/>
            <w:webHidden/>
          </w:rPr>
          <w:fldChar w:fldCharType="begin"/>
        </w:r>
        <w:r w:rsidR="00402710">
          <w:rPr>
            <w:noProof/>
            <w:webHidden/>
          </w:rPr>
          <w:instrText xml:space="preserve"> PAGEREF _Toc367651257 \h </w:instrText>
        </w:r>
        <w:r w:rsidR="00F91AE3">
          <w:rPr>
            <w:noProof/>
            <w:webHidden/>
          </w:rPr>
        </w:r>
        <w:r w:rsidR="00F91AE3">
          <w:rPr>
            <w:noProof/>
            <w:webHidden/>
          </w:rPr>
          <w:fldChar w:fldCharType="separate"/>
        </w:r>
        <w:r w:rsidR="00402710">
          <w:rPr>
            <w:noProof/>
            <w:webHidden/>
          </w:rPr>
          <w:t>65</w:t>
        </w:r>
        <w:r w:rsidR="00F91AE3">
          <w:rPr>
            <w:noProof/>
            <w:webHidden/>
          </w:rPr>
          <w:fldChar w:fldCharType="end"/>
        </w:r>
      </w:hyperlink>
    </w:p>
    <w:p w:rsidR="00402710" w:rsidRDefault="00E24242">
      <w:pPr>
        <w:pStyle w:val="TOC1"/>
        <w:rPr>
          <w:rFonts w:asciiTheme="minorHAnsi" w:eastAsiaTheme="minorEastAsia" w:hAnsiTheme="minorHAnsi"/>
          <w:b w:val="0"/>
          <w:kern w:val="0"/>
          <w:sz w:val="22"/>
        </w:rPr>
      </w:pPr>
      <w:hyperlink w:anchor="_Toc367651258" w:history="1">
        <w:r w:rsidR="00402710" w:rsidRPr="00DE6002">
          <w:rPr>
            <w:rStyle w:val="Hyperlink"/>
          </w:rPr>
          <w:t>Chương 4. KẾT LUẬN VÀ KIẾN NGHỊ</w:t>
        </w:r>
        <w:r w:rsidR="00402710">
          <w:rPr>
            <w:webHidden/>
          </w:rPr>
          <w:tab/>
        </w:r>
        <w:r w:rsidR="00F91AE3">
          <w:rPr>
            <w:webHidden/>
          </w:rPr>
          <w:fldChar w:fldCharType="begin"/>
        </w:r>
        <w:r w:rsidR="00402710">
          <w:rPr>
            <w:webHidden/>
          </w:rPr>
          <w:instrText xml:space="preserve"> PAGEREF _Toc367651258 \h </w:instrText>
        </w:r>
        <w:r w:rsidR="00F91AE3">
          <w:rPr>
            <w:webHidden/>
          </w:rPr>
        </w:r>
        <w:r w:rsidR="00F91AE3">
          <w:rPr>
            <w:webHidden/>
          </w:rPr>
          <w:fldChar w:fldCharType="separate"/>
        </w:r>
        <w:r w:rsidR="00402710">
          <w:rPr>
            <w:webHidden/>
          </w:rPr>
          <w:t>68</w:t>
        </w:r>
        <w:r w:rsidR="00F91AE3">
          <w:rPr>
            <w:webHidden/>
          </w:rPr>
          <w:fldChar w:fldCharType="end"/>
        </w:r>
      </w:hyperlink>
    </w:p>
    <w:p w:rsidR="00402710" w:rsidRDefault="00E24242">
      <w:pPr>
        <w:pStyle w:val="TOC2"/>
        <w:rPr>
          <w:rFonts w:asciiTheme="minorHAnsi" w:eastAsiaTheme="minorEastAsia" w:hAnsiTheme="minorHAnsi"/>
          <w:noProof/>
          <w:sz w:val="22"/>
        </w:rPr>
      </w:pPr>
      <w:hyperlink w:anchor="_Toc367651259" w:history="1">
        <w:r w:rsidR="00402710" w:rsidRPr="00DE6002">
          <w:rPr>
            <w:rStyle w:val="Hyperlink"/>
            <w:noProof/>
          </w:rPr>
          <w:t>4.1.</w:t>
        </w:r>
        <w:r w:rsidR="00402710">
          <w:rPr>
            <w:rFonts w:asciiTheme="minorHAnsi" w:eastAsiaTheme="minorEastAsia" w:hAnsiTheme="minorHAnsi"/>
            <w:noProof/>
            <w:sz w:val="22"/>
          </w:rPr>
          <w:tab/>
        </w:r>
        <w:r w:rsidR="00402710" w:rsidRPr="00DE6002">
          <w:rPr>
            <w:rStyle w:val="Hyperlink"/>
            <w:noProof/>
            <w:kern w:val="32"/>
          </w:rPr>
          <w:t>Những vấn đề đã giải quyết trong luận văn</w:t>
        </w:r>
        <w:r w:rsidR="00402710">
          <w:rPr>
            <w:noProof/>
            <w:webHidden/>
          </w:rPr>
          <w:tab/>
        </w:r>
        <w:r w:rsidR="00F91AE3">
          <w:rPr>
            <w:noProof/>
            <w:webHidden/>
          </w:rPr>
          <w:fldChar w:fldCharType="begin"/>
        </w:r>
        <w:r w:rsidR="00402710">
          <w:rPr>
            <w:noProof/>
            <w:webHidden/>
          </w:rPr>
          <w:instrText xml:space="preserve"> PAGEREF _Toc367651259 \h </w:instrText>
        </w:r>
        <w:r w:rsidR="00F91AE3">
          <w:rPr>
            <w:noProof/>
            <w:webHidden/>
          </w:rPr>
        </w:r>
        <w:r w:rsidR="00F91AE3">
          <w:rPr>
            <w:noProof/>
            <w:webHidden/>
          </w:rPr>
          <w:fldChar w:fldCharType="separate"/>
        </w:r>
        <w:r w:rsidR="00402710">
          <w:rPr>
            <w:noProof/>
            <w:webHidden/>
          </w:rPr>
          <w:t>68</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60" w:history="1">
        <w:r w:rsidR="00402710" w:rsidRPr="00DE6002">
          <w:rPr>
            <w:rStyle w:val="Hyperlink"/>
            <w:noProof/>
          </w:rPr>
          <w:t>4.2.</w:t>
        </w:r>
        <w:r w:rsidR="00402710">
          <w:rPr>
            <w:rFonts w:asciiTheme="minorHAnsi" w:eastAsiaTheme="minorEastAsia" w:hAnsiTheme="minorHAnsi"/>
            <w:noProof/>
            <w:sz w:val="22"/>
          </w:rPr>
          <w:tab/>
        </w:r>
        <w:r w:rsidR="00402710" w:rsidRPr="00DE6002">
          <w:rPr>
            <w:rStyle w:val="Hyperlink"/>
            <w:noProof/>
          </w:rPr>
          <w:t>Hướng phát triển của đề tài</w:t>
        </w:r>
        <w:r w:rsidR="00402710">
          <w:rPr>
            <w:noProof/>
            <w:webHidden/>
          </w:rPr>
          <w:tab/>
        </w:r>
        <w:r w:rsidR="00F91AE3">
          <w:rPr>
            <w:noProof/>
            <w:webHidden/>
          </w:rPr>
          <w:fldChar w:fldCharType="begin"/>
        </w:r>
        <w:r w:rsidR="00402710">
          <w:rPr>
            <w:noProof/>
            <w:webHidden/>
          </w:rPr>
          <w:instrText xml:space="preserve"> PAGEREF _Toc367651260 \h </w:instrText>
        </w:r>
        <w:r w:rsidR="00F91AE3">
          <w:rPr>
            <w:noProof/>
            <w:webHidden/>
          </w:rPr>
        </w:r>
        <w:r w:rsidR="00F91AE3">
          <w:rPr>
            <w:noProof/>
            <w:webHidden/>
          </w:rPr>
          <w:fldChar w:fldCharType="separate"/>
        </w:r>
        <w:r w:rsidR="00402710">
          <w:rPr>
            <w:noProof/>
            <w:webHidden/>
          </w:rPr>
          <w:t>69</w:t>
        </w:r>
        <w:r w:rsidR="00F91AE3">
          <w:rPr>
            <w:noProof/>
            <w:webHidden/>
          </w:rPr>
          <w:fldChar w:fldCharType="end"/>
        </w:r>
      </w:hyperlink>
    </w:p>
    <w:p w:rsidR="00402710" w:rsidRDefault="00E24242">
      <w:pPr>
        <w:pStyle w:val="TOC1"/>
        <w:rPr>
          <w:rFonts w:asciiTheme="minorHAnsi" w:eastAsiaTheme="minorEastAsia" w:hAnsiTheme="minorHAnsi"/>
          <w:b w:val="0"/>
          <w:kern w:val="0"/>
          <w:sz w:val="22"/>
        </w:rPr>
      </w:pPr>
      <w:hyperlink w:anchor="_Toc367651261" w:history="1">
        <w:r w:rsidR="00402710" w:rsidRPr="00DE6002">
          <w:rPr>
            <w:rStyle w:val="Hyperlink"/>
          </w:rPr>
          <w:t>TÀI LIỆU THAM KHẢO</w:t>
        </w:r>
        <w:r w:rsidR="00402710">
          <w:rPr>
            <w:webHidden/>
          </w:rPr>
          <w:tab/>
        </w:r>
        <w:r w:rsidR="00F91AE3">
          <w:rPr>
            <w:webHidden/>
          </w:rPr>
          <w:fldChar w:fldCharType="begin"/>
        </w:r>
        <w:r w:rsidR="00402710">
          <w:rPr>
            <w:webHidden/>
          </w:rPr>
          <w:instrText xml:space="preserve"> PAGEREF _Toc367651261 \h </w:instrText>
        </w:r>
        <w:r w:rsidR="00F91AE3">
          <w:rPr>
            <w:webHidden/>
          </w:rPr>
        </w:r>
        <w:r w:rsidR="00F91AE3">
          <w:rPr>
            <w:webHidden/>
          </w:rPr>
          <w:fldChar w:fldCharType="separate"/>
        </w:r>
        <w:r w:rsidR="00402710">
          <w:rPr>
            <w:webHidden/>
          </w:rPr>
          <w:t>70</w:t>
        </w:r>
        <w:r w:rsidR="00F91AE3">
          <w:rPr>
            <w:webHidden/>
          </w:rPr>
          <w:fldChar w:fldCharType="end"/>
        </w:r>
      </w:hyperlink>
    </w:p>
    <w:p w:rsidR="00402710" w:rsidRDefault="00E24242">
      <w:pPr>
        <w:pStyle w:val="TOC1"/>
        <w:rPr>
          <w:rFonts w:asciiTheme="minorHAnsi" w:eastAsiaTheme="minorEastAsia" w:hAnsiTheme="minorHAnsi"/>
          <w:b w:val="0"/>
          <w:kern w:val="0"/>
          <w:sz w:val="22"/>
        </w:rPr>
      </w:pPr>
      <w:hyperlink w:anchor="_Toc367651262" w:history="1">
        <w:r w:rsidR="00402710" w:rsidRPr="00DE6002">
          <w:rPr>
            <w:rStyle w:val="Hyperlink"/>
          </w:rPr>
          <w:t>PHỤ LỤC</w:t>
        </w:r>
        <w:r w:rsidR="00402710">
          <w:rPr>
            <w:webHidden/>
          </w:rPr>
          <w:tab/>
        </w:r>
        <w:r w:rsidR="00F91AE3">
          <w:rPr>
            <w:webHidden/>
          </w:rPr>
          <w:fldChar w:fldCharType="begin"/>
        </w:r>
        <w:r w:rsidR="00402710">
          <w:rPr>
            <w:webHidden/>
          </w:rPr>
          <w:instrText xml:space="preserve"> PAGEREF _Toc367651262 \h </w:instrText>
        </w:r>
        <w:r w:rsidR="00F91AE3">
          <w:rPr>
            <w:webHidden/>
          </w:rPr>
        </w:r>
        <w:r w:rsidR="00F91AE3">
          <w:rPr>
            <w:webHidden/>
          </w:rPr>
          <w:fldChar w:fldCharType="separate"/>
        </w:r>
        <w:r w:rsidR="00402710">
          <w:rPr>
            <w:webHidden/>
          </w:rPr>
          <w:t>72</w:t>
        </w:r>
        <w:r w:rsidR="00F91AE3">
          <w:rPr>
            <w:webHidden/>
          </w:rPr>
          <w:fldChar w:fldCharType="end"/>
        </w:r>
      </w:hyperlink>
    </w:p>
    <w:p w:rsidR="00402710" w:rsidRDefault="00E24242">
      <w:pPr>
        <w:pStyle w:val="TOC2"/>
        <w:rPr>
          <w:rFonts w:asciiTheme="minorHAnsi" w:eastAsiaTheme="minorEastAsia" w:hAnsiTheme="minorHAnsi"/>
          <w:noProof/>
          <w:sz w:val="22"/>
        </w:rPr>
      </w:pPr>
      <w:hyperlink w:anchor="_Toc367651263" w:history="1">
        <w:r w:rsidR="00402710" w:rsidRPr="00DE6002">
          <w:rPr>
            <w:rStyle w:val="Hyperlink"/>
            <w:noProof/>
          </w:rPr>
          <w:t>A.</w:t>
        </w:r>
        <w:r w:rsidR="00402710">
          <w:rPr>
            <w:rFonts w:asciiTheme="minorHAnsi" w:eastAsiaTheme="minorEastAsia" w:hAnsiTheme="minorHAnsi"/>
            <w:noProof/>
            <w:sz w:val="22"/>
          </w:rPr>
          <w:tab/>
        </w:r>
        <w:r w:rsidR="00402710" w:rsidRPr="00DE6002">
          <w:rPr>
            <w:rStyle w:val="Hyperlink"/>
            <w:noProof/>
          </w:rPr>
          <w:t>Mô hình hỗn hợp Gauss</w:t>
        </w:r>
        <w:r w:rsidR="00402710">
          <w:rPr>
            <w:noProof/>
            <w:webHidden/>
          </w:rPr>
          <w:tab/>
        </w:r>
        <w:r w:rsidR="00F91AE3">
          <w:rPr>
            <w:noProof/>
            <w:webHidden/>
          </w:rPr>
          <w:fldChar w:fldCharType="begin"/>
        </w:r>
        <w:r w:rsidR="00402710">
          <w:rPr>
            <w:noProof/>
            <w:webHidden/>
          </w:rPr>
          <w:instrText xml:space="preserve"> PAGEREF _Toc367651263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64" w:history="1">
        <w:r w:rsidR="00402710" w:rsidRPr="00DE6002">
          <w:rPr>
            <w:rStyle w:val="Hyperlink"/>
            <w:noProof/>
          </w:rPr>
          <w:t>A.1. Đặc tả mô hình</w:t>
        </w:r>
        <w:r w:rsidR="00402710">
          <w:rPr>
            <w:noProof/>
            <w:webHidden/>
          </w:rPr>
          <w:tab/>
        </w:r>
        <w:r w:rsidR="00F91AE3">
          <w:rPr>
            <w:noProof/>
            <w:webHidden/>
          </w:rPr>
          <w:fldChar w:fldCharType="begin"/>
        </w:r>
        <w:r w:rsidR="00402710">
          <w:rPr>
            <w:noProof/>
            <w:webHidden/>
          </w:rPr>
          <w:instrText xml:space="preserve"> PAGEREF _Toc367651264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65" w:history="1">
        <w:r w:rsidR="00402710" w:rsidRPr="00DE6002">
          <w:rPr>
            <w:rStyle w:val="Hyperlink"/>
            <w:noProof/>
          </w:rPr>
          <w:t>A.2. Bài toán ước lượng mật độ</w:t>
        </w:r>
        <w:r w:rsidR="00402710">
          <w:rPr>
            <w:noProof/>
            <w:webHidden/>
          </w:rPr>
          <w:tab/>
        </w:r>
        <w:r w:rsidR="00F91AE3">
          <w:rPr>
            <w:noProof/>
            <w:webHidden/>
          </w:rPr>
          <w:fldChar w:fldCharType="begin"/>
        </w:r>
        <w:r w:rsidR="00402710">
          <w:rPr>
            <w:noProof/>
            <w:webHidden/>
          </w:rPr>
          <w:instrText xml:space="preserve"> PAGEREF _Toc367651265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66" w:history="1">
        <w:r w:rsidR="00402710" w:rsidRPr="00DE6002">
          <w:rPr>
            <w:rStyle w:val="Hyperlink"/>
            <w:noProof/>
          </w:rPr>
          <w:t>B. Ba bài toán cơ bản của HMM</w:t>
        </w:r>
        <w:r w:rsidR="00402710">
          <w:rPr>
            <w:noProof/>
            <w:webHidden/>
          </w:rPr>
          <w:tab/>
        </w:r>
        <w:r w:rsidR="00F91AE3">
          <w:rPr>
            <w:noProof/>
            <w:webHidden/>
          </w:rPr>
          <w:fldChar w:fldCharType="begin"/>
        </w:r>
        <w:r w:rsidR="00402710">
          <w:rPr>
            <w:noProof/>
            <w:webHidden/>
          </w:rPr>
          <w:instrText xml:space="preserve"> PAGEREF _Toc367651266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67" w:history="1">
        <w:r w:rsidR="00402710" w:rsidRPr="00DE6002">
          <w:rPr>
            <w:rStyle w:val="Hyperlink"/>
            <w:noProof/>
          </w:rPr>
          <w:t>B.1. Bài toán thứ nhất: Đánh giá xác suất</w:t>
        </w:r>
        <w:r w:rsidR="00402710">
          <w:rPr>
            <w:noProof/>
            <w:webHidden/>
          </w:rPr>
          <w:tab/>
        </w:r>
        <w:r w:rsidR="00F91AE3">
          <w:rPr>
            <w:noProof/>
            <w:webHidden/>
          </w:rPr>
          <w:fldChar w:fldCharType="begin"/>
        </w:r>
        <w:r w:rsidR="00402710">
          <w:rPr>
            <w:noProof/>
            <w:webHidden/>
          </w:rPr>
          <w:instrText xml:space="preserve"> PAGEREF _Toc367651267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68" w:history="1">
        <w:r w:rsidR="00402710" w:rsidRPr="00DE6002">
          <w:rPr>
            <w:rStyle w:val="Hyperlink"/>
            <w:noProof/>
          </w:rPr>
          <w:t>B.2. Thuật toán thứ hai: Tìm dãy trạng thái tối ưu</w:t>
        </w:r>
        <w:r w:rsidR="00402710">
          <w:rPr>
            <w:noProof/>
            <w:webHidden/>
          </w:rPr>
          <w:tab/>
        </w:r>
        <w:r w:rsidR="00F91AE3">
          <w:rPr>
            <w:noProof/>
            <w:webHidden/>
          </w:rPr>
          <w:fldChar w:fldCharType="begin"/>
        </w:r>
        <w:r w:rsidR="00402710">
          <w:rPr>
            <w:noProof/>
            <w:webHidden/>
          </w:rPr>
          <w:instrText xml:space="preserve"> PAGEREF _Toc367651268 \h </w:instrText>
        </w:r>
        <w:r w:rsidR="00F91AE3">
          <w:rPr>
            <w:noProof/>
            <w:webHidden/>
          </w:rPr>
        </w:r>
        <w:r w:rsidR="00F91AE3">
          <w:rPr>
            <w:noProof/>
            <w:webHidden/>
          </w:rPr>
          <w:fldChar w:fldCharType="separate"/>
        </w:r>
        <w:r w:rsidR="00402710">
          <w:rPr>
            <w:noProof/>
            <w:webHidden/>
          </w:rPr>
          <w:t>78</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69" w:history="1">
        <w:r w:rsidR="00402710" w:rsidRPr="00DE6002">
          <w:rPr>
            <w:rStyle w:val="Hyperlink"/>
            <w:noProof/>
          </w:rPr>
          <w:t>B.3. Thuật toán thứ ba: Ước lượng tham số của mô hình</w:t>
        </w:r>
        <w:r w:rsidR="00402710">
          <w:rPr>
            <w:noProof/>
            <w:webHidden/>
          </w:rPr>
          <w:tab/>
        </w:r>
        <w:r w:rsidR="00F91AE3">
          <w:rPr>
            <w:noProof/>
            <w:webHidden/>
          </w:rPr>
          <w:fldChar w:fldCharType="begin"/>
        </w:r>
        <w:r w:rsidR="00402710">
          <w:rPr>
            <w:noProof/>
            <w:webHidden/>
          </w:rPr>
          <w:instrText xml:space="preserve"> PAGEREF _Toc367651269 \h </w:instrText>
        </w:r>
        <w:r w:rsidR="00F91AE3">
          <w:rPr>
            <w:noProof/>
            <w:webHidden/>
          </w:rPr>
        </w:r>
        <w:r w:rsidR="00F91AE3">
          <w:rPr>
            <w:noProof/>
            <w:webHidden/>
          </w:rPr>
          <w:fldChar w:fldCharType="separate"/>
        </w:r>
        <w:r w:rsidR="00402710">
          <w:rPr>
            <w:noProof/>
            <w:webHidden/>
          </w:rPr>
          <w:t>79</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70" w:history="1">
        <w:r w:rsidR="00402710" w:rsidRPr="00DE6002">
          <w:rPr>
            <w:rStyle w:val="Hyperlink"/>
            <w:noProof/>
          </w:rPr>
          <w:t>C. Cấu trúc các gói trong thư viện LIA-RAL</w:t>
        </w:r>
        <w:r w:rsidR="00402710">
          <w:rPr>
            <w:noProof/>
            <w:webHidden/>
          </w:rPr>
          <w:tab/>
        </w:r>
        <w:r w:rsidR="00F91AE3">
          <w:rPr>
            <w:noProof/>
            <w:webHidden/>
          </w:rPr>
          <w:fldChar w:fldCharType="begin"/>
        </w:r>
        <w:r w:rsidR="00402710">
          <w:rPr>
            <w:noProof/>
            <w:webHidden/>
          </w:rPr>
          <w:instrText xml:space="preserve"> PAGEREF _Toc367651270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1" w:history="1">
        <w:r w:rsidR="00402710" w:rsidRPr="00DE6002">
          <w:rPr>
            <w:rStyle w:val="Hyperlink"/>
            <w:noProof/>
          </w:rPr>
          <w:t>C.1. Cấu trúc file NormFeat.cfg</w:t>
        </w:r>
        <w:r w:rsidR="00402710">
          <w:rPr>
            <w:noProof/>
            <w:webHidden/>
          </w:rPr>
          <w:tab/>
        </w:r>
        <w:r w:rsidR="00F91AE3">
          <w:rPr>
            <w:noProof/>
            <w:webHidden/>
          </w:rPr>
          <w:fldChar w:fldCharType="begin"/>
        </w:r>
        <w:r w:rsidR="00402710">
          <w:rPr>
            <w:noProof/>
            <w:webHidden/>
          </w:rPr>
          <w:instrText xml:space="preserve"> PAGEREF _Toc367651271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2" w:history="1">
        <w:r w:rsidR="00402710" w:rsidRPr="00DE6002">
          <w:rPr>
            <w:rStyle w:val="Hyperlink"/>
            <w:noProof/>
          </w:rPr>
          <w:t>C.2. Cấu trúc file NormFeat_energy.cfg</w:t>
        </w:r>
        <w:r w:rsidR="00402710">
          <w:rPr>
            <w:noProof/>
            <w:webHidden/>
          </w:rPr>
          <w:tab/>
        </w:r>
        <w:r w:rsidR="00F91AE3">
          <w:rPr>
            <w:noProof/>
            <w:webHidden/>
          </w:rPr>
          <w:fldChar w:fldCharType="begin"/>
        </w:r>
        <w:r w:rsidR="00402710">
          <w:rPr>
            <w:noProof/>
            <w:webHidden/>
          </w:rPr>
          <w:instrText xml:space="preserve"> PAGEREF _Toc367651272 \h </w:instrText>
        </w:r>
        <w:r w:rsidR="00F91AE3">
          <w:rPr>
            <w:noProof/>
            <w:webHidden/>
          </w:rPr>
        </w:r>
        <w:r w:rsidR="00F91AE3">
          <w:rPr>
            <w:noProof/>
            <w:webHidden/>
          </w:rPr>
          <w:fldChar w:fldCharType="separate"/>
        </w:r>
        <w:r w:rsidR="00402710">
          <w:rPr>
            <w:noProof/>
            <w:webHidden/>
          </w:rPr>
          <w:t>82</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3" w:history="1">
        <w:r w:rsidR="00402710" w:rsidRPr="00DE6002">
          <w:rPr>
            <w:rStyle w:val="Hyperlink"/>
            <w:noProof/>
          </w:rPr>
          <w:t>C.4. Cấu trúc file TrainWorldInit.cfg</w:t>
        </w:r>
        <w:r w:rsidR="00402710">
          <w:rPr>
            <w:noProof/>
            <w:webHidden/>
          </w:rPr>
          <w:tab/>
        </w:r>
        <w:r w:rsidR="00F91AE3">
          <w:rPr>
            <w:noProof/>
            <w:webHidden/>
          </w:rPr>
          <w:fldChar w:fldCharType="begin"/>
        </w:r>
        <w:r w:rsidR="00402710">
          <w:rPr>
            <w:noProof/>
            <w:webHidden/>
          </w:rPr>
          <w:instrText xml:space="preserve"> PAGEREF _Toc367651273 \h </w:instrText>
        </w:r>
        <w:r w:rsidR="00F91AE3">
          <w:rPr>
            <w:noProof/>
            <w:webHidden/>
          </w:rPr>
        </w:r>
        <w:r w:rsidR="00F91AE3">
          <w:rPr>
            <w:noProof/>
            <w:webHidden/>
          </w:rPr>
          <w:fldChar w:fldCharType="separate"/>
        </w:r>
        <w:r w:rsidR="00402710">
          <w:rPr>
            <w:noProof/>
            <w:webHidden/>
          </w:rPr>
          <w:t>85</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4" w:history="1">
        <w:r w:rsidR="00402710" w:rsidRPr="00DE6002">
          <w:rPr>
            <w:rStyle w:val="Hyperlink"/>
            <w:noProof/>
          </w:rPr>
          <w:t>C.5. Cấu trúc file TrainWorldFinal.cfg</w:t>
        </w:r>
        <w:r w:rsidR="00402710">
          <w:rPr>
            <w:noProof/>
            <w:webHidden/>
          </w:rPr>
          <w:tab/>
        </w:r>
        <w:r w:rsidR="00F91AE3">
          <w:rPr>
            <w:noProof/>
            <w:webHidden/>
          </w:rPr>
          <w:fldChar w:fldCharType="begin"/>
        </w:r>
        <w:r w:rsidR="00402710">
          <w:rPr>
            <w:noProof/>
            <w:webHidden/>
          </w:rPr>
          <w:instrText xml:space="preserve"> PAGEREF _Toc367651274 \h </w:instrText>
        </w:r>
        <w:r w:rsidR="00F91AE3">
          <w:rPr>
            <w:noProof/>
            <w:webHidden/>
          </w:rPr>
        </w:r>
        <w:r w:rsidR="00F91AE3">
          <w:rPr>
            <w:noProof/>
            <w:webHidden/>
          </w:rPr>
          <w:fldChar w:fldCharType="separate"/>
        </w:r>
        <w:r w:rsidR="00402710">
          <w:rPr>
            <w:noProof/>
            <w:webHidden/>
          </w:rPr>
          <w:t>86</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5" w:history="1">
        <w:r w:rsidR="00402710" w:rsidRPr="00DE6002">
          <w:rPr>
            <w:rStyle w:val="Hyperlink"/>
            <w:noProof/>
          </w:rPr>
          <w:t>C.6.  Cấu trúc gói TrainTarget</w:t>
        </w:r>
        <w:r w:rsidR="00402710">
          <w:rPr>
            <w:noProof/>
            <w:webHidden/>
          </w:rPr>
          <w:tab/>
        </w:r>
        <w:r w:rsidR="00F91AE3">
          <w:rPr>
            <w:noProof/>
            <w:webHidden/>
          </w:rPr>
          <w:fldChar w:fldCharType="begin"/>
        </w:r>
        <w:r w:rsidR="00402710">
          <w:rPr>
            <w:noProof/>
            <w:webHidden/>
          </w:rPr>
          <w:instrText xml:space="preserve"> PAGEREF _Toc367651275 \h </w:instrText>
        </w:r>
        <w:r w:rsidR="00F91AE3">
          <w:rPr>
            <w:noProof/>
            <w:webHidden/>
          </w:rPr>
        </w:r>
        <w:r w:rsidR="00F91AE3">
          <w:rPr>
            <w:noProof/>
            <w:webHidden/>
          </w:rPr>
          <w:fldChar w:fldCharType="separate"/>
        </w:r>
        <w:r w:rsidR="00402710">
          <w:rPr>
            <w:noProof/>
            <w:webHidden/>
          </w:rPr>
          <w:t>87</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6" w:history="1">
        <w:r w:rsidR="00402710" w:rsidRPr="00DE6002">
          <w:rPr>
            <w:rStyle w:val="Hyperlink"/>
            <w:noProof/>
          </w:rPr>
          <w:t>C.7.  Cấu trúc gói ComputeTest</w:t>
        </w:r>
        <w:r w:rsidR="00402710">
          <w:rPr>
            <w:noProof/>
            <w:webHidden/>
          </w:rPr>
          <w:tab/>
        </w:r>
        <w:r w:rsidR="00F91AE3">
          <w:rPr>
            <w:noProof/>
            <w:webHidden/>
          </w:rPr>
          <w:fldChar w:fldCharType="begin"/>
        </w:r>
        <w:r w:rsidR="00402710">
          <w:rPr>
            <w:noProof/>
            <w:webHidden/>
          </w:rPr>
          <w:instrText xml:space="preserve"> PAGEREF _Toc367651276 \h </w:instrText>
        </w:r>
        <w:r w:rsidR="00F91AE3">
          <w:rPr>
            <w:noProof/>
            <w:webHidden/>
          </w:rPr>
        </w:r>
        <w:r w:rsidR="00F91AE3">
          <w:rPr>
            <w:noProof/>
            <w:webHidden/>
          </w:rPr>
          <w:fldChar w:fldCharType="separate"/>
        </w:r>
        <w:r w:rsidR="00402710">
          <w:rPr>
            <w:noProof/>
            <w:webHidden/>
          </w:rPr>
          <w:t>88</w:t>
        </w:r>
        <w:r w:rsidR="00F91AE3">
          <w:rPr>
            <w:noProof/>
            <w:webHidden/>
          </w:rPr>
          <w:fldChar w:fldCharType="end"/>
        </w:r>
      </w:hyperlink>
    </w:p>
    <w:p w:rsidR="00402710" w:rsidRDefault="00E24242">
      <w:pPr>
        <w:pStyle w:val="TOC2"/>
        <w:rPr>
          <w:rFonts w:asciiTheme="minorHAnsi" w:eastAsiaTheme="minorEastAsia" w:hAnsiTheme="minorHAnsi"/>
          <w:noProof/>
          <w:sz w:val="22"/>
        </w:rPr>
      </w:pPr>
      <w:hyperlink w:anchor="_Toc367651277" w:history="1">
        <w:r w:rsidR="00402710" w:rsidRPr="00DE6002">
          <w:rPr>
            <w:rStyle w:val="Hyperlink"/>
            <w:noProof/>
          </w:rPr>
          <w:t>D. Code chương trình nhận dạng người nói tiếng Việt</w:t>
        </w:r>
        <w:r w:rsidR="00402710">
          <w:rPr>
            <w:noProof/>
            <w:webHidden/>
          </w:rPr>
          <w:tab/>
        </w:r>
        <w:r w:rsidR="00F91AE3">
          <w:rPr>
            <w:noProof/>
            <w:webHidden/>
          </w:rPr>
          <w:fldChar w:fldCharType="begin"/>
        </w:r>
        <w:r w:rsidR="00402710">
          <w:rPr>
            <w:noProof/>
            <w:webHidden/>
          </w:rPr>
          <w:instrText xml:space="preserve"> PAGEREF _Toc367651277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8" w:history="1">
        <w:r w:rsidR="00402710" w:rsidRPr="00DE6002">
          <w:rPr>
            <w:rStyle w:val="Hyperlink"/>
            <w:noProof/>
          </w:rPr>
          <w:t>D.1. Code chương trình tổng hợp xác suất của ALIZE và Sphinx</w:t>
        </w:r>
        <w:r w:rsidR="00402710">
          <w:rPr>
            <w:noProof/>
            <w:webHidden/>
          </w:rPr>
          <w:tab/>
        </w:r>
        <w:r w:rsidR="00F91AE3">
          <w:rPr>
            <w:noProof/>
            <w:webHidden/>
          </w:rPr>
          <w:fldChar w:fldCharType="begin"/>
        </w:r>
        <w:r w:rsidR="00402710">
          <w:rPr>
            <w:noProof/>
            <w:webHidden/>
          </w:rPr>
          <w:instrText xml:space="preserve"> PAGEREF _Toc367651278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E24242">
      <w:pPr>
        <w:pStyle w:val="TOC3"/>
        <w:rPr>
          <w:rFonts w:asciiTheme="minorHAnsi" w:eastAsiaTheme="minorEastAsia" w:hAnsiTheme="minorHAnsi" w:cstheme="minorBidi"/>
          <w:noProof/>
          <w:sz w:val="22"/>
          <w:szCs w:val="22"/>
        </w:rPr>
      </w:pPr>
      <w:hyperlink w:anchor="_Toc367651279" w:history="1">
        <w:r w:rsidR="00402710" w:rsidRPr="00DE6002">
          <w:rPr>
            <w:rStyle w:val="Hyperlink"/>
            <w:noProof/>
          </w:rPr>
          <w:t>D.2. Code chương trình chạy xác suất tiên nghiệm với ALIZE và Sphinx</w:t>
        </w:r>
        <w:r w:rsidR="00402710">
          <w:rPr>
            <w:noProof/>
            <w:webHidden/>
          </w:rPr>
          <w:tab/>
        </w:r>
        <w:r w:rsidR="00F91AE3">
          <w:rPr>
            <w:noProof/>
            <w:webHidden/>
          </w:rPr>
          <w:fldChar w:fldCharType="begin"/>
        </w:r>
        <w:r w:rsidR="00402710">
          <w:rPr>
            <w:noProof/>
            <w:webHidden/>
          </w:rPr>
          <w:instrText xml:space="preserve"> PAGEREF _Toc367651279 \h </w:instrText>
        </w:r>
        <w:r w:rsidR="00F91AE3">
          <w:rPr>
            <w:noProof/>
            <w:webHidden/>
          </w:rPr>
        </w:r>
        <w:r w:rsidR="00F91AE3">
          <w:rPr>
            <w:noProof/>
            <w:webHidden/>
          </w:rPr>
          <w:fldChar w:fldCharType="separate"/>
        </w:r>
        <w:r w:rsidR="00402710">
          <w:rPr>
            <w:noProof/>
            <w:webHidden/>
          </w:rPr>
          <w:t>102</w:t>
        </w:r>
        <w:r w:rsidR="00F91AE3">
          <w:rPr>
            <w:noProof/>
            <w:webHidden/>
          </w:rPr>
          <w:fldChar w:fldCharType="end"/>
        </w:r>
      </w:hyperlink>
    </w:p>
    <w:p w:rsidR="005611B9" w:rsidRDefault="00F91AE3" w:rsidP="004D7C8B">
      <w:pPr>
        <w:jc w:val="left"/>
      </w:pPr>
      <w:r>
        <w:fldChar w:fldCharType="end"/>
      </w:r>
    </w:p>
    <w:p w:rsidR="00113D3B" w:rsidRPr="0077556B" w:rsidRDefault="00113D3B" w:rsidP="00113D3B">
      <w:pPr>
        <w:spacing w:after="200" w:line="276" w:lineRule="auto"/>
        <w:jc w:val="left"/>
      </w:pPr>
    </w:p>
    <w:p w:rsidR="00157F69" w:rsidRDefault="00157F69" w:rsidP="00422B17">
      <w:pPr>
        <w:pStyle w:val="C1"/>
      </w:pPr>
      <w:bookmarkStart w:id="1" w:name="_Toc367651204"/>
      <w:r w:rsidRPr="0077556B">
        <w:t>DANH MỤC KÝ HIỆU, CHỮ VIẾT TẮT</w:t>
      </w:r>
      <w:bookmarkEnd w:id="1"/>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A61E43" w:rsidRPr="00576425" w:rsidTr="004D3209">
        <w:trPr>
          <w:trHeight w:val="504"/>
        </w:trPr>
        <w:tc>
          <w:tcPr>
            <w:tcW w:w="1985" w:type="dxa"/>
            <w:vAlign w:val="center"/>
          </w:tcPr>
          <w:p w:rsidR="00A61E43" w:rsidRPr="00A61E43" w:rsidRDefault="00A61E43" w:rsidP="00A61E43">
            <w:pPr>
              <w:widowControl w:val="0"/>
              <w:tabs>
                <w:tab w:val="left" w:pos="1124"/>
              </w:tabs>
              <w:jc w:val="left"/>
              <w:rPr>
                <w:b/>
                <w:szCs w:val="26"/>
              </w:rPr>
            </w:pPr>
            <w:r w:rsidRPr="00A61E43">
              <w:rPr>
                <w:b/>
                <w:szCs w:val="26"/>
              </w:rPr>
              <w:t>ANN</w:t>
            </w:r>
          </w:p>
        </w:tc>
        <w:tc>
          <w:tcPr>
            <w:tcW w:w="6657" w:type="dxa"/>
            <w:vAlign w:val="center"/>
          </w:tcPr>
          <w:p w:rsidR="00A61E43" w:rsidRPr="00576425" w:rsidRDefault="00A61E43" w:rsidP="00A61E43">
            <w:pPr>
              <w:widowControl w:val="0"/>
              <w:tabs>
                <w:tab w:val="left" w:pos="1124"/>
              </w:tabs>
              <w:jc w:val="left"/>
              <w:rPr>
                <w:b/>
                <w:i/>
                <w:szCs w:val="26"/>
              </w:rPr>
            </w:pPr>
            <w:r>
              <w:rPr>
                <w:szCs w:val="26"/>
              </w:rPr>
              <w:t>Artificial Neural N</w:t>
            </w:r>
            <w:r w:rsidRPr="0077556B">
              <w:rPr>
                <w:szCs w:val="26"/>
              </w:rPr>
              <w:t>etwork</w:t>
            </w:r>
          </w:p>
        </w:tc>
      </w:tr>
      <w:tr w:rsidR="00E25532" w:rsidRPr="00576425" w:rsidTr="004D3209">
        <w:trPr>
          <w:trHeight w:val="504"/>
        </w:trPr>
        <w:tc>
          <w:tcPr>
            <w:tcW w:w="1985" w:type="dxa"/>
            <w:vAlign w:val="center"/>
          </w:tcPr>
          <w:p w:rsidR="00E25532"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V</w:t>
            </w:r>
          </w:p>
        </w:tc>
        <w:tc>
          <w:tcPr>
            <w:tcW w:w="6657" w:type="dxa"/>
            <w:vAlign w:val="center"/>
          </w:tcPr>
          <w:p w:rsidR="00E25532"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Ident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I</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Ver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R</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Recogni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DTW</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Dynamic Time Warping</w:t>
            </w:r>
          </w:p>
        </w:tc>
      </w:tr>
      <w:tr w:rsidR="00D670F8" w:rsidRPr="00576425" w:rsidTr="004D3209">
        <w:trPr>
          <w:trHeight w:val="504"/>
        </w:trPr>
        <w:tc>
          <w:tcPr>
            <w:tcW w:w="1985" w:type="dxa"/>
            <w:vAlign w:val="center"/>
          </w:tcPr>
          <w:p w:rsidR="00D670F8" w:rsidRPr="00035858" w:rsidRDefault="00D670F8"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D670F8" w:rsidRPr="00D11899" w:rsidRDefault="00D670F8" w:rsidP="00576425">
            <w:pPr>
              <w:widowControl w:val="0"/>
              <w:tabs>
                <w:tab w:val="left" w:pos="1124"/>
              </w:tabs>
              <w:jc w:val="left"/>
              <w:rPr>
                <w:rFonts w:cs="Times New Roman"/>
                <w:i/>
                <w:color w:val="000000" w:themeColor="text1"/>
                <w:szCs w:val="26"/>
              </w:rPr>
            </w:pPr>
            <w:r w:rsidRPr="00D11899">
              <w:rPr>
                <w:rFonts w:cs="Times New Roman"/>
                <w:color w:val="000000" w:themeColor="text1"/>
                <w:szCs w:val="26"/>
              </w:rPr>
              <w:t>Expectance Maximiza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FSG</w:t>
            </w:r>
          </w:p>
        </w:tc>
        <w:tc>
          <w:tcPr>
            <w:tcW w:w="6657" w:type="dxa"/>
            <w:vAlign w:val="center"/>
          </w:tcPr>
          <w:p w:rsidR="006F1BDB" w:rsidRPr="00D11899" w:rsidRDefault="00546EB1" w:rsidP="00E3451F">
            <w:pPr>
              <w:widowControl w:val="0"/>
              <w:tabs>
                <w:tab w:val="left" w:pos="1124"/>
              </w:tabs>
              <w:jc w:val="left"/>
              <w:rPr>
                <w:rFonts w:cs="Times New Roman"/>
                <w:color w:val="000000" w:themeColor="text1"/>
                <w:szCs w:val="26"/>
              </w:rPr>
            </w:pPr>
            <w:r>
              <w:rPr>
                <w:rFonts w:cs="Times New Roman"/>
                <w:color w:val="000000" w:themeColor="text1"/>
                <w:szCs w:val="26"/>
              </w:rPr>
              <w:t>Finite State G</w:t>
            </w:r>
            <w:r w:rsidR="006F1BDB" w:rsidRPr="00D11899">
              <w:rPr>
                <w:rFonts w:cs="Times New Roman"/>
                <w:color w:val="000000" w:themeColor="text1"/>
                <w:szCs w:val="26"/>
              </w:rPr>
              <w:t>rammar</w:t>
            </w:r>
          </w:p>
        </w:tc>
      </w:tr>
      <w:tr w:rsidR="002975EE" w:rsidRPr="00576425" w:rsidTr="004D3209">
        <w:trPr>
          <w:trHeight w:val="504"/>
        </w:trPr>
        <w:tc>
          <w:tcPr>
            <w:tcW w:w="1985" w:type="dxa"/>
            <w:vAlign w:val="center"/>
          </w:tcPr>
          <w:p w:rsidR="002975EE" w:rsidRPr="00035858" w:rsidRDefault="002975E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2975EE" w:rsidRPr="00D11899" w:rsidRDefault="00020A4A"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 xml:space="preserve">Gaussion Mixture Model </w:t>
            </w:r>
          </w:p>
        </w:tc>
      </w:tr>
      <w:tr w:rsidR="00C35F0B" w:rsidRPr="00576425" w:rsidTr="004D3209">
        <w:trPr>
          <w:trHeight w:val="504"/>
        </w:trPr>
        <w:tc>
          <w:tcPr>
            <w:tcW w:w="1985" w:type="dxa"/>
            <w:vAlign w:val="center"/>
          </w:tcPr>
          <w:p w:rsidR="00C35F0B" w:rsidRPr="00035858" w:rsidRDefault="00C35F0B" w:rsidP="00576425">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C35F0B" w:rsidRPr="00D11899" w:rsidRDefault="00C35F0B" w:rsidP="00576425">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6F1BDB" w:rsidRPr="006F1BDB" w:rsidTr="004D3209">
        <w:trPr>
          <w:trHeight w:val="504"/>
        </w:trPr>
        <w:tc>
          <w:tcPr>
            <w:tcW w:w="1985" w:type="dxa"/>
            <w:vAlign w:val="center"/>
          </w:tcPr>
          <w:p w:rsidR="006F1BDB" w:rsidRPr="006F1BDB" w:rsidRDefault="006F1BDB" w:rsidP="00576425">
            <w:pPr>
              <w:widowControl w:val="0"/>
              <w:tabs>
                <w:tab w:val="left" w:pos="1124"/>
              </w:tabs>
              <w:jc w:val="left"/>
              <w:rPr>
                <w:rFonts w:cs="Times New Roman"/>
                <w:b/>
                <w:color w:val="000000" w:themeColor="text1"/>
                <w:szCs w:val="26"/>
              </w:rPr>
            </w:pPr>
            <w:r w:rsidRPr="006F1BDB">
              <w:rPr>
                <w:rFonts w:cs="Times New Roman"/>
                <w:b/>
                <w:color w:val="000000" w:themeColor="text1"/>
                <w:szCs w:val="26"/>
              </w:rPr>
              <w:t>MFCC</w:t>
            </w:r>
          </w:p>
        </w:tc>
        <w:tc>
          <w:tcPr>
            <w:tcW w:w="6657" w:type="dxa"/>
            <w:vAlign w:val="center"/>
          </w:tcPr>
          <w:p w:rsidR="006F1BDB" w:rsidRPr="00D11899" w:rsidRDefault="006F1BDB" w:rsidP="00576425">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LM</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Language Model</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UML</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Style w:val="Emphasis"/>
                <w:rFonts w:cs="Times New Roman"/>
                <w:bCs/>
                <w:i w:val="0"/>
                <w:iCs w:val="0"/>
                <w:color w:val="000000" w:themeColor="text1"/>
                <w:szCs w:val="26"/>
                <w:shd w:val="clear" w:color="auto" w:fill="FFFFFF"/>
              </w:rPr>
              <w:t>Unified Modeling Language</w:t>
            </w:r>
          </w:p>
        </w:tc>
      </w:tr>
      <w:tr w:rsidR="00020A4A" w:rsidRPr="00576425" w:rsidTr="004D3209">
        <w:trPr>
          <w:trHeight w:val="504"/>
        </w:trPr>
        <w:tc>
          <w:tcPr>
            <w:tcW w:w="1985" w:type="dxa"/>
            <w:vAlign w:val="center"/>
          </w:tcPr>
          <w:p w:rsidR="00020A4A" w:rsidRPr="00035858" w:rsidRDefault="00576425"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VQ</w:t>
            </w:r>
          </w:p>
        </w:tc>
        <w:tc>
          <w:tcPr>
            <w:tcW w:w="6657" w:type="dxa"/>
            <w:vAlign w:val="center"/>
          </w:tcPr>
          <w:p w:rsidR="00020A4A"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Vector Quantization</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2" w:name="_Toc367651205"/>
      <w:r w:rsidRPr="0077556B">
        <w:t>DANH MỤC HÌNH</w:t>
      </w:r>
      <w:bookmarkEnd w:id="2"/>
    </w:p>
    <w:p w:rsidR="00B869A3" w:rsidRDefault="00B869A3" w:rsidP="00B869A3"/>
    <w:p w:rsidR="003D6C72" w:rsidRDefault="00F91AE3">
      <w:pPr>
        <w:pStyle w:val="TableofFigures"/>
        <w:tabs>
          <w:tab w:val="right" w:leader="dot" w:pos="8638"/>
        </w:tabs>
        <w:rPr>
          <w:rFonts w:asciiTheme="minorHAnsi" w:eastAsiaTheme="minorEastAsia" w:hAnsiTheme="minorHAnsi"/>
          <w:noProof/>
          <w:sz w:val="22"/>
        </w:rPr>
      </w:pPr>
      <w:r>
        <w:fldChar w:fldCharType="begin"/>
      </w:r>
      <w:r w:rsidR="005611B9">
        <w:instrText xml:space="preserve"> TOC \h \z \t "A.Hinh" \c </w:instrText>
      </w:r>
      <w:r>
        <w:fldChar w:fldCharType="separate"/>
      </w:r>
      <w:hyperlink w:anchor="_Toc367523867" w:history="1">
        <w:r w:rsidR="003D6C72" w:rsidRPr="003D12A8">
          <w:rPr>
            <w:rStyle w:val="Hyperlink"/>
            <w:noProof/>
          </w:rPr>
          <w:t>Hình 1.1. Hệ thống xác định người nói</w:t>
        </w:r>
        <w:r w:rsidR="003D6C72">
          <w:rPr>
            <w:noProof/>
            <w:webHidden/>
          </w:rPr>
          <w:tab/>
        </w:r>
        <w:r>
          <w:rPr>
            <w:noProof/>
            <w:webHidden/>
          </w:rPr>
          <w:fldChar w:fldCharType="begin"/>
        </w:r>
        <w:r w:rsidR="003D6C72">
          <w:rPr>
            <w:noProof/>
            <w:webHidden/>
          </w:rPr>
          <w:instrText xml:space="preserve"> PAGEREF _Toc367523867 \h </w:instrText>
        </w:r>
        <w:r>
          <w:rPr>
            <w:noProof/>
            <w:webHidden/>
          </w:rPr>
        </w:r>
        <w:r>
          <w:rPr>
            <w:noProof/>
            <w:webHidden/>
          </w:rPr>
          <w:fldChar w:fldCharType="separate"/>
        </w:r>
        <w:r w:rsidR="00402710">
          <w:rPr>
            <w:noProof/>
            <w:webHidden/>
          </w:rPr>
          <w:t>15</w:t>
        </w:r>
        <w:r>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68" w:history="1">
        <w:r w:rsidR="003D6C72" w:rsidRPr="003D12A8">
          <w:rPr>
            <w:rStyle w:val="Hyperlink"/>
            <w:noProof/>
          </w:rPr>
          <w:t>Hình 1.2. Mô hình xác định người nói</w:t>
        </w:r>
        <w:r w:rsidR="003D6C72">
          <w:rPr>
            <w:noProof/>
            <w:webHidden/>
          </w:rPr>
          <w:tab/>
        </w:r>
        <w:r w:rsidR="00F91AE3">
          <w:rPr>
            <w:noProof/>
            <w:webHidden/>
          </w:rPr>
          <w:fldChar w:fldCharType="begin"/>
        </w:r>
        <w:r w:rsidR="003D6C72">
          <w:rPr>
            <w:noProof/>
            <w:webHidden/>
          </w:rPr>
          <w:instrText xml:space="preserve"> PAGEREF _Toc367523868 \h </w:instrText>
        </w:r>
        <w:r w:rsidR="00F91AE3">
          <w:rPr>
            <w:noProof/>
            <w:webHidden/>
          </w:rPr>
        </w:r>
        <w:r w:rsidR="00F91AE3">
          <w:rPr>
            <w:noProof/>
            <w:webHidden/>
          </w:rPr>
          <w:fldChar w:fldCharType="separate"/>
        </w:r>
        <w:r w:rsidR="00402710">
          <w:rPr>
            <w:noProof/>
            <w:webHidden/>
          </w:rPr>
          <w:t>16</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69" w:history="1">
        <w:r w:rsidR="003D6C72" w:rsidRPr="003D12A8">
          <w:rPr>
            <w:rStyle w:val="Hyperlink"/>
            <w:noProof/>
          </w:rPr>
          <w:t>Hình 1.3. Hệ thống xác minh người nói</w:t>
        </w:r>
        <w:r w:rsidR="003D6C72">
          <w:rPr>
            <w:noProof/>
            <w:webHidden/>
          </w:rPr>
          <w:tab/>
        </w:r>
        <w:r w:rsidR="00F91AE3">
          <w:rPr>
            <w:noProof/>
            <w:webHidden/>
          </w:rPr>
          <w:fldChar w:fldCharType="begin"/>
        </w:r>
        <w:r w:rsidR="003D6C72">
          <w:rPr>
            <w:noProof/>
            <w:webHidden/>
          </w:rPr>
          <w:instrText xml:space="preserve"> PAGEREF _Toc367523869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0" w:history="1">
        <w:r w:rsidR="003D6C72" w:rsidRPr="003D12A8">
          <w:rPr>
            <w:rStyle w:val="Hyperlink"/>
            <w:noProof/>
          </w:rPr>
          <w:t>Hình 1.4. Mô hình xác minh người nói</w:t>
        </w:r>
        <w:r w:rsidR="003D6C72">
          <w:rPr>
            <w:noProof/>
            <w:webHidden/>
          </w:rPr>
          <w:tab/>
        </w:r>
        <w:r w:rsidR="00F91AE3">
          <w:rPr>
            <w:noProof/>
            <w:webHidden/>
          </w:rPr>
          <w:fldChar w:fldCharType="begin"/>
        </w:r>
        <w:r w:rsidR="003D6C72">
          <w:rPr>
            <w:noProof/>
            <w:webHidden/>
          </w:rPr>
          <w:instrText xml:space="preserve"> PAGEREF _Toc367523870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1" w:history="1">
        <w:r w:rsidR="003D6C72" w:rsidRPr="003D12A8">
          <w:rPr>
            <w:rStyle w:val="Hyperlink"/>
            <w:noProof/>
            <w:spacing w:val="-1"/>
          </w:rPr>
          <w:t>H</w:t>
        </w:r>
        <w:r w:rsidR="003D6C72" w:rsidRPr="003D12A8">
          <w:rPr>
            <w:rStyle w:val="Hyperlink"/>
            <w:noProof/>
          </w:rPr>
          <w:t>ì</w:t>
        </w:r>
        <w:r w:rsidR="003D6C72" w:rsidRPr="003D12A8">
          <w:rPr>
            <w:rStyle w:val="Hyperlink"/>
            <w:noProof/>
            <w:spacing w:val="-1"/>
          </w:rPr>
          <w:t>n</w:t>
        </w:r>
        <w:r w:rsidR="003D6C72" w:rsidRPr="003D12A8">
          <w:rPr>
            <w:rStyle w:val="Hyperlink"/>
            <w:noProof/>
          </w:rPr>
          <w:t xml:space="preserve">h </w:t>
        </w:r>
        <w:r w:rsidR="003D6C72" w:rsidRPr="003D12A8">
          <w:rPr>
            <w:rStyle w:val="Hyperlink"/>
            <w:noProof/>
            <w:spacing w:val="-1"/>
          </w:rPr>
          <w:t>1</w:t>
        </w:r>
        <w:r w:rsidR="003D6C72" w:rsidRPr="003D12A8">
          <w:rPr>
            <w:rStyle w:val="Hyperlink"/>
            <w:noProof/>
          </w:rPr>
          <w:t xml:space="preserve">.5. Các </w:t>
        </w:r>
        <w:r w:rsidR="003D6C72" w:rsidRPr="003D12A8">
          <w:rPr>
            <w:rStyle w:val="Hyperlink"/>
            <w:noProof/>
            <w:spacing w:val="-1"/>
          </w:rPr>
          <w:t>t</w:t>
        </w:r>
        <w:r w:rsidR="003D6C72" w:rsidRPr="003D12A8">
          <w:rPr>
            <w:rStyle w:val="Hyperlink"/>
            <w:noProof/>
          </w:rPr>
          <w:t>h</w:t>
        </w:r>
        <w:r w:rsidR="003D6C72" w:rsidRPr="003D12A8">
          <w:rPr>
            <w:rStyle w:val="Hyperlink"/>
            <w:noProof/>
            <w:spacing w:val="-2"/>
          </w:rPr>
          <w:t>à</w:t>
        </w:r>
        <w:r w:rsidR="003D6C72" w:rsidRPr="003D12A8">
          <w:rPr>
            <w:rStyle w:val="Hyperlink"/>
            <w:noProof/>
          </w:rPr>
          <w:t>nh</w:t>
        </w:r>
        <w:r w:rsidR="003D6C72" w:rsidRPr="003D12A8">
          <w:rPr>
            <w:rStyle w:val="Hyperlink"/>
            <w:noProof/>
            <w:spacing w:val="-1"/>
          </w:rPr>
          <w:t xml:space="preserve"> </w:t>
        </w:r>
        <w:r w:rsidR="003D6C72" w:rsidRPr="003D12A8">
          <w:rPr>
            <w:rStyle w:val="Hyperlink"/>
            <w:noProof/>
          </w:rPr>
          <w:t>p</w:t>
        </w:r>
        <w:r w:rsidR="003D6C72" w:rsidRPr="003D12A8">
          <w:rPr>
            <w:rStyle w:val="Hyperlink"/>
            <w:noProof/>
            <w:spacing w:val="12"/>
          </w:rPr>
          <w:t>h</w:t>
        </w:r>
        <w:r w:rsidR="003D6C72" w:rsidRPr="003D12A8">
          <w:rPr>
            <w:rStyle w:val="Hyperlink"/>
            <w:noProof/>
          </w:rPr>
          <w:t xml:space="preserve">ần </w:t>
        </w:r>
        <w:r w:rsidR="003D6C72" w:rsidRPr="003D12A8">
          <w:rPr>
            <w:rStyle w:val="Hyperlink"/>
            <w:noProof/>
            <w:spacing w:val="-2"/>
          </w:rPr>
          <w:t>c</w:t>
        </w:r>
        <w:r w:rsidR="003D6C72" w:rsidRPr="003D12A8">
          <w:rPr>
            <w:rStyle w:val="Hyperlink"/>
            <w:noProof/>
          </w:rPr>
          <w:t>ủa</w:t>
        </w:r>
        <w:r w:rsidR="003D6C72" w:rsidRPr="003D12A8">
          <w:rPr>
            <w:rStyle w:val="Hyperlink"/>
            <w:noProof/>
            <w:spacing w:val="5"/>
          </w:rPr>
          <w:t xml:space="preserve"> </w:t>
        </w:r>
        <w:r w:rsidR="003D6C72" w:rsidRPr="003D12A8">
          <w:rPr>
            <w:rStyle w:val="Hyperlink"/>
            <w:noProof/>
            <w:spacing w:val="-2"/>
          </w:rPr>
          <w:t>m</w:t>
        </w:r>
        <w:r w:rsidR="003D6C72" w:rsidRPr="003D12A8">
          <w:rPr>
            <w:rStyle w:val="Hyperlink"/>
            <w:noProof/>
          </w:rPr>
          <w:t>ột</w:t>
        </w:r>
        <w:r w:rsidR="003D6C72" w:rsidRPr="003D12A8">
          <w:rPr>
            <w:rStyle w:val="Hyperlink"/>
            <w:noProof/>
            <w:spacing w:val="5"/>
          </w:rPr>
          <w:t xml:space="preserve"> </w:t>
        </w:r>
        <w:r w:rsidR="003D6C72" w:rsidRPr="003D12A8">
          <w:rPr>
            <w:rStyle w:val="Hyperlink"/>
            <w:noProof/>
            <w:spacing w:val="3"/>
          </w:rPr>
          <w:t>h</w:t>
        </w:r>
        <w:r w:rsidR="003D6C72" w:rsidRPr="003D12A8">
          <w:rPr>
            <w:rStyle w:val="Hyperlink"/>
            <w:noProof/>
          </w:rPr>
          <w:t>ệ</w:t>
        </w:r>
        <w:r w:rsidR="003D6C72" w:rsidRPr="003D12A8">
          <w:rPr>
            <w:rStyle w:val="Hyperlink"/>
            <w:noProof/>
            <w:spacing w:val="-2"/>
          </w:rPr>
          <w:t xml:space="preserve"> </w:t>
        </w:r>
        <w:r w:rsidR="003D6C72" w:rsidRPr="003D12A8">
          <w:rPr>
            <w:rStyle w:val="Hyperlink"/>
            <w:noProof/>
          </w:rPr>
          <w:t>t</w:t>
        </w:r>
        <w:r w:rsidR="003D6C72" w:rsidRPr="003D12A8">
          <w:rPr>
            <w:rStyle w:val="Hyperlink"/>
            <w:noProof/>
            <w:spacing w:val="-1"/>
          </w:rPr>
          <w:t>hố</w:t>
        </w:r>
        <w:r w:rsidR="003D6C72" w:rsidRPr="003D12A8">
          <w:rPr>
            <w:rStyle w:val="Hyperlink"/>
            <w:noProof/>
          </w:rPr>
          <w:t>ng</w:t>
        </w:r>
        <w:r w:rsidR="003D6C72" w:rsidRPr="003D12A8">
          <w:rPr>
            <w:rStyle w:val="Hyperlink"/>
            <w:noProof/>
            <w:spacing w:val="-1"/>
          </w:rPr>
          <w:t xml:space="preserve"> </w:t>
        </w:r>
        <w:r w:rsidR="003D6C72" w:rsidRPr="003D12A8">
          <w:rPr>
            <w:rStyle w:val="Hyperlink"/>
            <w:noProof/>
          </w:rPr>
          <w:t>nhận dạng ng</w:t>
        </w:r>
        <w:r w:rsidR="003D6C72" w:rsidRPr="003D12A8">
          <w:rPr>
            <w:rStyle w:val="Hyperlink"/>
            <w:noProof/>
            <w:spacing w:val="3"/>
          </w:rPr>
          <w:t>ư</w:t>
        </w:r>
        <w:r w:rsidR="003D6C72" w:rsidRPr="003D12A8">
          <w:rPr>
            <w:rStyle w:val="Hyperlink"/>
            <w:noProof/>
            <w:spacing w:val="-2"/>
          </w:rPr>
          <w:t>ờ</w:t>
        </w:r>
        <w:r w:rsidR="003D6C72" w:rsidRPr="003D12A8">
          <w:rPr>
            <w:rStyle w:val="Hyperlink"/>
            <w:noProof/>
          </w:rPr>
          <w:t>i</w:t>
        </w:r>
        <w:r w:rsidR="003D6C72" w:rsidRPr="003D12A8">
          <w:rPr>
            <w:rStyle w:val="Hyperlink"/>
            <w:noProof/>
            <w:spacing w:val="-1"/>
          </w:rPr>
          <w:t xml:space="preserve"> </w:t>
        </w:r>
        <w:r w:rsidR="003D6C72" w:rsidRPr="003D12A8">
          <w:rPr>
            <w:rStyle w:val="Hyperlink"/>
            <w:noProof/>
          </w:rPr>
          <w:t>n</w:t>
        </w:r>
        <w:r w:rsidR="003D6C72" w:rsidRPr="003D12A8">
          <w:rPr>
            <w:rStyle w:val="Hyperlink"/>
            <w:noProof/>
            <w:spacing w:val="-1"/>
          </w:rPr>
          <w:t>ó</w:t>
        </w:r>
        <w:r w:rsidR="003D6C72" w:rsidRPr="003D12A8">
          <w:rPr>
            <w:rStyle w:val="Hyperlink"/>
            <w:noProof/>
          </w:rPr>
          <w:t>i</w:t>
        </w:r>
        <w:r w:rsidR="003D6C72">
          <w:rPr>
            <w:noProof/>
            <w:webHidden/>
          </w:rPr>
          <w:tab/>
        </w:r>
        <w:r w:rsidR="00F91AE3">
          <w:rPr>
            <w:noProof/>
            <w:webHidden/>
          </w:rPr>
          <w:fldChar w:fldCharType="begin"/>
        </w:r>
        <w:r w:rsidR="003D6C72">
          <w:rPr>
            <w:noProof/>
            <w:webHidden/>
          </w:rPr>
          <w:instrText xml:space="preserve"> PAGEREF _Toc367523871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2" w:history="1">
        <w:r w:rsidR="003D6C72" w:rsidRPr="003D12A8">
          <w:rPr>
            <w:rStyle w:val="Hyperlink"/>
            <w:noProof/>
          </w:rPr>
          <w:t>phụ thuộc từ khóa</w:t>
        </w:r>
        <w:r w:rsidR="003D6C72">
          <w:rPr>
            <w:noProof/>
            <w:webHidden/>
          </w:rPr>
          <w:tab/>
        </w:r>
        <w:r w:rsidR="00F91AE3">
          <w:rPr>
            <w:noProof/>
            <w:webHidden/>
          </w:rPr>
          <w:fldChar w:fldCharType="begin"/>
        </w:r>
        <w:r w:rsidR="003D6C72">
          <w:rPr>
            <w:noProof/>
            <w:webHidden/>
          </w:rPr>
          <w:instrText xml:space="preserve"> PAGEREF _Toc367523872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3" w:history="1">
        <w:r w:rsidR="003D6C72" w:rsidRPr="003D12A8">
          <w:rPr>
            <w:rStyle w:val="Hyperlink"/>
            <w:noProof/>
          </w:rPr>
          <w:t>Hình 1.6. Hệ thống định danh người nói sử dụng giải thuật GMM</w:t>
        </w:r>
        <w:r w:rsidR="003D6C72">
          <w:rPr>
            <w:noProof/>
            <w:webHidden/>
          </w:rPr>
          <w:tab/>
        </w:r>
        <w:r w:rsidR="00F91AE3">
          <w:rPr>
            <w:noProof/>
            <w:webHidden/>
          </w:rPr>
          <w:fldChar w:fldCharType="begin"/>
        </w:r>
        <w:r w:rsidR="003D6C72">
          <w:rPr>
            <w:noProof/>
            <w:webHidden/>
          </w:rPr>
          <w:instrText xml:space="preserve"> PAGEREF _Toc367523873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4" w:history="1">
        <w:r w:rsidR="003D6C72" w:rsidRPr="003D12A8">
          <w:rPr>
            <w:rStyle w:val="Hyperlink"/>
            <w:noProof/>
          </w:rPr>
          <w:t>Hình 1.7. Pha nhận dạng hệ nhận dạng người nói phụ thuộc từ khóa thay đổi</w:t>
        </w:r>
        <w:r w:rsidR="003D6C72">
          <w:rPr>
            <w:noProof/>
            <w:webHidden/>
          </w:rPr>
          <w:tab/>
        </w:r>
        <w:r w:rsidR="00F91AE3">
          <w:rPr>
            <w:noProof/>
            <w:webHidden/>
          </w:rPr>
          <w:fldChar w:fldCharType="begin"/>
        </w:r>
        <w:r w:rsidR="003D6C72">
          <w:rPr>
            <w:noProof/>
            <w:webHidden/>
          </w:rPr>
          <w:instrText xml:space="preserve"> PAGEREF _Toc367523874 \h </w:instrText>
        </w:r>
        <w:r w:rsidR="00F91AE3">
          <w:rPr>
            <w:noProof/>
            <w:webHidden/>
          </w:rPr>
        </w:r>
        <w:r w:rsidR="00F91AE3">
          <w:rPr>
            <w:noProof/>
            <w:webHidden/>
          </w:rPr>
          <w:fldChar w:fldCharType="separate"/>
        </w:r>
        <w:r w:rsidR="00402710">
          <w:rPr>
            <w:noProof/>
            <w:webHidden/>
          </w:rPr>
          <w:t>2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5" w:history="1">
        <w:r w:rsidR="003D6C72" w:rsidRPr="003D12A8">
          <w:rPr>
            <w:rStyle w:val="Hyperlink"/>
            <w:noProof/>
          </w:rPr>
          <w:t>Hình 1.8. Kết quả khảo sát độ chính xác nhận dạng người nói phụ thuộc độ dài từ khóa</w:t>
        </w:r>
        <w:r w:rsidR="003D6C72">
          <w:rPr>
            <w:noProof/>
            <w:webHidden/>
          </w:rPr>
          <w:tab/>
        </w:r>
        <w:r w:rsidR="00F91AE3">
          <w:rPr>
            <w:noProof/>
            <w:webHidden/>
          </w:rPr>
          <w:fldChar w:fldCharType="begin"/>
        </w:r>
        <w:r w:rsidR="003D6C72">
          <w:rPr>
            <w:noProof/>
            <w:webHidden/>
          </w:rPr>
          <w:instrText xml:space="preserve"> PAGEREF _Toc367523875 \h </w:instrText>
        </w:r>
        <w:r w:rsidR="00F91AE3">
          <w:rPr>
            <w:noProof/>
            <w:webHidden/>
          </w:rPr>
        </w:r>
        <w:r w:rsidR="00F91AE3">
          <w:rPr>
            <w:noProof/>
            <w:webHidden/>
          </w:rPr>
          <w:fldChar w:fldCharType="separate"/>
        </w:r>
        <w:r w:rsidR="00402710">
          <w:rPr>
            <w:noProof/>
            <w:webHidden/>
          </w:rPr>
          <w:t>24</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6" w:history="1">
        <w:r w:rsidR="003D6C72" w:rsidRPr="003D12A8">
          <w:rPr>
            <w:rStyle w:val="Hyperlink"/>
            <w:noProof/>
          </w:rPr>
          <w:t>Hình 2.1. Thành phần của gói công cụ ALIZE</w:t>
        </w:r>
        <w:r w:rsidR="003D6C72">
          <w:rPr>
            <w:noProof/>
            <w:webHidden/>
          </w:rPr>
          <w:tab/>
        </w:r>
        <w:r w:rsidR="00F91AE3">
          <w:rPr>
            <w:noProof/>
            <w:webHidden/>
          </w:rPr>
          <w:fldChar w:fldCharType="begin"/>
        </w:r>
        <w:r w:rsidR="003D6C72">
          <w:rPr>
            <w:noProof/>
            <w:webHidden/>
          </w:rPr>
          <w:instrText xml:space="preserve"> PAGEREF _Toc367523876 \h </w:instrText>
        </w:r>
        <w:r w:rsidR="00F91AE3">
          <w:rPr>
            <w:noProof/>
            <w:webHidden/>
          </w:rPr>
        </w:r>
        <w:r w:rsidR="00F91AE3">
          <w:rPr>
            <w:noProof/>
            <w:webHidden/>
          </w:rPr>
          <w:fldChar w:fldCharType="separate"/>
        </w:r>
        <w:r w:rsidR="00402710">
          <w:rPr>
            <w:noProof/>
            <w:webHidden/>
          </w:rPr>
          <w:t>26</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7" w:history="1">
        <w:r w:rsidR="003D6C72" w:rsidRPr="003D12A8">
          <w:rPr>
            <w:rStyle w:val="Hyperlink"/>
            <w:noProof/>
          </w:rPr>
          <w:t>Hình 2.2.  Sơ đồ các công cụ sử dụng ALIZE trong nhận dạng người nói</w:t>
        </w:r>
        <w:r w:rsidR="003D6C72">
          <w:rPr>
            <w:noProof/>
            <w:webHidden/>
          </w:rPr>
          <w:tab/>
        </w:r>
        <w:r w:rsidR="00F91AE3">
          <w:rPr>
            <w:noProof/>
            <w:webHidden/>
          </w:rPr>
          <w:fldChar w:fldCharType="begin"/>
        </w:r>
        <w:r w:rsidR="003D6C72">
          <w:rPr>
            <w:noProof/>
            <w:webHidden/>
          </w:rPr>
          <w:instrText xml:space="preserve"> PAGEREF _Toc367523877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8" w:history="1">
        <w:r w:rsidR="003D6C72" w:rsidRPr="003D12A8">
          <w:rPr>
            <w:rStyle w:val="Hyperlink"/>
            <w:noProof/>
          </w:rPr>
          <w:t>Hình 3.1. Hệ nhận dạng người nói phụ thuộc từ khóa tiếng Việt</w:t>
        </w:r>
        <w:r w:rsidR="003D6C72">
          <w:rPr>
            <w:noProof/>
            <w:webHidden/>
          </w:rPr>
          <w:tab/>
        </w:r>
        <w:r w:rsidR="00F91AE3">
          <w:rPr>
            <w:noProof/>
            <w:webHidden/>
          </w:rPr>
          <w:fldChar w:fldCharType="begin"/>
        </w:r>
        <w:r w:rsidR="003D6C72">
          <w:rPr>
            <w:noProof/>
            <w:webHidden/>
          </w:rPr>
          <w:instrText xml:space="preserve"> PAGEREF _Toc367523878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79" w:history="1">
        <w:r w:rsidR="00DC6F63">
          <w:rPr>
            <w:rStyle w:val="Hyperlink"/>
            <w:noProof/>
          </w:rPr>
          <w:t>Hình 3.2.</w:t>
        </w:r>
        <w:r w:rsidR="003D6C72" w:rsidRPr="003D12A8">
          <w:rPr>
            <w:rStyle w:val="Hyperlink"/>
            <w:noProof/>
          </w:rPr>
          <w:t xml:space="preserve"> File wav biểu diễn tín hiệu phát âm từ khóa 0 đến 9 của người nói</w:t>
        </w:r>
        <w:r w:rsidR="003D6C72">
          <w:rPr>
            <w:noProof/>
            <w:webHidden/>
          </w:rPr>
          <w:tab/>
        </w:r>
        <w:r w:rsidR="00F91AE3">
          <w:rPr>
            <w:noProof/>
            <w:webHidden/>
          </w:rPr>
          <w:fldChar w:fldCharType="begin"/>
        </w:r>
        <w:r w:rsidR="003D6C72">
          <w:rPr>
            <w:noProof/>
            <w:webHidden/>
          </w:rPr>
          <w:instrText xml:space="preserve"> PAGEREF _Toc367523879 \h </w:instrText>
        </w:r>
        <w:r w:rsidR="00F91AE3">
          <w:rPr>
            <w:noProof/>
            <w:webHidden/>
          </w:rPr>
        </w:r>
        <w:r w:rsidR="00F91AE3">
          <w:rPr>
            <w:noProof/>
            <w:webHidden/>
          </w:rPr>
          <w:fldChar w:fldCharType="separate"/>
        </w:r>
        <w:r w:rsidR="00402710">
          <w:rPr>
            <w:noProof/>
            <w:webHidden/>
          </w:rPr>
          <w:t>45</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0" w:history="1">
        <w:r w:rsidR="003D6C72" w:rsidRPr="003D12A8">
          <w:rPr>
            <w:rStyle w:val="Hyperlink"/>
            <w:noProof/>
          </w:rPr>
          <w:t>Hình 3.3. Các bước xây dựng hệ nhận dạng người nói sử dụng SPro &amp; ALIZE</w:t>
        </w:r>
        <w:r w:rsidR="003D6C72">
          <w:rPr>
            <w:noProof/>
            <w:webHidden/>
          </w:rPr>
          <w:tab/>
        </w:r>
        <w:r w:rsidR="00F91AE3">
          <w:rPr>
            <w:noProof/>
            <w:webHidden/>
          </w:rPr>
          <w:fldChar w:fldCharType="begin"/>
        </w:r>
        <w:r w:rsidR="003D6C72">
          <w:rPr>
            <w:noProof/>
            <w:webHidden/>
          </w:rPr>
          <w:instrText xml:space="preserve"> PAGEREF _Toc367523880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1" w:history="1">
        <w:r w:rsidR="003D6C72" w:rsidRPr="003D12A8">
          <w:rPr>
            <w:rStyle w:val="Hyperlink"/>
            <w:noProof/>
          </w:rPr>
          <w:t>Hình 3.4. Sơ đồ tổng quát xây dựng Forced alignment proces</w:t>
        </w:r>
        <w:r w:rsidR="003D6C72">
          <w:rPr>
            <w:noProof/>
            <w:webHidden/>
          </w:rPr>
          <w:tab/>
        </w:r>
        <w:r w:rsidR="00F91AE3">
          <w:rPr>
            <w:noProof/>
            <w:webHidden/>
          </w:rPr>
          <w:fldChar w:fldCharType="begin"/>
        </w:r>
        <w:r w:rsidR="003D6C72">
          <w:rPr>
            <w:noProof/>
            <w:webHidden/>
          </w:rPr>
          <w:instrText xml:space="preserve"> PAGEREF _Toc367523881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2" w:history="1">
        <w:r w:rsidR="003D6C72" w:rsidRPr="003D12A8">
          <w:rPr>
            <w:rStyle w:val="Hyperlink"/>
            <w:noProof/>
          </w:rPr>
          <w:t>Hình 3.5. Biểu đồ thể hiện kết quả nhận dạng với Test 1</w:t>
        </w:r>
        <w:r w:rsidR="003D6C72">
          <w:rPr>
            <w:noProof/>
            <w:webHidden/>
          </w:rPr>
          <w:tab/>
        </w:r>
        <w:r w:rsidR="00F91AE3">
          <w:rPr>
            <w:noProof/>
            <w:webHidden/>
          </w:rPr>
          <w:fldChar w:fldCharType="begin"/>
        </w:r>
        <w:r w:rsidR="003D6C72">
          <w:rPr>
            <w:noProof/>
            <w:webHidden/>
          </w:rPr>
          <w:instrText xml:space="preserve"> PAGEREF _Toc367523882 \h </w:instrText>
        </w:r>
        <w:r w:rsidR="00F91AE3">
          <w:rPr>
            <w:noProof/>
            <w:webHidden/>
          </w:rPr>
        </w:r>
        <w:r w:rsidR="00F91AE3">
          <w:rPr>
            <w:noProof/>
            <w:webHidden/>
          </w:rPr>
          <w:fldChar w:fldCharType="separate"/>
        </w:r>
        <w:r w:rsidR="00402710">
          <w:rPr>
            <w:noProof/>
            <w:webHidden/>
          </w:rPr>
          <w:t>6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3" w:history="1">
        <w:r w:rsidR="003D6C72" w:rsidRPr="003D12A8">
          <w:rPr>
            <w:rStyle w:val="Hyperlink"/>
            <w:noProof/>
          </w:rPr>
          <w:t>Hình 3.6. Biểu đồ thể hiện kết quả nhận dạng với Test 2</w:t>
        </w:r>
        <w:r w:rsidR="003D6C72">
          <w:rPr>
            <w:noProof/>
            <w:webHidden/>
          </w:rPr>
          <w:tab/>
        </w:r>
        <w:r w:rsidR="00F91AE3">
          <w:rPr>
            <w:noProof/>
            <w:webHidden/>
          </w:rPr>
          <w:fldChar w:fldCharType="begin"/>
        </w:r>
        <w:r w:rsidR="003D6C72">
          <w:rPr>
            <w:noProof/>
            <w:webHidden/>
          </w:rPr>
          <w:instrText xml:space="preserve"> PAGEREF _Toc367523883 \h </w:instrText>
        </w:r>
        <w:r w:rsidR="00F91AE3">
          <w:rPr>
            <w:noProof/>
            <w:webHidden/>
          </w:rPr>
        </w:r>
        <w:r w:rsidR="00F91AE3">
          <w:rPr>
            <w:noProof/>
            <w:webHidden/>
          </w:rPr>
          <w:fldChar w:fldCharType="separate"/>
        </w:r>
        <w:r w:rsidR="00402710">
          <w:rPr>
            <w:noProof/>
            <w:webHidden/>
          </w:rPr>
          <w:t>64</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4" w:history="1">
        <w:r w:rsidR="003D6C72" w:rsidRPr="003D12A8">
          <w:rPr>
            <w:rStyle w:val="Hyperlink"/>
            <w:noProof/>
          </w:rPr>
          <w:t>Hình 3.7. Biểu đồ thể hiện kết quả nhận dạng với các thử nghiệm</w:t>
        </w:r>
        <w:r w:rsidR="003D6C72">
          <w:rPr>
            <w:noProof/>
            <w:webHidden/>
          </w:rPr>
          <w:tab/>
        </w:r>
        <w:r w:rsidR="00F91AE3">
          <w:rPr>
            <w:noProof/>
            <w:webHidden/>
          </w:rPr>
          <w:fldChar w:fldCharType="begin"/>
        </w:r>
        <w:r w:rsidR="003D6C72">
          <w:rPr>
            <w:noProof/>
            <w:webHidden/>
          </w:rPr>
          <w:instrText xml:space="preserve"> PAGEREF _Toc367523884 \h </w:instrText>
        </w:r>
        <w:r w:rsidR="00F91AE3">
          <w:rPr>
            <w:noProof/>
            <w:webHidden/>
          </w:rPr>
        </w:r>
        <w:r w:rsidR="00F91AE3">
          <w:rPr>
            <w:noProof/>
            <w:webHidden/>
          </w:rPr>
          <w:fldChar w:fldCharType="separate"/>
        </w:r>
        <w:r w:rsidR="00402710">
          <w:rPr>
            <w:noProof/>
            <w:webHidden/>
          </w:rPr>
          <w:t>66</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5" w:history="1">
        <w:r w:rsidR="003D6C72" w:rsidRPr="003D12A8">
          <w:rPr>
            <w:rStyle w:val="Hyperlink"/>
            <w:noProof/>
          </w:rPr>
          <w:t>Hình A.1. Hàm mật độ Gauss</w:t>
        </w:r>
        <w:r w:rsidR="003D6C72">
          <w:rPr>
            <w:noProof/>
            <w:webHidden/>
          </w:rPr>
          <w:tab/>
        </w:r>
        <w:r w:rsidR="00F91AE3">
          <w:rPr>
            <w:noProof/>
            <w:webHidden/>
          </w:rPr>
          <w:fldChar w:fldCharType="begin"/>
        </w:r>
        <w:r w:rsidR="003D6C72">
          <w:rPr>
            <w:noProof/>
            <w:webHidden/>
          </w:rPr>
          <w:instrText xml:space="preserve"> PAGEREF _Toc367523885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6" w:history="1">
        <w:r w:rsidR="003D6C72" w:rsidRPr="003D12A8">
          <w:rPr>
            <w:rStyle w:val="Hyperlink"/>
            <w:noProof/>
          </w:rPr>
          <w:t>Hình A.2. Mô hình GMM</w:t>
        </w:r>
        <w:r w:rsidR="003D6C72">
          <w:rPr>
            <w:noProof/>
            <w:webHidden/>
          </w:rPr>
          <w:tab/>
        </w:r>
        <w:r w:rsidR="00F91AE3">
          <w:rPr>
            <w:noProof/>
            <w:webHidden/>
          </w:rPr>
          <w:fldChar w:fldCharType="begin"/>
        </w:r>
        <w:r w:rsidR="003D6C72">
          <w:rPr>
            <w:noProof/>
            <w:webHidden/>
          </w:rPr>
          <w:instrText xml:space="preserve"> PAGEREF _Toc367523886 \h </w:instrText>
        </w:r>
        <w:r w:rsidR="00F91AE3">
          <w:rPr>
            <w:noProof/>
            <w:webHidden/>
          </w:rPr>
        </w:r>
        <w:r w:rsidR="00F91AE3">
          <w:rPr>
            <w:noProof/>
            <w:webHidden/>
          </w:rPr>
          <w:fldChar w:fldCharType="separate"/>
        </w:r>
        <w:r w:rsidR="00402710">
          <w:rPr>
            <w:noProof/>
            <w:webHidden/>
          </w:rPr>
          <w:t>7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7" w:history="1">
        <w:r w:rsidR="003D6C72" w:rsidRPr="003D12A8">
          <w:rPr>
            <w:rStyle w:val="Hyperlink"/>
            <w:noProof/>
          </w:rPr>
          <w:t>Hình A.3. Hàm mật độ của GMM có 3 phân phối Gauss</w:t>
        </w:r>
        <w:r w:rsidR="003D6C72">
          <w:rPr>
            <w:noProof/>
            <w:webHidden/>
          </w:rPr>
          <w:tab/>
        </w:r>
        <w:r w:rsidR="00F91AE3">
          <w:rPr>
            <w:noProof/>
            <w:webHidden/>
          </w:rPr>
          <w:fldChar w:fldCharType="begin"/>
        </w:r>
        <w:r w:rsidR="003D6C72">
          <w:rPr>
            <w:noProof/>
            <w:webHidden/>
          </w:rPr>
          <w:instrText xml:space="preserve"> PAGEREF _Toc367523887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B869A3" w:rsidRDefault="00F91AE3" w:rsidP="00B869A3">
      <w:r>
        <w:fldChar w:fldCharType="end"/>
      </w:r>
    </w:p>
    <w:p w:rsidR="002819B5" w:rsidRDefault="002819B5" w:rsidP="00B869A3"/>
    <w:p w:rsidR="006A2D29" w:rsidRDefault="006A2D29" w:rsidP="00B869A3"/>
    <w:p w:rsidR="007A7D9D" w:rsidRDefault="007A7D9D" w:rsidP="00B869A3"/>
    <w:p w:rsidR="006A2D29" w:rsidRDefault="006A2D29" w:rsidP="00B869A3"/>
    <w:p w:rsidR="00913625" w:rsidRDefault="00913625" w:rsidP="00422B17">
      <w:pPr>
        <w:pStyle w:val="C1"/>
      </w:pPr>
      <w:bookmarkStart w:id="3" w:name="_Toc367651206"/>
    </w:p>
    <w:p w:rsidR="005611B9" w:rsidRDefault="005611B9" w:rsidP="00422B17">
      <w:pPr>
        <w:pStyle w:val="C1"/>
      </w:pPr>
      <w:r>
        <w:t>DANH MỤC BẢNG</w:t>
      </w:r>
      <w:bookmarkEnd w:id="3"/>
    </w:p>
    <w:p w:rsidR="003D6C72" w:rsidRDefault="00F91AE3">
      <w:pPr>
        <w:pStyle w:val="TableofFigures"/>
        <w:tabs>
          <w:tab w:val="right" w:leader="dot" w:pos="8638"/>
        </w:tabs>
        <w:rPr>
          <w:rFonts w:asciiTheme="minorHAnsi" w:eastAsiaTheme="minorEastAsia" w:hAnsiTheme="minorHAnsi"/>
          <w:noProof/>
          <w:sz w:val="22"/>
        </w:rPr>
      </w:pPr>
      <w:r>
        <w:fldChar w:fldCharType="begin"/>
      </w:r>
      <w:r w:rsidR="00C06F79">
        <w:instrText xml:space="preserve"> TOC \h \z \t "A.Bang" \c </w:instrText>
      </w:r>
      <w:r>
        <w:fldChar w:fldCharType="separate"/>
      </w:r>
      <w:hyperlink w:anchor="_Toc367523888" w:history="1">
        <w:r w:rsidR="003D6C72" w:rsidRPr="00A719DE">
          <w:rPr>
            <w:rStyle w:val="Hyperlink"/>
            <w:noProof/>
          </w:rPr>
          <w:t>Bảng 2.1: Mô tả tùy chọn sử dụng tiêu chuẩn hóa năng lượng</w:t>
        </w:r>
        <w:r w:rsidR="003D6C72">
          <w:rPr>
            <w:noProof/>
            <w:webHidden/>
          </w:rPr>
          <w:tab/>
        </w:r>
        <w:r>
          <w:rPr>
            <w:noProof/>
            <w:webHidden/>
          </w:rPr>
          <w:fldChar w:fldCharType="begin"/>
        </w:r>
        <w:r w:rsidR="003D6C72">
          <w:rPr>
            <w:noProof/>
            <w:webHidden/>
          </w:rPr>
          <w:instrText xml:space="preserve"> PAGEREF _Toc367523888 \h </w:instrText>
        </w:r>
        <w:r>
          <w:rPr>
            <w:noProof/>
            <w:webHidden/>
          </w:rPr>
        </w:r>
        <w:r>
          <w:rPr>
            <w:noProof/>
            <w:webHidden/>
          </w:rPr>
          <w:fldChar w:fldCharType="separate"/>
        </w:r>
        <w:r w:rsidR="00DC26B8">
          <w:rPr>
            <w:noProof/>
            <w:webHidden/>
          </w:rPr>
          <w:t>30</w:t>
        </w:r>
        <w:r>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89" w:history="1">
        <w:r w:rsidR="003D6C72" w:rsidRPr="00A719DE">
          <w:rPr>
            <w:rStyle w:val="Hyperlink"/>
            <w:noProof/>
          </w:rPr>
          <w:t>Bảng 2.2: Mô tả tùy chọn sử dụng phát hiện tín hiệu tiếng nói</w:t>
        </w:r>
        <w:r w:rsidR="003D6C72">
          <w:rPr>
            <w:noProof/>
            <w:webHidden/>
          </w:rPr>
          <w:tab/>
        </w:r>
        <w:r w:rsidR="00F91AE3">
          <w:rPr>
            <w:noProof/>
            <w:webHidden/>
          </w:rPr>
          <w:fldChar w:fldCharType="begin"/>
        </w:r>
        <w:r w:rsidR="003D6C72">
          <w:rPr>
            <w:noProof/>
            <w:webHidden/>
          </w:rPr>
          <w:instrText xml:space="preserve"> PAGEREF _Toc367523889 \h </w:instrText>
        </w:r>
        <w:r w:rsidR="00F91AE3">
          <w:rPr>
            <w:noProof/>
            <w:webHidden/>
          </w:rPr>
        </w:r>
        <w:r w:rsidR="00F91AE3">
          <w:rPr>
            <w:noProof/>
            <w:webHidden/>
          </w:rPr>
          <w:fldChar w:fldCharType="separate"/>
        </w:r>
        <w:r w:rsidR="00DC26B8">
          <w:rPr>
            <w:noProof/>
            <w:webHidden/>
          </w:rPr>
          <w:t>31</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0" w:history="1">
        <w:r w:rsidR="003D6C72" w:rsidRPr="00A719DE">
          <w:rPr>
            <w:rStyle w:val="Hyperlink"/>
            <w:noProof/>
          </w:rPr>
          <w:t>Bảng 2.3: Mô tả tùy chọn chuẩn hóa đặc trưng</w:t>
        </w:r>
        <w:r w:rsidR="003D6C72">
          <w:rPr>
            <w:noProof/>
            <w:webHidden/>
          </w:rPr>
          <w:tab/>
        </w:r>
        <w:r w:rsidR="00F91AE3">
          <w:rPr>
            <w:noProof/>
            <w:webHidden/>
          </w:rPr>
          <w:fldChar w:fldCharType="begin"/>
        </w:r>
        <w:r w:rsidR="003D6C72">
          <w:rPr>
            <w:noProof/>
            <w:webHidden/>
          </w:rPr>
          <w:instrText xml:space="preserve"> PAGEREF _Toc367523890 \h </w:instrText>
        </w:r>
        <w:r w:rsidR="00F91AE3">
          <w:rPr>
            <w:noProof/>
            <w:webHidden/>
          </w:rPr>
        </w:r>
        <w:r w:rsidR="00F91AE3">
          <w:rPr>
            <w:noProof/>
            <w:webHidden/>
          </w:rPr>
          <w:fldChar w:fldCharType="separate"/>
        </w:r>
        <w:r w:rsidR="00DC26B8">
          <w:rPr>
            <w:noProof/>
            <w:webHidden/>
          </w:rPr>
          <w:t>32</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1" w:history="1">
        <w:r w:rsidR="003D6C72" w:rsidRPr="00A719DE">
          <w:rPr>
            <w:rStyle w:val="Hyperlink"/>
            <w:noProof/>
          </w:rPr>
          <w:t>Bảng 2.4: Mô tả tùy chọn chính sử dụng huấn luyện mô hình từ</w:t>
        </w:r>
        <w:r w:rsidR="003D6C72">
          <w:rPr>
            <w:noProof/>
            <w:webHidden/>
          </w:rPr>
          <w:tab/>
        </w:r>
        <w:r w:rsidR="00F91AE3">
          <w:rPr>
            <w:noProof/>
            <w:webHidden/>
          </w:rPr>
          <w:fldChar w:fldCharType="begin"/>
        </w:r>
        <w:r w:rsidR="003D6C72">
          <w:rPr>
            <w:noProof/>
            <w:webHidden/>
          </w:rPr>
          <w:instrText xml:space="preserve"> PAGEREF _Toc367523891 \h </w:instrText>
        </w:r>
        <w:r w:rsidR="00F91AE3">
          <w:rPr>
            <w:noProof/>
            <w:webHidden/>
          </w:rPr>
        </w:r>
        <w:r w:rsidR="00F91AE3">
          <w:rPr>
            <w:noProof/>
            <w:webHidden/>
          </w:rPr>
          <w:fldChar w:fldCharType="separate"/>
        </w:r>
        <w:r w:rsidR="00DC26B8">
          <w:rPr>
            <w:noProof/>
            <w:webHidden/>
          </w:rPr>
          <w:t>3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2" w:history="1">
        <w:r w:rsidR="003D6C72" w:rsidRPr="00A719DE">
          <w:rPr>
            <w:rStyle w:val="Hyperlink"/>
            <w:noProof/>
          </w:rPr>
          <w:t>Bảng 2.5: Mô tả tùy chọn trong huấn luyện mô hình đích</w:t>
        </w:r>
        <w:r w:rsidR="003D6C72">
          <w:rPr>
            <w:noProof/>
            <w:webHidden/>
          </w:rPr>
          <w:tab/>
        </w:r>
        <w:r w:rsidR="00F91AE3">
          <w:rPr>
            <w:noProof/>
            <w:webHidden/>
          </w:rPr>
          <w:fldChar w:fldCharType="begin"/>
        </w:r>
        <w:r w:rsidR="003D6C72">
          <w:rPr>
            <w:noProof/>
            <w:webHidden/>
          </w:rPr>
          <w:instrText xml:space="preserve"> PAGEREF _Toc367523892 \h </w:instrText>
        </w:r>
        <w:r w:rsidR="00F91AE3">
          <w:rPr>
            <w:noProof/>
            <w:webHidden/>
          </w:rPr>
        </w:r>
        <w:r w:rsidR="00F91AE3">
          <w:rPr>
            <w:noProof/>
            <w:webHidden/>
          </w:rPr>
          <w:fldChar w:fldCharType="separate"/>
        </w:r>
        <w:r w:rsidR="00DC26B8">
          <w:rPr>
            <w:noProof/>
            <w:webHidden/>
          </w:rPr>
          <w:t>34</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3" w:history="1">
        <w:r w:rsidR="003D6C72" w:rsidRPr="00A719DE">
          <w:rPr>
            <w:rStyle w:val="Hyperlink"/>
            <w:noProof/>
          </w:rPr>
          <w:t>Bảng 2.6: Mô tả tùy chọn tính điểm số của mô hình GMM</w:t>
        </w:r>
        <w:r w:rsidR="003D6C72">
          <w:rPr>
            <w:noProof/>
            <w:webHidden/>
          </w:rPr>
          <w:tab/>
        </w:r>
        <w:r w:rsidR="00F91AE3">
          <w:rPr>
            <w:noProof/>
            <w:webHidden/>
          </w:rPr>
          <w:fldChar w:fldCharType="begin"/>
        </w:r>
        <w:r w:rsidR="003D6C72">
          <w:rPr>
            <w:noProof/>
            <w:webHidden/>
          </w:rPr>
          <w:instrText xml:space="preserve"> PAGEREF _Toc367523893 \h </w:instrText>
        </w:r>
        <w:r w:rsidR="00F91AE3">
          <w:rPr>
            <w:noProof/>
            <w:webHidden/>
          </w:rPr>
        </w:r>
        <w:r w:rsidR="00F91AE3">
          <w:rPr>
            <w:noProof/>
            <w:webHidden/>
          </w:rPr>
          <w:fldChar w:fldCharType="separate"/>
        </w:r>
        <w:r w:rsidR="00DC26B8">
          <w:rPr>
            <w:noProof/>
            <w:webHidden/>
          </w:rPr>
          <w:t>36</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4" w:history="1">
        <w:r w:rsidR="003D6C72" w:rsidRPr="00A719DE">
          <w:rPr>
            <w:rStyle w:val="Hyperlink"/>
            <w:noProof/>
          </w:rPr>
          <w:t>Bảng 3.1: Thông tin về dữ liệu 48 người nói</w:t>
        </w:r>
        <w:r w:rsidR="003D6C72">
          <w:rPr>
            <w:noProof/>
            <w:webHidden/>
          </w:rPr>
          <w:tab/>
        </w:r>
        <w:r w:rsidR="00F91AE3">
          <w:rPr>
            <w:noProof/>
            <w:webHidden/>
          </w:rPr>
          <w:fldChar w:fldCharType="begin"/>
        </w:r>
        <w:r w:rsidR="003D6C72">
          <w:rPr>
            <w:noProof/>
            <w:webHidden/>
          </w:rPr>
          <w:instrText xml:space="preserve"> PAGEREF _Toc367523894 \h </w:instrText>
        </w:r>
        <w:r w:rsidR="00F91AE3">
          <w:rPr>
            <w:noProof/>
            <w:webHidden/>
          </w:rPr>
        </w:r>
        <w:r w:rsidR="00F91AE3">
          <w:rPr>
            <w:noProof/>
            <w:webHidden/>
          </w:rPr>
          <w:fldChar w:fldCharType="separate"/>
        </w:r>
        <w:r w:rsidR="00DC26B8">
          <w:rPr>
            <w:noProof/>
            <w:webHidden/>
          </w:rPr>
          <w:t>4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5" w:history="1">
        <w:r w:rsidR="003D6C72" w:rsidRPr="00A719DE">
          <w:rPr>
            <w:rStyle w:val="Hyperlink"/>
            <w:noProof/>
          </w:rPr>
          <w:t>Bảng 3.2: Kết quả nhận dạng người nói  thử nghiệm với Test 1: sử dụng xác suất tiên nghiệm lấy từ mô hình HMM và GMM của người nói</w:t>
        </w:r>
        <w:r w:rsidR="003D6C72">
          <w:rPr>
            <w:noProof/>
            <w:webHidden/>
          </w:rPr>
          <w:tab/>
        </w:r>
        <w:r w:rsidR="00F91AE3">
          <w:rPr>
            <w:noProof/>
            <w:webHidden/>
          </w:rPr>
          <w:fldChar w:fldCharType="begin"/>
        </w:r>
        <w:r w:rsidR="003D6C72">
          <w:rPr>
            <w:noProof/>
            <w:webHidden/>
          </w:rPr>
          <w:instrText xml:space="preserve"> PAGEREF _Toc367523895 \h </w:instrText>
        </w:r>
        <w:r w:rsidR="00F91AE3">
          <w:rPr>
            <w:noProof/>
            <w:webHidden/>
          </w:rPr>
        </w:r>
        <w:r w:rsidR="00F91AE3">
          <w:rPr>
            <w:noProof/>
            <w:webHidden/>
          </w:rPr>
          <w:fldChar w:fldCharType="separate"/>
        </w:r>
        <w:r w:rsidR="00DC26B8">
          <w:rPr>
            <w:noProof/>
            <w:webHidden/>
          </w:rPr>
          <w:t>63</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6" w:history="1">
        <w:r w:rsidR="003D6C72" w:rsidRPr="00A719DE">
          <w:rPr>
            <w:rStyle w:val="Hyperlink"/>
            <w:noProof/>
          </w:rPr>
          <w:t>Bảng 3.3: Kết quả nhận dạng người nói thử nghiệm với Test 2: Xác suất tiên nghiệm lấy từ mô hình GMM và xác suất hậu nghiệm lấy từ mô hình HMM của từng người nói</w:t>
        </w:r>
        <w:r w:rsidR="003D6C72">
          <w:rPr>
            <w:noProof/>
            <w:webHidden/>
          </w:rPr>
          <w:tab/>
        </w:r>
        <w:r w:rsidR="00F91AE3">
          <w:rPr>
            <w:noProof/>
            <w:webHidden/>
          </w:rPr>
          <w:fldChar w:fldCharType="begin"/>
        </w:r>
        <w:r w:rsidR="003D6C72">
          <w:rPr>
            <w:noProof/>
            <w:webHidden/>
          </w:rPr>
          <w:instrText xml:space="preserve"> PAGEREF _Toc367523896 \h </w:instrText>
        </w:r>
        <w:r w:rsidR="00F91AE3">
          <w:rPr>
            <w:noProof/>
            <w:webHidden/>
          </w:rPr>
        </w:r>
        <w:r w:rsidR="00F91AE3">
          <w:rPr>
            <w:noProof/>
            <w:webHidden/>
          </w:rPr>
          <w:fldChar w:fldCharType="separate"/>
        </w:r>
        <w:r w:rsidR="00DC26B8">
          <w:rPr>
            <w:noProof/>
            <w:webHidden/>
          </w:rPr>
          <w:t>64</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7" w:history="1">
        <w:r w:rsidR="003D6C72" w:rsidRPr="00A719DE">
          <w:rPr>
            <w:rStyle w:val="Hyperlink"/>
            <w:noProof/>
          </w:rPr>
          <w:t>Bảng 3.4: Kết quả tổng hợp các thử nghiệm theo thời gian</w:t>
        </w:r>
        <w:r w:rsidR="003D6C72">
          <w:rPr>
            <w:noProof/>
            <w:webHidden/>
          </w:rPr>
          <w:tab/>
        </w:r>
        <w:r w:rsidR="00F91AE3">
          <w:rPr>
            <w:noProof/>
            <w:webHidden/>
          </w:rPr>
          <w:fldChar w:fldCharType="begin"/>
        </w:r>
        <w:r w:rsidR="003D6C72">
          <w:rPr>
            <w:noProof/>
            <w:webHidden/>
          </w:rPr>
          <w:instrText xml:space="preserve"> PAGEREF _Toc367523897 \h </w:instrText>
        </w:r>
        <w:r w:rsidR="00F91AE3">
          <w:rPr>
            <w:noProof/>
            <w:webHidden/>
          </w:rPr>
        </w:r>
        <w:r w:rsidR="00F91AE3">
          <w:rPr>
            <w:noProof/>
            <w:webHidden/>
          </w:rPr>
          <w:fldChar w:fldCharType="separate"/>
        </w:r>
        <w:r w:rsidR="00DC26B8">
          <w:rPr>
            <w:noProof/>
            <w:webHidden/>
          </w:rPr>
          <w:t>65</w:t>
        </w:r>
        <w:r w:rsidR="00F91AE3">
          <w:rPr>
            <w:noProof/>
            <w:webHidden/>
          </w:rPr>
          <w:fldChar w:fldCharType="end"/>
        </w:r>
      </w:hyperlink>
    </w:p>
    <w:p w:rsidR="003D6C72" w:rsidRDefault="00E24242">
      <w:pPr>
        <w:pStyle w:val="TableofFigures"/>
        <w:tabs>
          <w:tab w:val="right" w:leader="dot" w:pos="8638"/>
        </w:tabs>
        <w:rPr>
          <w:rFonts w:asciiTheme="minorHAnsi" w:eastAsiaTheme="minorEastAsia" w:hAnsiTheme="minorHAnsi"/>
          <w:noProof/>
          <w:sz w:val="22"/>
        </w:rPr>
      </w:pPr>
      <w:hyperlink w:anchor="_Toc367523898" w:history="1">
        <w:r w:rsidR="003D6C72" w:rsidRPr="00A719DE">
          <w:rPr>
            <w:rStyle w:val="Hyperlink"/>
            <w:noProof/>
          </w:rPr>
          <w:t>Bảng 3.5: Bảng tổng hợp kết quả nhận dạng các chương trình đã thử nghiệm</w:t>
        </w:r>
        <w:r w:rsidR="003D6C72">
          <w:rPr>
            <w:noProof/>
            <w:webHidden/>
          </w:rPr>
          <w:tab/>
        </w:r>
        <w:r w:rsidR="00F91AE3">
          <w:rPr>
            <w:noProof/>
            <w:webHidden/>
          </w:rPr>
          <w:fldChar w:fldCharType="begin"/>
        </w:r>
        <w:r w:rsidR="003D6C72">
          <w:rPr>
            <w:noProof/>
            <w:webHidden/>
          </w:rPr>
          <w:instrText xml:space="preserve"> PAGEREF _Toc367523898 \h </w:instrText>
        </w:r>
        <w:r w:rsidR="00F91AE3">
          <w:rPr>
            <w:noProof/>
            <w:webHidden/>
          </w:rPr>
        </w:r>
        <w:r w:rsidR="00F91AE3">
          <w:rPr>
            <w:noProof/>
            <w:webHidden/>
          </w:rPr>
          <w:fldChar w:fldCharType="separate"/>
        </w:r>
        <w:r w:rsidR="00DC26B8">
          <w:rPr>
            <w:noProof/>
            <w:webHidden/>
          </w:rPr>
          <w:t>66</w:t>
        </w:r>
        <w:r w:rsidR="00F91AE3">
          <w:rPr>
            <w:noProof/>
            <w:webHidden/>
          </w:rPr>
          <w:fldChar w:fldCharType="end"/>
        </w:r>
      </w:hyperlink>
    </w:p>
    <w:p w:rsidR="005611B9" w:rsidRDefault="00F91AE3"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7A7D9D" w:rsidRDefault="007A7D9D" w:rsidP="00472628"/>
    <w:p w:rsidR="00F310ED" w:rsidRDefault="00F310ED" w:rsidP="00472628"/>
    <w:p w:rsidR="00B122DE" w:rsidRDefault="00B122DE" w:rsidP="005776DF">
      <w:pPr>
        <w:pStyle w:val="C1"/>
        <w:jc w:val="both"/>
      </w:pPr>
      <w:bookmarkStart w:id="4" w:name="_Toc367651207"/>
    </w:p>
    <w:p w:rsidR="00157F69" w:rsidRPr="0077556B" w:rsidRDefault="00157F69" w:rsidP="00422B17">
      <w:pPr>
        <w:pStyle w:val="C1"/>
      </w:pPr>
      <w:r w:rsidRPr="0077556B">
        <w:t>MỞ ĐẦU</w:t>
      </w:r>
      <w:bookmarkEnd w:id="4"/>
    </w:p>
    <w:p w:rsidR="00157F69" w:rsidRPr="00471820" w:rsidRDefault="00157F69" w:rsidP="00C14FC9">
      <w:pPr>
        <w:pStyle w:val="C1"/>
        <w:jc w:val="left"/>
      </w:pPr>
      <w:bookmarkStart w:id="5" w:name="_Toc367651208"/>
      <w:r w:rsidRPr="00A56438">
        <w:t>Lý do chọn đề tài</w:t>
      </w:r>
      <w:bookmarkEnd w:id="5"/>
    </w:p>
    <w:p w:rsidR="00594897" w:rsidRDefault="00594897" w:rsidP="00751F83">
      <w:pPr>
        <w:ind w:firstLine="360"/>
      </w:pPr>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9968AF" w:rsidRDefault="009968AF" w:rsidP="00751F83">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w:t>
      </w:r>
      <w:r w:rsidR="005776DF">
        <w:t>trăm</w:t>
      </w:r>
      <w:r>
        <w:t xml:space="preserve"> file âm thanh thì chưa có vấn đề</w:t>
      </w:r>
      <w:r w:rsidR="005776DF">
        <w:t xml:space="preserve"> gì xảy ra</w:t>
      </w:r>
      <w:r>
        <w:t xml:space="preserve"> nhưng câu chuyện sẽ trở nên hoàn toàn khác khi con số này lên tới hàng </w:t>
      </w:r>
      <w:r>
        <w:lastRenderedPageBreak/>
        <w:t xml:space="preserve">triệu. Do đó phân loại nhạc tự động thành các loại khác nhau là một nhiệm vụ quan trọng để truy xuất và tổ chức các </w:t>
      </w:r>
      <w:proofErr w:type="gramStart"/>
      <w:r>
        <w:t>thư</w:t>
      </w:r>
      <w:proofErr w:type="gramEnd"/>
      <w:r>
        <w:t xml:space="preserve"> viện nhạc.</w:t>
      </w:r>
    </w:p>
    <w:p w:rsidR="005776DF" w:rsidRDefault="005776DF" w:rsidP="00751F83">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Phân lớp làn điệu chèo và dân ca quan họ Bắc Ninh”, làm để tài nghiên cứu của mình. Với mong muốn thông qua việc này</w:t>
      </w:r>
      <w:r w:rsidR="009E244F">
        <w:t xml:space="preserve"> có thể góp một nhỏ vào việc trùng hưng lại những làn điệu chèo và quan họ cổ, để không chỉ có thế hệ chúng em mà cả những thế hệ sau này vẫn sẽ tiếp tục duy trì ngọn lửa văn hóa truyền thống trong lòng mỗi người dân Việt Nam.</w:t>
      </w:r>
    </w:p>
    <w:p w:rsidR="00157F69" w:rsidRPr="0077556B" w:rsidRDefault="00157F69" w:rsidP="00C14FC9">
      <w:pPr>
        <w:pStyle w:val="C1"/>
        <w:jc w:val="left"/>
      </w:pPr>
      <w:bookmarkStart w:id="6" w:name="_Toc367651209"/>
      <w:r w:rsidRPr="0077556B">
        <w:t xml:space="preserve">Mục đích, phạm </w:t>
      </w:r>
      <w:proofErr w:type="gramStart"/>
      <w:r w:rsidRPr="0077556B">
        <w:t>vi</w:t>
      </w:r>
      <w:proofErr w:type="gramEnd"/>
      <w:r w:rsidRPr="0077556B">
        <w:t xml:space="preserve"> nghiên cứu</w:t>
      </w:r>
      <w:bookmarkEnd w:id="6"/>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0E2A79">
      <w:pPr>
        <w:pStyle w:val="ListParagraph"/>
        <w:numPr>
          <w:ilvl w:val="0"/>
          <w:numId w:val="16"/>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C14FC9">
      <w:pPr>
        <w:pStyle w:val="C1"/>
        <w:jc w:val="left"/>
      </w:pPr>
      <w:bookmarkStart w:id="7" w:name="_Toc367651210"/>
      <w:r w:rsidRPr="00457C88">
        <w:t>Đối tượng nghiên cứu</w:t>
      </w:r>
      <w:bookmarkEnd w:id="7"/>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C14FC9">
      <w:pPr>
        <w:pStyle w:val="C1"/>
        <w:jc w:val="left"/>
      </w:pPr>
      <w:bookmarkStart w:id="8" w:name="_Toc367651211"/>
      <w:r w:rsidRPr="00457C88">
        <w:t>Phương pháp nghiên cứu</w:t>
      </w:r>
      <w:bookmarkEnd w:id="8"/>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0E2A79">
      <w:pPr>
        <w:pStyle w:val="ListParagraph"/>
        <w:numPr>
          <w:ilvl w:val="0"/>
          <w:numId w:val="16"/>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0E2A79">
      <w:pPr>
        <w:pStyle w:val="ListParagraph"/>
        <w:numPr>
          <w:ilvl w:val="0"/>
          <w:numId w:val="16"/>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C14FC9">
      <w:pPr>
        <w:pStyle w:val="C1"/>
        <w:jc w:val="left"/>
      </w:pPr>
      <w:bookmarkStart w:id="9" w:name="_Toc367651212"/>
      <w:r w:rsidRPr="00457C88">
        <w:t>Nhiệm vụ nghiên cứu</w:t>
      </w:r>
      <w:bookmarkEnd w:id="9"/>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lastRenderedPageBreak/>
        <w:t>Tìm hiểu mô hì</w:t>
      </w:r>
      <w:r w:rsidR="00F31B90">
        <w:rPr>
          <w:rFonts w:cs="Times New Roman"/>
          <w:szCs w:val="26"/>
        </w:rPr>
        <w:t>nh GMM</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0E2A79">
      <w:pPr>
        <w:pStyle w:val="ListParagraph"/>
        <w:numPr>
          <w:ilvl w:val="0"/>
          <w:numId w:val="16"/>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407733">
      <w:pPr>
        <w:rPr>
          <w:rFonts w:cs="Times New Roman"/>
          <w:szCs w:val="26"/>
        </w:rPr>
      </w:pPr>
      <w:r w:rsidRPr="00A23E24">
        <w:rPr>
          <w:rFonts w:cs="Times New Roman"/>
          <w:szCs w:val="26"/>
        </w:rPr>
        <w:t>Nộ</w:t>
      </w:r>
      <w:r w:rsidR="00C901C3">
        <w:rPr>
          <w:rFonts w:cs="Times New Roman"/>
          <w:szCs w:val="26"/>
        </w:rPr>
        <w:t>i dung</w:t>
      </w:r>
      <w:r w:rsidR="005F09D5" w:rsidRPr="00A23E24">
        <w:rPr>
          <w:rFonts w:cs="Times New Roman"/>
          <w:szCs w:val="26"/>
        </w:rPr>
        <w:t xml:space="preserve"> luận văn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0E2A79">
      <w:pPr>
        <w:pStyle w:val="ListParagraph"/>
        <w:numPr>
          <w:ilvl w:val="0"/>
          <w:numId w:val="16"/>
        </w:numPr>
        <w:ind w:left="284"/>
        <w:rPr>
          <w:rFonts w:cs="Times New Roman"/>
          <w:szCs w:val="26"/>
        </w:rPr>
      </w:pPr>
      <w:r>
        <w:rPr>
          <w:rFonts w:cs="Times New Roman"/>
          <w:szCs w:val="26"/>
        </w:rPr>
        <w:t>Chương 1: Trình bày tổng quan về nhận dạng người nói, các ứng dụng của nhận dạng người nói và đi sâu vào nhận dạng người nói phụ thuộc từ khóa tiếng Việt. Chương này cũng trình bày các kết quả nghiên cứu đã được thực hiện về đề tài nhận dạng người nói tiếng Việt</w:t>
      </w:r>
    </w:p>
    <w:p w:rsidR="002D403A" w:rsidRPr="00347DA5" w:rsidRDefault="005F09D5" w:rsidP="000E2A79">
      <w:pPr>
        <w:pStyle w:val="ListParagraph"/>
        <w:numPr>
          <w:ilvl w:val="0"/>
          <w:numId w:val="16"/>
        </w:numPr>
        <w:ind w:left="284"/>
        <w:rPr>
          <w:rFonts w:cs="Times New Roman"/>
          <w:szCs w:val="26"/>
        </w:rPr>
      </w:pPr>
      <w:r w:rsidRPr="002D403A">
        <w:rPr>
          <w:rFonts w:cs="Times New Roman"/>
          <w:szCs w:val="26"/>
        </w:rPr>
        <w:t xml:space="preserve">Chương 2: </w:t>
      </w:r>
      <w:r w:rsidR="002D403A" w:rsidRPr="00347DA5">
        <w:rPr>
          <w:rFonts w:cs="Times New Roman"/>
          <w:szCs w:val="26"/>
        </w:rPr>
        <w:t xml:space="preserve">Trên cơ sở lý thuyết đã được tìm hiểu ở chương 1, trong chương này sẽ trình bày về cài đặt, cũng như </w:t>
      </w:r>
      <w:r w:rsidR="00CC408D" w:rsidRPr="00347DA5">
        <w:rPr>
          <w:rFonts w:cs="Times New Roman"/>
          <w:szCs w:val="26"/>
        </w:rPr>
        <w:t xml:space="preserve">chi tiết từng </w:t>
      </w:r>
      <w:r w:rsidR="002D403A" w:rsidRPr="00347DA5">
        <w:rPr>
          <w:rFonts w:cs="Times New Roman"/>
          <w:szCs w:val="26"/>
        </w:rPr>
        <w:t xml:space="preserve">chức năng của công cụ </w:t>
      </w:r>
      <w:r w:rsidR="00C11B86" w:rsidRPr="00347DA5">
        <w:rPr>
          <w:rFonts w:cs="Times New Roman"/>
          <w:szCs w:val="26"/>
        </w:rPr>
        <w:t>nhận dạng người nói</w:t>
      </w:r>
      <w:r w:rsidR="0039249C" w:rsidRPr="00347DA5">
        <w:rPr>
          <w:rFonts w:cs="Times New Roman"/>
          <w:szCs w:val="26"/>
        </w:rPr>
        <w:t xml:space="preserve"> sử dụng</w:t>
      </w:r>
      <w:r w:rsidR="00C11B86" w:rsidRPr="00347DA5">
        <w:rPr>
          <w:rFonts w:cs="Times New Roman"/>
          <w:szCs w:val="26"/>
        </w:rPr>
        <w:t xml:space="preserve"> ALIZE và nhận dạng tiếng nói </w:t>
      </w:r>
      <w:r w:rsidR="0039249C" w:rsidRPr="00347DA5">
        <w:rPr>
          <w:rFonts w:cs="Times New Roman"/>
          <w:szCs w:val="26"/>
        </w:rPr>
        <w:t xml:space="preserve">sử dụng </w:t>
      </w:r>
      <w:r w:rsidR="00C11B86" w:rsidRPr="00347DA5">
        <w:rPr>
          <w:rFonts w:cs="Times New Roman"/>
          <w:szCs w:val="26"/>
        </w:rPr>
        <w:t>Sphinx3</w:t>
      </w:r>
    </w:p>
    <w:p w:rsidR="00347DA5" w:rsidRDefault="00CC408D" w:rsidP="000E2A79">
      <w:pPr>
        <w:pStyle w:val="ListParagraph"/>
        <w:numPr>
          <w:ilvl w:val="0"/>
          <w:numId w:val="16"/>
        </w:numPr>
        <w:ind w:left="284"/>
        <w:rPr>
          <w:rFonts w:cs="Times New Roman"/>
          <w:szCs w:val="26"/>
        </w:rPr>
      </w:pPr>
      <w:r w:rsidRPr="0015786C">
        <w:rPr>
          <w:rFonts w:cs="Times New Roman"/>
          <w:szCs w:val="26"/>
        </w:rPr>
        <w:t xml:space="preserve">Chương 3: </w:t>
      </w:r>
      <w:r w:rsidR="0015786C" w:rsidRPr="00347DA5">
        <w:rPr>
          <w:rFonts w:cs="Times New Roman"/>
          <w:szCs w:val="26"/>
        </w:rPr>
        <w:t xml:space="preserve">Chương này sẽ trình bày chi tiết về </w:t>
      </w:r>
      <w:r w:rsidR="0015786C">
        <w:rPr>
          <w:rFonts w:cs="Times New Roman"/>
          <w:szCs w:val="26"/>
        </w:rPr>
        <w:t>các bước tạo</w:t>
      </w:r>
      <w:r w:rsidR="0015786C" w:rsidRPr="0015786C">
        <w:rPr>
          <w:rFonts w:cs="Times New Roman"/>
          <w:szCs w:val="26"/>
        </w:rPr>
        <w:t xml:space="preserve"> cơ sở dữ liệu tiếng nói được sử dụng để thử </w:t>
      </w:r>
      <w:r w:rsidR="0015786C">
        <w:rPr>
          <w:rFonts w:cs="Times New Roman"/>
          <w:szCs w:val="26"/>
        </w:rPr>
        <w:t xml:space="preserve">nghiệm và </w:t>
      </w:r>
      <w:r w:rsidR="0015786C" w:rsidRPr="00347DA5">
        <w:rPr>
          <w:rFonts w:cs="Times New Roman"/>
          <w:szCs w:val="26"/>
        </w:rPr>
        <w:t>xây dựng hệ thống nhận dạng người nói phụ thuộc từ khóa tiếng Việt thông qua sử dụng công cụ ALIZE và kết hợp sử dụng công cụ Sphinx</w:t>
      </w:r>
      <w:r w:rsidR="00F41CD6" w:rsidRPr="00347DA5">
        <w:rPr>
          <w:rFonts w:cs="Times New Roman"/>
          <w:szCs w:val="26"/>
        </w:rPr>
        <w:t>3</w:t>
      </w:r>
      <w:r w:rsidR="0015786C" w:rsidRPr="00347DA5">
        <w:rPr>
          <w:rFonts w:cs="Times New Roman"/>
          <w:szCs w:val="26"/>
        </w:rPr>
        <w:t xml:space="preserve">. </w:t>
      </w:r>
    </w:p>
    <w:p w:rsidR="00D8016E" w:rsidRPr="00347DA5" w:rsidRDefault="00464714" w:rsidP="000E2A79">
      <w:pPr>
        <w:pStyle w:val="ListParagraph"/>
        <w:numPr>
          <w:ilvl w:val="0"/>
          <w:numId w:val="16"/>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Pr="00347DA5">
        <w:rPr>
          <w:rFonts w:cs="Times New Roman"/>
          <w:szCs w:val="26"/>
        </w:rPr>
        <w:t xml:space="preserve">ết luận và một số hướng phát triển </w:t>
      </w:r>
      <w:r w:rsidR="0015786C" w:rsidRPr="00347DA5">
        <w:rPr>
          <w:rFonts w:cs="Times New Roman"/>
          <w:szCs w:val="26"/>
        </w:rPr>
        <w:t>tiế</w:t>
      </w:r>
      <w:r w:rsidR="00B1288C" w:rsidRPr="00347DA5">
        <w:rPr>
          <w:rFonts w:cs="Times New Roman"/>
          <w:szCs w:val="26"/>
        </w:rPr>
        <w:t>p</w:t>
      </w:r>
      <w:r w:rsidR="0015786C" w:rsidRPr="00347DA5">
        <w:rPr>
          <w:rFonts w:cs="Times New Roman"/>
          <w:szCs w:val="26"/>
        </w:rPr>
        <w:t xml:space="preserve"> </w:t>
      </w:r>
      <w:r w:rsidR="00AA3D34">
        <w:rPr>
          <w:rFonts w:cs="Times New Roman"/>
          <w:szCs w:val="26"/>
        </w:rPr>
        <w:t xml:space="preserve">theo </w:t>
      </w:r>
      <w:r w:rsidRPr="00347DA5">
        <w:rPr>
          <w:rFonts w:cs="Times New Roman"/>
          <w:szCs w:val="26"/>
        </w:rPr>
        <w:t>của đề tài</w:t>
      </w:r>
    </w:p>
    <w:p w:rsidR="00422B17" w:rsidRPr="0077556B" w:rsidRDefault="00157F69" w:rsidP="00470881">
      <w:pPr>
        <w:pStyle w:val="C1"/>
      </w:pPr>
      <w:bookmarkStart w:id="10" w:name="_Toc367651213"/>
      <w:r w:rsidRPr="00422B17">
        <w:t>CHƯƠNG 1. CƠ SỞ LÝ THUYẾT</w:t>
      </w:r>
      <w:bookmarkEnd w:id="10"/>
    </w:p>
    <w:p w:rsidR="00B3053D" w:rsidRPr="008925C8" w:rsidRDefault="00B3053D" w:rsidP="00422B17">
      <w:pPr>
        <w:pStyle w:val="C2"/>
      </w:pPr>
      <w:bookmarkStart w:id="11" w:name="_Toc367651214"/>
      <w:r w:rsidRPr="008925C8">
        <w:t>Tổng quan về nhận dạng người nói</w:t>
      </w:r>
      <w:bookmarkEnd w:id="11"/>
    </w:p>
    <w:p w:rsidR="002B4089" w:rsidRDefault="0026034A" w:rsidP="00447F0C">
      <w:pPr>
        <w:pStyle w:val="C3"/>
        <w:outlineLvl w:val="2"/>
      </w:pPr>
      <w:bookmarkStart w:id="12" w:name="_Toc367651215"/>
      <w:r w:rsidRPr="00422B17">
        <w:t>Nhận dạng người nói là gì?</w:t>
      </w:r>
      <w:bookmarkEnd w:id="12"/>
    </w:p>
    <w:p w:rsidR="00FF0D74" w:rsidRPr="00470881" w:rsidRDefault="00CC4B22" w:rsidP="00470881">
      <w:pPr>
        <w:ind w:firstLine="720"/>
      </w:pPr>
      <w:r w:rsidRPr="00470881">
        <w:t>Nhận dạng ngườ</w:t>
      </w:r>
      <w:r w:rsidR="00802E1D" w:rsidRPr="00470881">
        <w:t xml:space="preserve">i nói </w:t>
      </w:r>
      <w:r w:rsidR="00811AFB">
        <w:t>là một hệ thống sinh trắc học, thực hiện các nhiệm vụ tính toán chứng thực người dùng trên cơ sở khẳng định danh tính của một người bằng cách sử dụng đặc điểm đặc trưng riêng lấy từ tiếng nói của họ</w:t>
      </w:r>
      <w:r w:rsidR="00802E1D" w:rsidRPr="00470881">
        <w:t xml:space="preserve">. Nhận dạng </w:t>
      </w:r>
      <w:r w:rsidR="002F1D45" w:rsidRPr="00470881">
        <w:t>tiếng</w:t>
      </w:r>
      <w:r w:rsidR="00802E1D" w:rsidRPr="00470881">
        <w:t xml:space="preserve"> nói đã phát triển hơn bốn thập kỷ và sử dụng các tính năng âm thanh của tiếng nói phân biệt khác nhau của từng cá nhân. </w:t>
      </w:r>
      <w:r w:rsidR="00FF0D74" w:rsidRPr="00470881">
        <w:t>Đặc điểm tiếng nói của con người được phát ra chứa 2 thông tin như sau:</w:t>
      </w:r>
    </w:p>
    <w:p w:rsidR="00FF0D74" w:rsidRDefault="00FF0D74" w:rsidP="000E2A79">
      <w:pPr>
        <w:pStyle w:val="ListParagraph"/>
        <w:numPr>
          <w:ilvl w:val="0"/>
          <w:numId w:val="15"/>
        </w:numPr>
      </w:pPr>
      <w:r w:rsidRPr="0077556B">
        <w:t>Thông tin mức thấp: độ cao, trường độ</w:t>
      </w:r>
      <w:r w:rsidR="0082477C">
        <w:t xml:space="preserve">, cường độ, tần số, nhịp điệu, giai điệu, quang phổ, </w:t>
      </w:r>
      <w:r w:rsidR="0082477C" w:rsidRPr="0077556B">
        <w:t xml:space="preserve">âm formant </w:t>
      </w:r>
      <w:r w:rsidRPr="0077556B">
        <w:t>…</w:t>
      </w:r>
      <w:r w:rsidR="0082477C">
        <w:t xml:space="preserve">những đặc điểm này </w:t>
      </w:r>
      <w:r w:rsidR="006123B6">
        <w:t xml:space="preserve">thường </w:t>
      </w:r>
      <w:r w:rsidR="0082477C">
        <w:t>được nhận dạng bởi hệ thống nhận dạng</w:t>
      </w:r>
      <w:r w:rsidR="00841A5C">
        <w:t xml:space="preserve"> qua quá trình huấn luyện để </w:t>
      </w:r>
      <w:r w:rsidR="00DF248E">
        <w:t xml:space="preserve">đưa </w:t>
      </w:r>
      <w:r w:rsidR="00841A5C">
        <w:t>ra quyết định</w:t>
      </w:r>
    </w:p>
    <w:p w:rsidR="00067B48" w:rsidRPr="0077556B" w:rsidRDefault="00067B48" w:rsidP="000E2A79">
      <w:pPr>
        <w:pStyle w:val="ListParagraph"/>
        <w:numPr>
          <w:ilvl w:val="0"/>
          <w:numId w:val="15"/>
        </w:numPr>
      </w:pPr>
      <w:r w:rsidRPr="0077556B">
        <w:lastRenderedPageBreak/>
        <w:t xml:space="preserve">Thông tin mức cao: bao gồm phương ngữ, </w:t>
      </w:r>
      <w:r w:rsidR="003C6193">
        <w:t xml:space="preserve">dấu nhấn khi nói chuyện, </w:t>
      </w:r>
      <w:r w:rsidRPr="0077556B">
        <w:t xml:space="preserve">ngữ cảnh, phong cách </w:t>
      </w:r>
      <w:r w:rsidR="0082477C">
        <w:t>chủ đề của bối cảnh .</w:t>
      </w:r>
      <w:r w:rsidRPr="0077556B">
        <w:t>..</w:t>
      </w:r>
      <w:r w:rsidR="0082477C">
        <w:t xml:space="preserve"> những đặc điểm này</w:t>
      </w:r>
      <w:r w:rsidR="006123B6">
        <w:t xml:space="preserve"> thường</w:t>
      </w:r>
      <w:r w:rsidR="0082477C">
        <w:t xml:space="preserve"> </w:t>
      </w:r>
      <w:r w:rsidR="004236BA">
        <w:t>liên quan đến việc áp dụng khả năng tự nhiên của con người để</w:t>
      </w:r>
      <w:r w:rsidR="0082477C">
        <w:t xml:space="preserve"> </w:t>
      </w:r>
      <w:r w:rsidR="004236BA">
        <w:t>xác định</w:t>
      </w:r>
      <w:r w:rsidR="0082477C">
        <w:t xml:space="preserve"> </w:t>
      </w:r>
      <w:r w:rsidR="004236BA">
        <w:t>ai là người nói</w:t>
      </w:r>
      <w:r w:rsidR="006123B6">
        <w:t>?</w:t>
      </w:r>
    </w:p>
    <w:p w:rsidR="00DD7AF2" w:rsidRDefault="00DD7AF2" w:rsidP="00DD7AF2">
      <w:pPr>
        <w:ind w:firstLine="360"/>
        <w:rPr>
          <w:spacing w:val="-1"/>
        </w:rPr>
      </w:pPr>
      <w:r w:rsidRPr="005D3CCB">
        <w:t>Các</w:t>
      </w:r>
      <w:r w:rsidRPr="005D3CCB">
        <w:rPr>
          <w:spacing w:val="20"/>
        </w:rPr>
        <w:t xml:space="preserve"> </w:t>
      </w:r>
      <w:r w:rsidRPr="005D3CCB">
        <w:rPr>
          <w:spacing w:val="-1"/>
        </w:rPr>
        <w:t>th</w:t>
      </w:r>
      <w:r w:rsidRPr="005D3CCB">
        <w:rPr>
          <w:spacing w:val="1"/>
        </w:rPr>
        <w:t>ô</w:t>
      </w:r>
      <w:r w:rsidRPr="005D3CCB">
        <w:rPr>
          <w:spacing w:val="-1"/>
        </w:rPr>
        <w:t>n</w:t>
      </w:r>
      <w:r w:rsidRPr="005D3CCB">
        <w:t>g</w:t>
      </w:r>
      <w:r w:rsidRPr="005D3CCB">
        <w:rPr>
          <w:spacing w:val="21"/>
        </w:rPr>
        <w:t xml:space="preserve"> </w:t>
      </w:r>
      <w:r w:rsidRPr="005D3CCB">
        <w:rPr>
          <w:spacing w:val="-1"/>
        </w:rPr>
        <w:t>t</w:t>
      </w:r>
      <w:r w:rsidRPr="005D3CCB">
        <w:rPr>
          <w:spacing w:val="1"/>
        </w:rPr>
        <w:t>i</w:t>
      </w:r>
      <w:r w:rsidRPr="005D3CCB">
        <w:t>n</w:t>
      </w:r>
      <w:r w:rsidRPr="005D3CCB">
        <w:rPr>
          <w:spacing w:val="19"/>
        </w:rPr>
        <w:t xml:space="preserve"> </w:t>
      </w:r>
      <w:r w:rsidRPr="005D3CCB">
        <w:t>n</w:t>
      </w:r>
      <w:r w:rsidRPr="005D3CCB">
        <w:rPr>
          <w:spacing w:val="5"/>
        </w:rPr>
        <w:t>à</w:t>
      </w:r>
      <w:r w:rsidRPr="005D3CCB">
        <w:t>y</w:t>
      </w:r>
      <w:r w:rsidRPr="005D3CCB">
        <w:rPr>
          <w:spacing w:val="12"/>
        </w:rPr>
        <w:t xml:space="preserve"> </w:t>
      </w:r>
      <w:r w:rsidRPr="005D3CCB">
        <w:rPr>
          <w:spacing w:val="1"/>
        </w:rPr>
        <w:t>kh</w:t>
      </w:r>
      <w:r w:rsidRPr="005D3CCB">
        <w:rPr>
          <w:spacing w:val="-1"/>
        </w:rPr>
        <w:t>ô</w:t>
      </w:r>
      <w:r w:rsidRPr="005D3CCB">
        <w:rPr>
          <w:spacing w:val="1"/>
        </w:rPr>
        <w:t>n</w:t>
      </w:r>
      <w:r w:rsidRPr="005D3CCB">
        <w:t>g</w:t>
      </w:r>
      <w:r w:rsidRPr="005D3CCB">
        <w:rPr>
          <w:spacing w:val="19"/>
        </w:rPr>
        <w:t xml:space="preserve"> </w:t>
      </w:r>
      <w:r w:rsidRPr="005D3CCB">
        <w:rPr>
          <w:spacing w:val="1"/>
        </w:rPr>
        <w:t>p</w:t>
      </w:r>
      <w:r w:rsidRPr="005D3CCB">
        <w:rPr>
          <w:spacing w:val="11"/>
        </w:rPr>
        <w:t>h</w:t>
      </w:r>
      <w:r w:rsidRPr="005D3CCB">
        <w:t>ải</w:t>
      </w:r>
      <w:r w:rsidRPr="005D3CCB">
        <w:rPr>
          <w:spacing w:val="19"/>
        </w:rPr>
        <w:t xml:space="preserve"> </w:t>
      </w:r>
      <w:r w:rsidRPr="005D3CCB">
        <w:rPr>
          <w:spacing w:val="1"/>
        </w:rPr>
        <w:t>b</w:t>
      </w:r>
      <w:r w:rsidRPr="005D3CCB">
        <w:t>ất</w:t>
      </w:r>
      <w:r w:rsidRPr="005D3CCB">
        <w:rPr>
          <w:spacing w:val="19"/>
        </w:rPr>
        <w:t xml:space="preserve"> </w:t>
      </w:r>
      <w:r w:rsidRPr="005D3CCB">
        <w:rPr>
          <w:spacing w:val="1"/>
        </w:rPr>
        <w:t>bi</w:t>
      </w:r>
      <w:r w:rsidRPr="005D3CCB">
        <w:rPr>
          <w:spacing w:val="-2"/>
        </w:rPr>
        <w:t>ế</w:t>
      </w:r>
      <w:r w:rsidRPr="005D3CCB">
        <w:t>n</w:t>
      </w:r>
      <w:r w:rsidRPr="005D3CCB">
        <w:rPr>
          <w:spacing w:val="21"/>
        </w:rPr>
        <w:t xml:space="preserve"> </w:t>
      </w:r>
      <w:r w:rsidRPr="005D3CCB">
        <w:rPr>
          <w:spacing w:val="-1"/>
        </w:rPr>
        <w:t>t</w:t>
      </w:r>
      <w:r w:rsidRPr="005D3CCB">
        <w:t>ừ</w:t>
      </w:r>
      <w:r w:rsidRPr="005D3CCB">
        <w:rPr>
          <w:spacing w:val="21"/>
        </w:rPr>
        <w:t xml:space="preserve"> </w:t>
      </w:r>
      <w:r w:rsidRPr="005D3CCB">
        <w:rPr>
          <w:spacing w:val="-1"/>
        </w:rPr>
        <w:t>l</w:t>
      </w:r>
      <w:r w:rsidRPr="005D3CCB">
        <w:rPr>
          <w:spacing w:val="1"/>
        </w:rPr>
        <w:t>ú</w:t>
      </w:r>
      <w:r w:rsidRPr="005D3CCB">
        <w:t>c</w:t>
      </w:r>
      <w:r w:rsidRPr="005D3CCB">
        <w:rPr>
          <w:spacing w:val="18"/>
        </w:rPr>
        <w:t xml:space="preserve"> </w:t>
      </w:r>
      <w:r w:rsidRPr="005D3CCB">
        <w:rPr>
          <w:spacing w:val="1"/>
        </w:rPr>
        <w:t>n</w:t>
      </w:r>
      <w:r w:rsidRPr="005D3CCB">
        <w:t>g</w:t>
      </w:r>
      <w:r w:rsidRPr="005D3CCB">
        <w:rPr>
          <w:spacing w:val="3"/>
        </w:rPr>
        <w:t>ư</w:t>
      </w:r>
      <w:r w:rsidRPr="005D3CCB">
        <w:rPr>
          <w:spacing w:val="-2"/>
        </w:rPr>
        <w:t>ờ</w:t>
      </w:r>
      <w:r w:rsidRPr="005D3CCB">
        <w:t>i</w:t>
      </w:r>
      <w:r w:rsidRPr="005D3CCB">
        <w:rPr>
          <w:spacing w:val="21"/>
        </w:rPr>
        <w:t xml:space="preserve"> </w:t>
      </w:r>
      <w:r w:rsidRPr="005D3CCB">
        <w:rPr>
          <w:spacing w:val="-1"/>
        </w:rPr>
        <w:t>b</w:t>
      </w:r>
      <w:r w:rsidRPr="005D3CCB">
        <w:rPr>
          <w:spacing w:val="1"/>
        </w:rPr>
        <w:t>i</w:t>
      </w:r>
      <w:r w:rsidRPr="005D3CCB">
        <w:t>ết</w:t>
      </w:r>
      <w:r w:rsidRPr="005D3CCB">
        <w:rPr>
          <w:spacing w:val="19"/>
        </w:rPr>
        <w:t xml:space="preserve"> </w:t>
      </w:r>
      <w:r w:rsidRPr="005D3CCB">
        <w:rPr>
          <w:spacing w:val="1"/>
        </w:rPr>
        <w:t>n</w:t>
      </w:r>
      <w:r w:rsidRPr="005D3CCB">
        <w:rPr>
          <w:spacing w:val="-1"/>
        </w:rPr>
        <w:t>ó</w:t>
      </w:r>
      <w:r w:rsidRPr="005D3CCB">
        <w:t>i</w:t>
      </w:r>
      <w:r w:rsidRPr="005D3CCB">
        <w:rPr>
          <w:spacing w:val="21"/>
        </w:rPr>
        <w:t xml:space="preserve"> </w:t>
      </w:r>
      <w:r w:rsidRPr="005D3CCB">
        <w:rPr>
          <w:spacing w:val="-1"/>
        </w:rPr>
        <w:t>đ</w:t>
      </w:r>
      <w:r w:rsidRPr="005D3CCB">
        <w:t xml:space="preserve">ến </w:t>
      </w:r>
      <w:r w:rsidRPr="005D3CCB">
        <w:rPr>
          <w:spacing w:val="1"/>
        </w:rPr>
        <w:t>lú</w:t>
      </w:r>
      <w:r w:rsidRPr="005D3CCB">
        <w:t>c</w:t>
      </w:r>
      <w:r w:rsidRPr="005D3CCB">
        <w:rPr>
          <w:spacing w:val="20"/>
        </w:rPr>
        <w:t xml:space="preserve"> </w:t>
      </w:r>
      <w:r w:rsidRPr="005D3CCB">
        <w:rPr>
          <w:spacing w:val="-1"/>
        </w:rPr>
        <w:t>g</w:t>
      </w:r>
      <w:r w:rsidRPr="005D3CCB">
        <w:rPr>
          <w:spacing w:val="1"/>
        </w:rPr>
        <w:t>i</w:t>
      </w:r>
      <w:r w:rsidRPr="005D3CCB">
        <w:rPr>
          <w:spacing w:val="-2"/>
        </w:rPr>
        <w:t>à</w:t>
      </w:r>
      <w:r w:rsidRPr="005D3CCB">
        <w:t>,</w:t>
      </w:r>
      <w:r w:rsidRPr="005D3CCB">
        <w:rPr>
          <w:spacing w:val="21"/>
        </w:rPr>
        <w:t xml:space="preserve"> </w:t>
      </w:r>
      <w:r w:rsidRPr="005D3CCB">
        <w:rPr>
          <w:spacing w:val="1"/>
        </w:rPr>
        <w:t>n</w:t>
      </w:r>
      <w:r w:rsidRPr="005D3CCB">
        <w:rPr>
          <w:spacing w:val="-1"/>
        </w:rPr>
        <w:t>hưn</w:t>
      </w:r>
      <w:r w:rsidRPr="005D3CCB">
        <w:t>g</w:t>
      </w:r>
      <w:r w:rsidRPr="005D3CCB">
        <w:rPr>
          <w:spacing w:val="23"/>
        </w:rPr>
        <w:t xml:space="preserve"> </w:t>
      </w:r>
      <w:r w:rsidRPr="005D3CCB">
        <w:rPr>
          <w:spacing w:val="-1"/>
        </w:rPr>
        <w:t>n</w:t>
      </w:r>
      <w:r w:rsidRPr="005D3CCB">
        <w:t>ó</w:t>
      </w:r>
      <w:r w:rsidRPr="005D3CCB">
        <w:rPr>
          <w:spacing w:val="23"/>
        </w:rPr>
        <w:t xml:space="preserve"> </w:t>
      </w:r>
      <w:r w:rsidRPr="005D3CCB">
        <w:rPr>
          <w:spacing w:val="-2"/>
        </w:rPr>
        <w:t>c</w:t>
      </w:r>
      <w:r w:rsidRPr="005D3CCB">
        <w:t>ó</w:t>
      </w:r>
      <w:r w:rsidRPr="005D3CCB">
        <w:rPr>
          <w:spacing w:val="21"/>
        </w:rPr>
        <w:t xml:space="preserve"> </w:t>
      </w:r>
      <w:r w:rsidRPr="005D3CCB">
        <w:rPr>
          <w:spacing w:val="1"/>
        </w:rPr>
        <w:t>t</w:t>
      </w:r>
      <w:r w:rsidRPr="005D3CCB">
        <w:rPr>
          <w:spacing w:val="-1"/>
        </w:rPr>
        <w:t>ín</w:t>
      </w:r>
      <w:r w:rsidRPr="005D3CCB">
        <w:t>h</w:t>
      </w:r>
      <w:r w:rsidRPr="005D3CCB">
        <w:rPr>
          <w:spacing w:val="21"/>
        </w:rPr>
        <w:t xml:space="preserve"> </w:t>
      </w:r>
      <w:r w:rsidRPr="005D3CCB">
        <w:rPr>
          <w:spacing w:val="1"/>
        </w:rPr>
        <w:t>kh</w:t>
      </w:r>
      <w:r w:rsidRPr="005D3CCB">
        <w:t>á</w:t>
      </w:r>
      <w:r w:rsidRPr="005D3CCB">
        <w:rPr>
          <w:spacing w:val="51"/>
        </w:rPr>
        <w:t xml:space="preserve"> </w:t>
      </w:r>
      <w:r w:rsidRPr="005D3CCB">
        <w:rPr>
          <w:spacing w:val="-1"/>
        </w:rPr>
        <w:t>ổ</w:t>
      </w:r>
      <w:r w:rsidRPr="005D3CCB">
        <w:t>n</w:t>
      </w:r>
      <w:r w:rsidRPr="005D3CCB">
        <w:rPr>
          <w:spacing w:val="21"/>
        </w:rPr>
        <w:t xml:space="preserve"> </w:t>
      </w:r>
      <w:r w:rsidRPr="005D3CCB">
        <w:rPr>
          <w:spacing w:val="1"/>
        </w:rPr>
        <w:t>đ</w:t>
      </w:r>
      <w:r w:rsidRPr="005D3CCB">
        <w:rPr>
          <w:spacing w:val="-1"/>
        </w:rPr>
        <w:t>ịn</w:t>
      </w:r>
      <w:r w:rsidRPr="005D3CCB">
        <w:t>h</w:t>
      </w:r>
      <w:r w:rsidRPr="005D3CCB">
        <w:rPr>
          <w:spacing w:val="23"/>
        </w:rPr>
        <w:t xml:space="preserve"> </w:t>
      </w:r>
      <w:r w:rsidRPr="005D3CCB">
        <w:rPr>
          <w:spacing w:val="-1"/>
        </w:rPr>
        <w:t>t</w:t>
      </w:r>
      <w:r w:rsidRPr="005D3CCB">
        <w:t>r</w:t>
      </w:r>
      <w:r w:rsidRPr="005D3CCB">
        <w:rPr>
          <w:spacing w:val="-1"/>
        </w:rPr>
        <w:t>o</w:t>
      </w:r>
      <w:r w:rsidRPr="005D3CCB">
        <w:rPr>
          <w:spacing w:val="1"/>
        </w:rPr>
        <w:t>n</w:t>
      </w:r>
      <w:r w:rsidRPr="005D3CCB">
        <w:t>g</w:t>
      </w:r>
      <w:r w:rsidRPr="005D3CCB">
        <w:rPr>
          <w:spacing w:val="21"/>
        </w:rPr>
        <w:t xml:space="preserve"> </w:t>
      </w:r>
      <w:r w:rsidRPr="005D3CCB">
        <w:rPr>
          <w:spacing w:val="-1"/>
        </w:rPr>
        <w:t>g</w:t>
      </w:r>
      <w:r w:rsidRPr="005D3CCB">
        <w:rPr>
          <w:spacing w:val="1"/>
        </w:rPr>
        <w:t>i</w:t>
      </w:r>
      <w:r w:rsidRPr="005D3CCB">
        <w:rPr>
          <w:spacing w:val="-2"/>
        </w:rPr>
        <w:t>a</w:t>
      </w:r>
      <w:r w:rsidRPr="005D3CCB">
        <w:t>i</w:t>
      </w:r>
      <w:r w:rsidRPr="005D3CCB">
        <w:rPr>
          <w:spacing w:val="23"/>
        </w:rPr>
        <w:t xml:space="preserve"> </w:t>
      </w:r>
      <w:r w:rsidRPr="005D3CCB">
        <w:rPr>
          <w:spacing w:val="-1"/>
        </w:rPr>
        <w:t>đ</w:t>
      </w:r>
      <w:r w:rsidRPr="005D3CCB">
        <w:rPr>
          <w:spacing w:val="1"/>
        </w:rPr>
        <w:t>o</w:t>
      </w:r>
      <w:r w:rsidRPr="005D3CCB">
        <w:rPr>
          <w:spacing w:val="-2"/>
        </w:rPr>
        <w:t>ạ</w:t>
      </w:r>
      <w:r w:rsidRPr="005D3CCB">
        <w:t>n</w:t>
      </w:r>
      <w:r w:rsidRPr="005D3CCB">
        <w:rPr>
          <w:spacing w:val="21"/>
        </w:rPr>
        <w:t xml:space="preserve"> </w:t>
      </w:r>
      <w:r w:rsidRPr="005D3CCB">
        <w:t>d</w:t>
      </w:r>
      <w:r w:rsidRPr="005D3CCB">
        <w:rPr>
          <w:spacing w:val="-2"/>
        </w:rPr>
        <w:t>à</w:t>
      </w:r>
      <w:r w:rsidRPr="005D3CCB">
        <w:t>i</w:t>
      </w:r>
      <w:r w:rsidRPr="005D3CCB">
        <w:rPr>
          <w:spacing w:val="23"/>
        </w:rPr>
        <w:t xml:space="preserve"> </w:t>
      </w:r>
      <w:r w:rsidRPr="005D3CCB">
        <w:rPr>
          <w:spacing w:val="2"/>
        </w:rPr>
        <w:t>c</w:t>
      </w:r>
      <w:r w:rsidRPr="005D3CCB">
        <w:rPr>
          <w:spacing w:val="1"/>
        </w:rPr>
        <w:t>ủ</w:t>
      </w:r>
      <w:r w:rsidRPr="005D3CCB">
        <w:t>a</w:t>
      </w:r>
      <w:r w:rsidRPr="005D3CCB">
        <w:rPr>
          <w:spacing w:val="20"/>
        </w:rPr>
        <w:t xml:space="preserve"> </w:t>
      </w:r>
      <w:r w:rsidRPr="005D3CCB">
        <w:t>c</w:t>
      </w:r>
      <w:r w:rsidRPr="005D3CCB">
        <w:rPr>
          <w:spacing w:val="-1"/>
        </w:rPr>
        <w:t>u</w:t>
      </w:r>
      <w:r w:rsidRPr="005D3CCB">
        <w:rPr>
          <w:spacing w:val="1"/>
        </w:rPr>
        <w:t>ộ</w:t>
      </w:r>
      <w:r w:rsidRPr="005D3CCB">
        <w:t>c</w:t>
      </w:r>
      <w:r w:rsidRPr="005D3CCB">
        <w:rPr>
          <w:spacing w:val="20"/>
        </w:rPr>
        <w:t xml:space="preserve"> </w:t>
      </w:r>
      <w:r w:rsidRPr="005D3CCB">
        <w:rPr>
          <w:spacing w:val="1"/>
        </w:rPr>
        <w:t>đờ</w:t>
      </w:r>
      <w:r w:rsidRPr="005D3CCB">
        <w:rPr>
          <w:spacing w:val="-1"/>
        </w:rPr>
        <w:t>i</w:t>
      </w:r>
      <w:r w:rsidRPr="005D3CCB">
        <w:t>.</w:t>
      </w:r>
      <w:r w:rsidRPr="005D3CCB">
        <w:rPr>
          <w:spacing w:val="22"/>
        </w:rPr>
        <w:t xml:space="preserve"> </w:t>
      </w:r>
      <w:r w:rsidRPr="005D3CCB">
        <w:rPr>
          <w:spacing w:val="-1"/>
        </w:rPr>
        <w:t>Kh</w:t>
      </w:r>
      <w:r w:rsidRPr="005D3CCB">
        <w:t>i c</w:t>
      </w:r>
      <w:r w:rsidRPr="005D3CCB">
        <w:rPr>
          <w:spacing w:val="-1"/>
        </w:rPr>
        <w:t>o</w:t>
      </w:r>
      <w:r w:rsidRPr="005D3CCB">
        <w:t>n</w:t>
      </w:r>
      <w:r w:rsidRPr="005D3CCB">
        <w:rPr>
          <w:spacing w:val="19"/>
        </w:rPr>
        <w:t xml:space="preserve"> </w:t>
      </w:r>
      <w:r w:rsidRPr="005D3CCB">
        <w:rPr>
          <w:spacing w:val="1"/>
        </w:rPr>
        <w:t>n</w:t>
      </w:r>
      <w:r w:rsidRPr="005D3CCB">
        <w:rPr>
          <w:spacing w:val="-1"/>
        </w:rPr>
        <w:t>g</w:t>
      </w:r>
      <w:r w:rsidRPr="005D3CCB">
        <w:rPr>
          <w:spacing w:val="9"/>
        </w:rPr>
        <w:t>ư</w:t>
      </w:r>
      <w:r w:rsidRPr="005D3CCB">
        <w:rPr>
          <w:spacing w:val="-2"/>
        </w:rPr>
        <w:t>ờ</w:t>
      </w:r>
      <w:r w:rsidRPr="005D3CCB">
        <w:t>i</w:t>
      </w:r>
      <w:r w:rsidRPr="005D3CCB">
        <w:rPr>
          <w:spacing w:val="19"/>
        </w:rPr>
        <w:t xml:space="preserve"> </w:t>
      </w:r>
      <w:r w:rsidRPr="005D3CCB">
        <w:rPr>
          <w:spacing w:val="6"/>
        </w:rPr>
        <w:t>đ</w:t>
      </w:r>
      <w:r w:rsidRPr="005D3CCB">
        <w:t>ã</w:t>
      </w:r>
      <w:r w:rsidRPr="005D3CCB">
        <w:rPr>
          <w:spacing w:val="18"/>
        </w:rPr>
        <w:t xml:space="preserve"> </w:t>
      </w:r>
      <w:r w:rsidRPr="005D3CCB">
        <w:rPr>
          <w:spacing w:val="1"/>
        </w:rPr>
        <w:t>t</w:t>
      </w:r>
      <w:r w:rsidRPr="005D3CCB">
        <w:rPr>
          <w:spacing w:val="2"/>
        </w:rPr>
        <w:t>r</w:t>
      </w:r>
      <w:r w:rsidRPr="005D3CCB">
        <w:rPr>
          <w:spacing w:val="3"/>
        </w:rPr>
        <w:t>ư</w:t>
      </w:r>
      <w:r w:rsidRPr="005D3CCB">
        <w:rPr>
          <w:spacing w:val="-2"/>
        </w:rPr>
        <w:t>ở</w:t>
      </w:r>
      <w:r w:rsidRPr="005D3CCB">
        <w:rPr>
          <w:spacing w:val="-1"/>
        </w:rPr>
        <w:t>n</w:t>
      </w:r>
      <w:r w:rsidRPr="005D3CCB">
        <w:t>g</w:t>
      </w:r>
      <w:r w:rsidRPr="005D3CCB">
        <w:rPr>
          <w:spacing w:val="19"/>
        </w:rPr>
        <w:t xml:space="preserve"> </w:t>
      </w:r>
      <w:r w:rsidRPr="005D3CCB">
        <w:rPr>
          <w:spacing w:val="1"/>
        </w:rPr>
        <w:t>t</w:t>
      </w:r>
      <w:r w:rsidRPr="005D3CCB">
        <w:rPr>
          <w:spacing w:val="8"/>
        </w:rPr>
        <w:t>h</w:t>
      </w:r>
      <w:r w:rsidRPr="005D3CCB">
        <w:rPr>
          <w:spacing w:val="-2"/>
        </w:rPr>
        <w:t>à</w:t>
      </w:r>
      <w:r w:rsidRPr="005D3CCB">
        <w:rPr>
          <w:spacing w:val="-1"/>
        </w:rPr>
        <w:t>nh</w:t>
      </w:r>
      <w:r w:rsidRPr="005D3CCB">
        <w:t>,</w:t>
      </w:r>
      <w:r w:rsidRPr="005D3CCB">
        <w:rPr>
          <w:spacing w:val="19"/>
        </w:rPr>
        <w:t xml:space="preserve"> </w:t>
      </w:r>
      <w:r w:rsidRPr="005D3CCB">
        <w:rPr>
          <w:spacing w:val="1"/>
        </w:rPr>
        <w:t>n</w:t>
      </w:r>
      <w:r w:rsidRPr="005D3CCB">
        <w:rPr>
          <w:spacing w:val="6"/>
        </w:rPr>
        <w:t>h</w:t>
      </w:r>
      <w:r w:rsidRPr="005D3CCB">
        <w:rPr>
          <w:spacing w:val="-1"/>
        </w:rPr>
        <w:t>ữ</w:t>
      </w:r>
      <w:r w:rsidRPr="005D3CCB">
        <w:rPr>
          <w:spacing w:val="1"/>
        </w:rPr>
        <w:t>n</w:t>
      </w:r>
      <w:r w:rsidRPr="005D3CCB">
        <w:t>g</w:t>
      </w:r>
      <w:r w:rsidRPr="005D3CCB">
        <w:rPr>
          <w:spacing w:val="19"/>
        </w:rPr>
        <w:t xml:space="preserve"> </w:t>
      </w:r>
      <w:r w:rsidRPr="005D3CCB">
        <w:rPr>
          <w:spacing w:val="-1"/>
        </w:rPr>
        <w:t>th</w:t>
      </w:r>
      <w:r w:rsidRPr="005D3CCB">
        <w:rPr>
          <w:spacing w:val="1"/>
        </w:rPr>
        <w:t>ó</w:t>
      </w:r>
      <w:r w:rsidRPr="005D3CCB">
        <w:t>i</w:t>
      </w:r>
      <w:r w:rsidRPr="005D3CCB">
        <w:rPr>
          <w:spacing w:val="19"/>
        </w:rPr>
        <w:t xml:space="preserve"> </w:t>
      </w:r>
      <w:r w:rsidRPr="005D3CCB">
        <w:rPr>
          <w:spacing w:val="-1"/>
        </w:rPr>
        <w:t>t</w:t>
      </w:r>
      <w:r w:rsidRPr="005D3CCB">
        <w:t>ật</w:t>
      </w:r>
      <w:r w:rsidRPr="005D3CCB">
        <w:rPr>
          <w:spacing w:val="19"/>
        </w:rPr>
        <w:t xml:space="preserve"> </w:t>
      </w:r>
      <w:r w:rsidRPr="005D3CCB">
        <w:rPr>
          <w:spacing w:val="-1"/>
        </w:rPr>
        <w:t>k</w:t>
      </w:r>
      <w:r w:rsidRPr="005D3CCB">
        <w:rPr>
          <w:spacing w:val="1"/>
        </w:rPr>
        <w:t>h</w:t>
      </w:r>
      <w:r w:rsidRPr="005D3CCB">
        <w:t>i</w:t>
      </w:r>
      <w:r w:rsidRPr="005D3CCB">
        <w:rPr>
          <w:spacing w:val="19"/>
        </w:rPr>
        <w:t xml:space="preserve"> </w:t>
      </w:r>
      <w:r w:rsidRPr="005D3CCB">
        <w:rPr>
          <w:spacing w:val="-1"/>
        </w:rPr>
        <w:t>nó</w:t>
      </w:r>
      <w:r w:rsidRPr="005D3CCB">
        <w:rPr>
          <w:spacing w:val="1"/>
        </w:rPr>
        <w:t>i</w:t>
      </w:r>
      <w:r w:rsidRPr="005D3CCB">
        <w:t>,</w:t>
      </w:r>
      <w:r w:rsidRPr="005D3CCB">
        <w:rPr>
          <w:spacing w:val="17"/>
        </w:rPr>
        <w:t xml:space="preserve"> </w:t>
      </w:r>
      <w:r w:rsidRPr="005D3CCB">
        <w:rPr>
          <w:spacing w:val="1"/>
        </w:rPr>
        <w:t>n</w:t>
      </w:r>
      <w:r w:rsidRPr="005D3CCB">
        <w:rPr>
          <w:spacing w:val="-1"/>
        </w:rPr>
        <w:t>hữ</w:t>
      </w:r>
      <w:r w:rsidRPr="005D3CCB">
        <w:rPr>
          <w:spacing w:val="1"/>
        </w:rPr>
        <w:t>n</w:t>
      </w:r>
      <w:r w:rsidRPr="005D3CCB">
        <w:t>g</w:t>
      </w:r>
      <w:r w:rsidRPr="005D3CCB">
        <w:rPr>
          <w:spacing w:val="19"/>
        </w:rPr>
        <w:t xml:space="preserve"> </w:t>
      </w:r>
      <w:r w:rsidRPr="005D3CCB">
        <w:rPr>
          <w:spacing w:val="-1"/>
        </w:rPr>
        <w:t>đ</w:t>
      </w:r>
      <w:r w:rsidRPr="005D3CCB">
        <w:t>ặc</w:t>
      </w:r>
      <w:r w:rsidRPr="005D3CCB">
        <w:rPr>
          <w:spacing w:val="18"/>
        </w:rPr>
        <w:t xml:space="preserve"> </w:t>
      </w:r>
      <w:r w:rsidRPr="005D3CCB">
        <w:rPr>
          <w:spacing w:val="-1"/>
        </w:rPr>
        <w:t>t</w:t>
      </w:r>
      <w:r w:rsidRPr="005D3CCB">
        <w:t>r</w:t>
      </w:r>
      <w:r w:rsidRPr="005D3CCB">
        <w:rPr>
          <w:spacing w:val="-1"/>
        </w:rPr>
        <w:t>ư</w:t>
      </w:r>
      <w:r w:rsidRPr="005D3CCB">
        <w:rPr>
          <w:spacing w:val="1"/>
        </w:rPr>
        <w:t>n</w:t>
      </w:r>
      <w:r w:rsidRPr="005D3CCB">
        <w:t>g</w:t>
      </w:r>
      <w:r w:rsidRPr="005D3CCB">
        <w:rPr>
          <w:spacing w:val="19"/>
        </w:rPr>
        <w:t xml:space="preserve"> </w:t>
      </w:r>
      <w:r w:rsidRPr="005D3CCB">
        <w:rPr>
          <w:spacing w:val="-1"/>
        </w:rPr>
        <w:t>kh</w:t>
      </w:r>
      <w:r w:rsidRPr="005D3CCB">
        <w:t>u</w:t>
      </w:r>
      <w:r w:rsidRPr="005D3CCB">
        <w:rPr>
          <w:spacing w:val="19"/>
        </w:rPr>
        <w:t xml:space="preserve"> </w:t>
      </w:r>
      <w:r w:rsidRPr="005D3CCB">
        <w:rPr>
          <w:spacing w:val="1"/>
        </w:rPr>
        <w:t>b</w:t>
      </w:r>
      <w:r w:rsidRPr="005D3CCB">
        <w:rPr>
          <w:spacing w:val="11"/>
        </w:rPr>
        <w:t>i</w:t>
      </w:r>
      <w:r w:rsidRPr="005D3CCB">
        <w:rPr>
          <w:spacing w:val="-2"/>
        </w:rPr>
        <w:t>ệ</w:t>
      </w:r>
      <w:r w:rsidRPr="005D3CCB">
        <w:t xml:space="preserve">t </w:t>
      </w:r>
      <w:r w:rsidRPr="005D3CCB">
        <w:rPr>
          <w:spacing w:val="1"/>
        </w:rPr>
        <w:t>t</w:t>
      </w:r>
      <w:r w:rsidRPr="005D3CCB">
        <w:t>r</w:t>
      </w:r>
      <w:r w:rsidRPr="005D3CCB">
        <w:rPr>
          <w:spacing w:val="-1"/>
        </w:rPr>
        <w:t>on</w:t>
      </w:r>
      <w:r w:rsidRPr="005D3CCB">
        <w:t>g</w:t>
      </w:r>
      <w:r w:rsidRPr="005D3CCB">
        <w:rPr>
          <w:spacing w:val="1"/>
        </w:rPr>
        <w:t xml:space="preserve"> </w:t>
      </w:r>
      <w:r w:rsidRPr="005D3CCB">
        <w:rPr>
          <w:spacing w:val="7"/>
        </w:rPr>
        <w:t>c</w:t>
      </w:r>
      <w:r w:rsidRPr="005D3CCB">
        <w:rPr>
          <w:spacing w:val="-2"/>
        </w:rPr>
        <w:t>ấ</w:t>
      </w:r>
      <w:r w:rsidRPr="005D3CCB">
        <w:t>u</w:t>
      </w:r>
      <w:r w:rsidRPr="005D3CCB">
        <w:rPr>
          <w:spacing w:val="1"/>
        </w:rPr>
        <w:t xml:space="preserve"> </w:t>
      </w:r>
      <w:r w:rsidRPr="005D3CCB">
        <w:rPr>
          <w:spacing w:val="3"/>
        </w:rPr>
        <w:t>â</w:t>
      </w:r>
      <w:r w:rsidRPr="005D3CCB">
        <w:t>m</w:t>
      </w:r>
      <w:r w:rsidRPr="005D3CCB">
        <w:rPr>
          <w:spacing w:val="-6"/>
        </w:rPr>
        <w:t xml:space="preserve"> </w:t>
      </w:r>
      <w:r w:rsidRPr="005D3CCB">
        <w:rPr>
          <w:spacing w:val="1"/>
        </w:rPr>
        <w:t>s</w:t>
      </w:r>
      <w:r w:rsidRPr="005D3CCB">
        <w:t xml:space="preserve">ẽ </w:t>
      </w:r>
      <w:r w:rsidRPr="005D3CCB">
        <w:rPr>
          <w:spacing w:val="11"/>
        </w:rPr>
        <w:t>h</w:t>
      </w:r>
      <w:r w:rsidRPr="005D3CCB">
        <w:rPr>
          <w:spacing w:val="1"/>
        </w:rPr>
        <w:t>ì</w:t>
      </w:r>
      <w:r w:rsidRPr="005D3CCB">
        <w:rPr>
          <w:spacing w:val="-1"/>
        </w:rPr>
        <w:t>n</w:t>
      </w:r>
      <w:r w:rsidRPr="005D3CCB">
        <w:t>h</w:t>
      </w:r>
      <w:r w:rsidRPr="005D3CCB">
        <w:rPr>
          <w:spacing w:val="-1"/>
        </w:rPr>
        <w:t xml:space="preserve"> </w:t>
      </w:r>
      <w:r w:rsidRPr="005D3CCB">
        <w:rPr>
          <w:spacing w:val="1"/>
        </w:rPr>
        <w:t>th</w:t>
      </w:r>
      <w:r w:rsidRPr="005D3CCB">
        <w:rPr>
          <w:spacing w:val="-2"/>
        </w:rPr>
        <w:t>à</w:t>
      </w:r>
      <w:r w:rsidRPr="005D3CCB">
        <w:rPr>
          <w:spacing w:val="-1"/>
        </w:rPr>
        <w:t>n</w:t>
      </w:r>
      <w:r w:rsidRPr="005D3CCB">
        <w:t>h</w:t>
      </w:r>
      <w:r w:rsidRPr="005D3CCB">
        <w:rPr>
          <w:spacing w:val="1"/>
        </w:rPr>
        <w:t xml:space="preserve"> v</w:t>
      </w:r>
      <w:r w:rsidRPr="005D3CCB">
        <w:t xml:space="preserve">à </w:t>
      </w:r>
      <w:r w:rsidRPr="005D3CCB">
        <w:rPr>
          <w:spacing w:val="-6"/>
        </w:rPr>
        <w:t>m</w:t>
      </w:r>
      <w:r w:rsidRPr="005D3CCB">
        <w:t>a</w:t>
      </w:r>
      <w:r w:rsidRPr="005D3CCB">
        <w:rPr>
          <w:spacing w:val="1"/>
        </w:rPr>
        <w:t>n</w:t>
      </w:r>
      <w:r w:rsidRPr="005D3CCB">
        <w:t>g</w:t>
      </w:r>
      <w:r w:rsidRPr="005D3CCB">
        <w:rPr>
          <w:spacing w:val="1"/>
        </w:rPr>
        <w:t xml:space="preserve"> t</w:t>
      </w:r>
      <w:r w:rsidRPr="005D3CCB">
        <w:rPr>
          <w:spacing w:val="-1"/>
        </w:rPr>
        <w:t>í</w:t>
      </w:r>
      <w:r w:rsidRPr="005D3CCB">
        <w:rPr>
          <w:spacing w:val="1"/>
        </w:rPr>
        <w:t>n</w:t>
      </w:r>
      <w:r w:rsidRPr="005D3CCB">
        <w:t>h</w:t>
      </w:r>
      <w:r w:rsidRPr="005D3CCB">
        <w:rPr>
          <w:spacing w:val="21"/>
        </w:rPr>
        <w:t xml:space="preserve"> </w:t>
      </w:r>
      <w:r w:rsidRPr="005D3CCB">
        <w:rPr>
          <w:spacing w:val="-1"/>
        </w:rPr>
        <w:t>ổ</w:t>
      </w:r>
      <w:r w:rsidRPr="005D3CCB">
        <w:t>n</w:t>
      </w:r>
      <w:r w:rsidRPr="005D3CCB">
        <w:rPr>
          <w:spacing w:val="1"/>
        </w:rPr>
        <w:t xml:space="preserve"> </w:t>
      </w:r>
      <w:r w:rsidRPr="005D3CCB">
        <w:rPr>
          <w:spacing w:val="-1"/>
        </w:rPr>
        <w:t>đ</w:t>
      </w:r>
      <w:r w:rsidRPr="005D3CCB">
        <w:rPr>
          <w:spacing w:val="1"/>
        </w:rPr>
        <w:t>ị</w:t>
      </w:r>
      <w:r w:rsidRPr="005D3CCB">
        <w:rPr>
          <w:spacing w:val="-1"/>
        </w:rPr>
        <w:t>n</w:t>
      </w:r>
      <w:r w:rsidRPr="005D3CCB">
        <w:t>h</w:t>
      </w:r>
      <w:r w:rsidRPr="005D3CCB">
        <w:rPr>
          <w:spacing w:val="1"/>
        </w:rPr>
        <w:t xml:space="preserve"> </w:t>
      </w:r>
      <w:r w:rsidRPr="005D3CCB">
        <w:t>c</w:t>
      </w:r>
      <w:r w:rsidRPr="005D3CCB">
        <w:rPr>
          <w:spacing w:val="-2"/>
        </w:rPr>
        <w:t>a</w:t>
      </w:r>
      <w:r w:rsidRPr="005D3CCB">
        <w:rPr>
          <w:spacing w:val="-1"/>
        </w:rPr>
        <w:t>o</w:t>
      </w:r>
      <w:r w:rsidRPr="005D3CCB">
        <w:t>.</w:t>
      </w:r>
      <w:r w:rsidRPr="005D3CCB">
        <w:rPr>
          <w:spacing w:val="2"/>
        </w:rPr>
        <w:t xml:space="preserve"> </w:t>
      </w:r>
      <w:r w:rsidRPr="005D3CCB">
        <w:rPr>
          <w:spacing w:val="-1"/>
        </w:rPr>
        <w:t>Đ</w:t>
      </w:r>
      <w:r w:rsidRPr="005D3CCB">
        <w:rPr>
          <w:spacing w:val="5"/>
        </w:rPr>
        <w:t>â</w:t>
      </w:r>
      <w:r w:rsidRPr="005D3CCB">
        <w:t>y</w:t>
      </w:r>
      <w:r w:rsidRPr="005D3CCB">
        <w:rPr>
          <w:spacing w:val="-8"/>
        </w:rPr>
        <w:t xml:space="preserve"> </w:t>
      </w:r>
      <w:r w:rsidRPr="005D3CCB">
        <w:t>c</w:t>
      </w:r>
      <w:r w:rsidRPr="005D3CCB">
        <w:rPr>
          <w:spacing w:val="1"/>
        </w:rPr>
        <w:t>hí</w:t>
      </w:r>
      <w:r w:rsidRPr="005D3CCB">
        <w:rPr>
          <w:spacing w:val="-1"/>
        </w:rPr>
        <w:t>n</w:t>
      </w:r>
      <w:r w:rsidRPr="005D3CCB">
        <w:t>h</w:t>
      </w:r>
      <w:r w:rsidRPr="005D3CCB">
        <w:rPr>
          <w:spacing w:val="1"/>
        </w:rPr>
        <w:t xml:space="preserve"> </w:t>
      </w:r>
      <w:r w:rsidRPr="005D3CCB">
        <w:t xml:space="preserve">là </w:t>
      </w:r>
      <w:r w:rsidRPr="005D3CCB">
        <w:rPr>
          <w:spacing w:val="-2"/>
        </w:rPr>
        <w:t>c</w:t>
      </w:r>
      <w:r w:rsidRPr="005D3CCB">
        <w:t xml:space="preserve">ơ </w:t>
      </w:r>
      <w:r w:rsidRPr="005D3CCB">
        <w:rPr>
          <w:spacing w:val="7"/>
        </w:rPr>
        <w:t>s</w:t>
      </w:r>
      <w:r w:rsidRPr="005D3CCB">
        <w:t>ở</w:t>
      </w:r>
      <w:r w:rsidRPr="005D3CCB">
        <w:rPr>
          <w:spacing w:val="-2"/>
        </w:rPr>
        <w:t xml:space="preserve"> </w:t>
      </w:r>
      <w:r w:rsidRPr="005D3CCB">
        <w:rPr>
          <w:spacing w:val="1"/>
        </w:rPr>
        <w:t>k</w:t>
      </w:r>
      <w:r w:rsidRPr="005D3CCB">
        <w:rPr>
          <w:spacing w:val="-1"/>
        </w:rPr>
        <w:t>h</w:t>
      </w:r>
      <w:r w:rsidRPr="005D3CCB">
        <w:rPr>
          <w:spacing w:val="1"/>
        </w:rPr>
        <w:t>o</w:t>
      </w:r>
      <w:r w:rsidRPr="005D3CCB">
        <w:t xml:space="preserve">a </w:t>
      </w:r>
      <w:r w:rsidRPr="005D3CCB">
        <w:rPr>
          <w:spacing w:val="2"/>
        </w:rPr>
        <w:t>h</w:t>
      </w:r>
      <w:r w:rsidRPr="005D3CCB">
        <w:rPr>
          <w:spacing w:val="-1"/>
        </w:rPr>
        <w:t>ọ</w:t>
      </w:r>
      <w:r w:rsidRPr="005D3CCB">
        <w:t>c c</w:t>
      </w:r>
      <w:r w:rsidRPr="005D3CCB">
        <w:rPr>
          <w:spacing w:val="-1"/>
        </w:rPr>
        <w:t>h</w:t>
      </w:r>
      <w:r w:rsidRPr="005D3CCB">
        <w:t>o</w:t>
      </w:r>
      <w:r w:rsidRPr="005D3CCB">
        <w:rPr>
          <w:spacing w:val="1"/>
        </w:rPr>
        <w:t xml:space="preserve"> </w:t>
      </w:r>
      <w:r w:rsidRPr="005D3CCB">
        <w:rPr>
          <w:spacing w:val="-1"/>
        </w:rPr>
        <w:t>v</w:t>
      </w:r>
      <w:r w:rsidRPr="005D3CCB">
        <w:rPr>
          <w:spacing w:val="1"/>
        </w:rPr>
        <w:t>i</w:t>
      </w:r>
      <w:r w:rsidRPr="005D3CCB">
        <w:rPr>
          <w:spacing w:val="10"/>
        </w:rPr>
        <w:t>ệ</w:t>
      </w:r>
      <w:r w:rsidRPr="005D3CCB">
        <w:t>c</w:t>
      </w:r>
      <w:r w:rsidRPr="005D3CCB">
        <w:rPr>
          <w:spacing w:val="-2"/>
        </w:rPr>
        <w:t xml:space="preserve"> </w:t>
      </w:r>
      <w:r w:rsidRPr="005D3CCB">
        <w:rPr>
          <w:spacing w:val="1"/>
        </w:rPr>
        <w:t>x</w:t>
      </w:r>
      <w:r w:rsidRPr="005D3CCB">
        <w:rPr>
          <w:spacing w:val="3"/>
        </w:rPr>
        <w:t>â</w:t>
      </w:r>
      <w:r w:rsidRPr="005D3CCB">
        <w:t>y</w:t>
      </w:r>
      <w:r w:rsidRPr="005D3CCB">
        <w:rPr>
          <w:spacing w:val="-8"/>
        </w:rPr>
        <w:t xml:space="preserve"> </w:t>
      </w:r>
      <w:r w:rsidRPr="005D3CCB">
        <w:rPr>
          <w:spacing w:val="8"/>
        </w:rPr>
        <w:t>d</w:t>
      </w:r>
      <w:r w:rsidRPr="005D3CCB">
        <w:rPr>
          <w:spacing w:val="2"/>
        </w:rPr>
        <w:t>ự</w:t>
      </w:r>
      <w:r w:rsidRPr="005D3CCB">
        <w:rPr>
          <w:spacing w:val="-1"/>
        </w:rPr>
        <w:t>n</w:t>
      </w:r>
      <w:r w:rsidRPr="005D3CCB">
        <w:t>g</w:t>
      </w:r>
      <w:r w:rsidRPr="005D3CCB">
        <w:rPr>
          <w:spacing w:val="1"/>
        </w:rPr>
        <w:t xml:space="preserve"> </w:t>
      </w:r>
      <w:r w:rsidRPr="005D3CCB">
        <w:t>các</w:t>
      </w:r>
      <w:r w:rsidRPr="005D3CCB">
        <w:rPr>
          <w:spacing w:val="-2"/>
        </w:rPr>
        <w:t xml:space="preserve"> </w:t>
      </w:r>
      <w:r w:rsidRPr="005D3CCB">
        <w:rPr>
          <w:spacing w:val="1"/>
        </w:rPr>
        <w:t>h</w:t>
      </w:r>
      <w:r w:rsidRPr="005D3CCB">
        <w:t xml:space="preserve">ệ </w:t>
      </w:r>
      <w:r w:rsidRPr="005D3CCB">
        <w:rPr>
          <w:spacing w:val="-1"/>
        </w:rPr>
        <w:t>th</w:t>
      </w:r>
      <w:r w:rsidRPr="005D3CCB">
        <w:rPr>
          <w:spacing w:val="1"/>
        </w:rPr>
        <w:t>ố</w:t>
      </w:r>
      <w:r w:rsidRPr="005D3CCB">
        <w:rPr>
          <w:spacing w:val="-1"/>
        </w:rPr>
        <w:t>n</w:t>
      </w:r>
      <w:r w:rsidRPr="005D3CCB">
        <w:t>g</w:t>
      </w:r>
      <w:r w:rsidRPr="005D3CCB">
        <w:rPr>
          <w:spacing w:val="1"/>
        </w:rPr>
        <w:t xml:space="preserve"> </w:t>
      </w:r>
      <w:r w:rsidRPr="005D3CCB">
        <w:rPr>
          <w:spacing w:val="-1"/>
        </w:rPr>
        <w:t>n</w:t>
      </w:r>
      <w:r w:rsidRPr="005D3CCB">
        <w:rPr>
          <w:spacing w:val="1"/>
        </w:rPr>
        <w:t>h</w:t>
      </w:r>
      <w:r w:rsidRPr="005D3CCB">
        <w:rPr>
          <w:spacing w:val="-2"/>
        </w:rPr>
        <w:t>ậ</w:t>
      </w:r>
      <w:r w:rsidRPr="005D3CCB">
        <w:t>n</w:t>
      </w:r>
      <w:r w:rsidRPr="005D3CCB">
        <w:rPr>
          <w:spacing w:val="1"/>
        </w:rPr>
        <w:t xml:space="preserve"> </w:t>
      </w:r>
      <w:r w:rsidRPr="005D3CCB">
        <w:rPr>
          <w:spacing w:val="-1"/>
        </w:rPr>
        <w:t>d</w:t>
      </w:r>
      <w:r w:rsidRPr="005D3CCB">
        <w:t>ạ</w:t>
      </w:r>
      <w:r w:rsidRPr="005D3CCB">
        <w:rPr>
          <w:spacing w:val="-1"/>
        </w:rPr>
        <w:t>n</w:t>
      </w:r>
      <w:r w:rsidRPr="005D3CCB">
        <w:t>g</w:t>
      </w:r>
      <w:r w:rsidRPr="005D3CCB">
        <w:rPr>
          <w:spacing w:val="27"/>
        </w:rPr>
        <w:t xml:space="preserve"> </w:t>
      </w:r>
      <w:r w:rsidRPr="005D3CCB">
        <w:rPr>
          <w:spacing w:val="-1"/>
        </w:rPr>
        <w:t>n</w:t>
      </w:r>
      <w:r w:rsidRPr="005D3CCB">
        <w:rPr>
          <w:spacing w:val="1"/>
        </w:rPr>
        <w:t>g</w:t>
      </w:r>
      <w:r w:rsidRPr="005D3CCB">
        <w:rPr>
          <w:spacing w:val="3"/>
        </w:rPr>
        <w:t>ư</w:t>
      </w:r>
      <w:r w:rsidRPr="005D3CCB">
        <w:rPr>
          <w:spacing w:val="1"/>
        </w:rPr>
        <w:t>ờ</w:t>
      </w:r>
      <w:r w:rsidRPr="005D3CCB">
        <w:t>i</w:t>
      </w:r>
      <w:r w:rsidRPr="005D3CCB">
        <w:rPr>
          <w:spacing w:val="-1"/>
        </w:rPr>
        <w:t xml:space="preserve"> </w:t>
      </w:r>
      <w:r w:rsidRPr="005D3CCB">
        <w:rPr>
          <w:spacing w:val="1"/>
        </w:rPr>
        <w:t>n</w:t>
      </w:r>
      <w:r w:rsidRPr="005D3CCB">
        <w:rPr>
          <w:spacing w:val="-1"/>
        </w:rPr>
        <w:t>ói</w:t>
      </w:r>
      <w:r>
        <w:rPr>
          <w:spacing w:val="-1"/>
        </w:rPr>
        <w:t>.</w:t>
      </w:r>
    </w:p>
    <w:p w:rsidR="00120320" w:rsidRDefault="00120320" w:rsidP="006123B6">
      <w:pPr>
        <w:ind w:firstLine="360"/>
      </w:pPr>
      <w:r w:rsidRPr="0077556B">
        <w:t>Một hệ thống nhận dạng người nói lý tưởng phải có khả năng nhận dạng đúng người nói trong mọi môi trường. Tuy nhiên,</w:t>
      </w:r>
      <w:r w:rsidR="006123B6">
        <w:t xml:space="preserve"> m</w:t>
      </w:r>
      <w:r w:rsidRPr="0077556B">
        <w:t xml:space="preserve">ột số yếu tố ảnh hưởng trong quá trình nhận dạng </w:t>
      </w:r>
      <w:r w:rsidR="001942D0">
        <w:t xml:space="preserve">gây nên </w:t>
      </w:r>
      <w:r w:rsidR="00EB4CFB">
        <w:t xml:space="preserve">kết quả lỗi </w:t>
      </w:r>
      <w:r w:rsidRPr="0077556B">
        <w:t>như sau:</w:t>
      </w:r>
    </w:p>
    <w:p w:rsidR="001B2962" w:rsidRDefault="001B2962" w:rsidP="000E2A79">
      <w:pPr>
        <w:pStyle w:val="ListParagraph"/>
        <w:numPr>
          <w:ilvl w:val="0"/>
          <w:numId w:val="15"/>
        </w:numPr>
      </w:pPr>
      <w:r>
        <w:t>Trạng thái cảm xúc của người nói. Ví dụ như căng thẳng hay ép buộc</w:t>
      </w:r>
      <w:r w:rsidR="00EA00B0">
        <w:t>…</w:t>
      </w:r>
    </w:p>
    <w:p w:rsidR="001B2962" w:rsidRDefault="001B2962" w:rsidP="000E2A79">
      <w:pPr>
        <w:pStyle w:val="ListParagraph"/>
        <w:numPr>
          <w:ilvl w:val="0"/>
          <w:numId w:val="15"/>
        </w:numPr>
      </w:pPr>
      <w:r>
        <w:t>Vị trí đặt của thiết bị thu âm</w:t>
      </w:r>
      <w:r w:rsidR="00FD3E4E">
        <w:t xml:space="preserve"> ở mỗi thời điểm ghi âm khác nhau</w:t>
      </w:r>
    </w:p>
    <w:p w:rsidR="00FD3E4E" w:rsidRDefault="00FD3E4E" w:rsidP="000E2A79">
      <w:pPr>
        <w:pStyle w:val="ListParagraph"/>
        <w:numPr>
          <w:ilvl w:val="0"/>
          <w:numId w:val="15"/>
        </w:numPr>
      </w:pPr>
      <w:r>
        <w:t>Âm thanh được ghi ở môi trường không phù hợp</w:t>
      </w:r>
      <w:r w:rsidR="00EA00B0">
        <w:t>: phòng nhiều tiếng ồn, bị ảnh hưởng bởi nhiễu</w:t>
      </w:r>
    </w:p>
    <w:p w:rsidR="00EA00B0" w:rsidRDefault="00EA00B0" w:rsidP="000E2A79">
      <w:pPr>
        <w:pStyle w:val="ListParagraph"/>
        <w:numPr>
          <w:ilvl w:val="0"/>
          <w:numId w:val="15"/>
        </w:numPr>
      </w:pPr>
      <w:r>
        <w:t>Sử dụng kênh ghi âm, xác thực không phù hợp</w:t>
      </w:r>
    </w:p>
    <w:p w:rsidR="00EB4CFB" w:rsidRDefault="00EB4CFB" w:rsidP="000E2A79">
      <w:pPr>
        <w:pStyle w:val="ListParagraph"/>
        <w:numPr>
          <w:ilvl w:val="0"/>
          <w:numId w:val="15"/>
        </w:numPr>
      </w:pPr>
      <w:r>
        <w:t>Tốc độ phát âm khi thử nghiệm khác so với dữ liệu huấn luyện</w:t>
      </w:r>
    </w:p>
    <w:p w:rsidR="00676A93" w:rsidRDefault="00EB4CFB" w:rsidP="000E2A79">
      <w:pPr>
        <w:pStyle w:val="ListParagraph"/>
        <w:numPr>
          <w:ilvl w:val="0"/>
          <w:numId w:val="15"/>
        </w:numPr>
      </w:pPr>
      <w:r>
        <w:t>Người thử nghiệm bị bệnh (như cảm lạ</w:t>
      </w:r>
      <w:r w:rsidR="00676A93">
        <w:t>nh… ảnh hưởng đến đường âm), người cao tuổi (đường âm thanh bị thay đổi theo độ tuổi)</w:t>
      </w:r>
    </w:p>
    <w:p w:rsidR="006E30A0" w:rsidRPr="0077556B" w:rsidRDefault="006E30A0" w:rsidP="00EF7E1F">
      <w:pPr>
        <w:ind w:firstLine="360"/>
      </w:pPr>
      <w:r>
        <w:t xml:space="preserve">Các nguồn nêu các lỗi xác minh dẫn đến kết quả việc nhận dạng người nói thực sự khá phức tạp. </w:t>
      </w:r>
    </w:p>
    <w:p w:rsidR="0026034A" w:rsidRPr="00422B17" w:rsidRDefault="0026034A" w:rsidP="00447F0C">
      <w:pPr>
        <w:pStyle w:val="C3"/>
        <w:outlineLvl w:val="2"/>
      </w:pPr>
      <w:bookmarkStart w:id="13" w:name="_Toc367651216"/>
      <w:r w:rsidRPr="00422B17">
        <w:t>Các ứng dụng của nhận dạng người nói</w:t>
      </w:r>
      <w:bookmarkEnd w:id="13"/>
    </w:p>
    <w:p w:rsidR="000A7AAB" w:rsidRPr="005853EE" w:rsidRDefault="00161BBE" w:rsidP="005853EE">
      <w:pPr>
        <w:ind w:firstLine="360"/>
        <w:rPr>
          <w:rFonts w:cs="Times New Roman"/>
          <w:szCs w:val="26"/>
        </w:rPr>
      </w:pPr>
      <w:r w:rsidRPr="005853EE">
        <w:rPr>
          <w:rFonts w:cs="Times New Roman"/>
          <w:szCs w:val="26"/>
        </w:rPr>
        <w:t>Nhận dạng người nói là lĩnh vực ứng dụng rất nhiều trong đời sống</w:t>
      </w:r>
      <w:r w:rsidR="000A77AD" w:rsidRPr="005853EE">
        <w:rPr>
          <w:rFonts w:cs="Times New Roman"/>
          <w:szCs w:val="26"/>
        </w:rPr>
        <w:t>:</w:t>
      </w:r>
    </w:p>
    <w:p w:rsidR="00161BBE" w:rsidRPr="005853EE" w:rsidRDefault="00161BBE" w:rsidP="000E2A79">
      <w:pPr>
        <w:pStyle w:val="ListParagraph"/>
        <w:numPr>
          <w:ilvl w:val="0"/>
          <w:numId w:val="6"/>
        </w:numPr>
        <w:rPr>
          <w:rFonts w:cs="Times New Roman"/>
          <w:szCs w:val="26"/>
        </w:rPr>
      </w:pPr>
      <w:r w:rsidRPr="005853EE">
        <w:rPr>
          <w:rFonts w:cs="Times New Roman"/>
          <w:szCs w:val="26"/>
        </w:rPr>
        <w:t>Xác minh danh tính và kiểm soát truy cập:</w:t>
      </w:r>
    </w:p>
    <w:p w:rsidR="00161BBE" w:rsidRPr="0077556B" w:rsidRDefault="00161BBE" w:rsidP="000E2A79">
      <w:pPr>
        <w:widowControl w:val="0"/>
        <w:numPr>
          <w:ilvl w:val="0"/>
          <w:numId w:val="5"/>
        </w:numPr>
        <w:autoSpaceDE w:val="0"/>
        <w:autoSpaceDN w:val="0"/>
        <w:adjustRightInd w:val="0"/>
        <w:rPr>
          <w:rFonts w:cs="Times New Roman"/>
          <w:spacing w:val="-1"/>
          <w:szCs w:val="26"/>
        </w:rPr>
      </w:pPr>
      <w:r w:rsidRPr="0077556B">
        <w:rPr>
          <w:rFonts w:cs="Times New Roman"/>
          <w:spacing w:val="-1"/>
          <w:szCs w:val="26"/>
        </w:rPr>
        <w:t>Truy cậ</w:t>
      </w:r>
      <w:r w:rsidR="006E30A0">
        <w:rPr>
          <w:rFonts w:cs="Times New Roman"/>
          <w:spacing w:val="-1"/>
          <w:szCs w:val="26"/>
        </w:rPr>
        <w:t>p ngân hà</w:t>
      </w:r>
      <w:r w:rsidRPr="0077556B">
        <w:rPr>
          <w:rFonts w:cs="Times New Roman"/>
          <w:spacing w:val="-1"/>
          <w:szCs w:val="26"/>
        </w:rPr>
        <w:t>ng qua điện thoại</w:t>
      </w:r>
    </w:p>
    <w:p w:rsidR="00161BBE" w:rsidRPr="0077556B" w:rsidRDefault="00161BBE" w:rsidP="000E2A79">
      <w:pPr>
        <w:widowControl w:val="0"/>
        <w:numPr>
          <w:ilvl w:val="0"/>
          <w:numId w:val="5"/>
        </w:numPr>
        <w:autoSpaceDE w:val="0"/>
        <w:autoSpaceDN w:val="0"/>
        <w:adjustRightInd w:val="0"/>
        <w:rPr>
          <w:rFonts w:cs="Times New Roman"/>
          <w:spacing w:val="-1"/>
          <w:szCs w:val="26"/>
        </w:rPr>
      </w:pPr>
      <w:r w:rsidRPr="0077556B">
        <w:rPr>
          <w:rFonts w:cs="Times New Roman"/>
          <w:spacing w:val="-1"/>
          <w:szCs w:val="26"/>
        </w:rPr>
        <w:t>Mua thẻ điện thoại</w:t>
      </w:r>
    </w:p>
    <w:p w:rsidR="005853EE" w:rsidRDefault="00161BBE" w:rsidP="000E2A79">
      <w:pPr>
        <w:widowControl w:val="0"/>
        <w:numPr>
          <w:ilvl w:val="0"/>
          <w:numId w:val="5"/>
        </w:numPr>
        <w:autoSpaceDE w:val="0"/>
        <w:autoSpaceDN w:val="0"/>
        <w:adjustRightInd w:val="0"/>
        <w:rPr>
          <w:rFonts w:cs="Times New Roman"/>
          <w:spacing w:val="-1"/>
          <w:szCs w:val="26"/>
        </w:rPr>
      </w:pPr>
      <w:r w:rsidRPr="0077556B">
        <w:rPr>
          <w:rFonts w:cs="Times New Roman"/>
          <w:spacing w:val="-1"/>
          <w:szCs w:val="26"/>
        </w:rPr>
        <w:t>Truy cập cơ sở dữ liệu, thông tin bí mật máy tính từ xa</w:t>
      </w:r>
    </w:p>
    <w:p w:rsidR="00161BBE" w:rsidRPr="005853EE" w:rsidRDefault="00161BBE" w:rsidP="000E2A79">
      <w:pPr>
        <w:pStyle w:val="ListParagraph"/>
        <w:widowControl w:val="0"/>
        <w:numPr>
          <w:ilvl w:val="0"/>
          <w:numId w:val="7"/>
        </w:numPr>
        <w:autoSpaceDE w:val="0"/>
        <w:autoSpaceDN w:val="0"/>
        <w:adjustRightInd w:val="0"/>
        <w:rPr>
          <w:rFonts w:cs="Times New Roman"/>
          <w:spacing w:val="-1"/>
          <w:szCs w:val="26"/>
        </w:rPr>
      </w:pPr>
      <w:r w:rsidRPr="005853EE">
        <w:rPr>
          <w:rFonts w:cs="Times New Roman"/>
          <w:spacing w:val="-1"/>
          <w:szCs w:val="26"/>
        </w:rPr>
        <w:t>N</w:t>
      </w:r>
      <w:r w:rsidRPr="005853EE">
        <w:rPr>
          <w:rFonts w:cs="Times New Roman"/>
          <w:spacing w:val="4"/>
          <w:szCs w:val="26"/>
        </w:rPr>
        <w:t>h</w:t>
      </w:r>
      <w:r w:rsidRPr="005853EE">
        <w:rPr>
          <w:rFonts w:cs="Times New Roman"/>
          <w:szCs w:val="26"/>
        </w:rPr>
        <w:t>ận</w:t>
      </w:r>
      <w:r w:rsidRPr="005853EE">
        <w:rPr>
          <w:rFonts w:cs="Times New Roman"/>
          <w:spacing w:val="2"/>
          <w:szCs w:val="26"/>
        </w:rPr>
        <w:t xml:space="preserve"> </w:t>
      </w:r>
      <w:r w:rsidRPr="005853EE">
        <w:rPr>
          <w:rFonts w:cs="Times New Roman"/>
          <w:spacing w:val="3"/>
          <w:szCs w:val="26"/>
        </w:rPr>
        <w:t>d</w:t>
      </w:r>
      <w:r w:rsidRPr="005853EE">
        <w:rPr>
          <w:rFonts w:cs="Times New Roman"/>
          <w:spacing w:val="-2"/>
          <w:szCs w:val="26"/>
        </w:rPr>
        <w:t>ạ</w:t>
      </w:r>
      <w:r w:rsidRPr="005853EE">
        <w:rPr>
          <w:rFonts w:cs="Times New Roman"/>
          <w:spacing w:val="1"/>
          <w:szCs w:val="26"/>
        </w:rPr>
        <w:t>n</w:t>
      </w:r>
      <w:r w:rsidRPr="005853EE">
        <w:rPr>
          <w:rFonts w:cs="Times New Roman"/>
          <w:szCs w:val="26"/>
        </w:rPr>
        <w:t>g</w:t>
      </w:r>
      <w:r w:rsidRPr="005853EE">
        <w:rPr>
          <w:rFonts w:cs="Times New Roman"/>
          <w:spacing w:val="-1"/>
          <w:szCs w:val="26"/>
        </w:rPr>
        <w:t xml:space="preserve"> </w:t>
      </w:r>
      <w:r w:rsidRPr="005853EE">
        <w:rPr>
          <w:rFonts w:cs="Times New Roman"/>
          <w:spacing w:val="1"/>
          <w:szCs w:val="26"/>
        </w:rPr>
        <w:t>t</w:t>
      </w:r>
      <w:r w:rsidRPr="005853EE">
        <w:rPr>
          <w:rFonts w:cs="Times New Roman"/>
          <w:spacing w:val="-1"/>
          <w:szCs w:val="26"/>
        </w:rPr>
        <w:t>ộ</w:t>
      </w:r>
      <w:r w:rsidRPr="005853EE">
        <w:rPr>
          <w:rFonts w:cs="Times New Roman"/>
          <w:szCs w:val="26"/>
        </w:rPr>
        <w:t>i</w:t>
      </w:r>
      <w:r w:rsidRPr="005853EE">
        <w:rPr>
          <w:rFonts w:cs="Times New Roman"/>
          <w:spacing w:val="1"/>
          <w:szCs w:val="26"/>
        </w:rPr>
        <w:t xml:space="preserve"> </w:t>
      </w:r>
      <w:r w:rsidRPr="005853EE">
        <w:rPr>
          <w:rFonts w:cs="Times New Roman"/>
          <w:spacing w:val="-1"/>
          <w:szCs w:val="26"/>
        </w:rPr>
        <w:t>p</w:t>
      </w:r>
      <w:r w:rsidRPr="005853EE">
        <w:rPr>
          <w:rFonts w:cs="Times New Roman"/>
          <w:spacing w:val="1"/>
          <w:szCs w:val="26"/>
        </w:rPr>
        <w:t>h</w:t>
      </w:r>
      <w:r w:rsidRPr="005853EE">
        <w:rPr>
          <w:rFonts w:cs="Times New Roman"/>
          <w:szCs w:val="26"/>
        </w:rPr>
        <w:t>ạ</w:t>
      </w:r>
      <w:r w:rsidRPr="005853EE">
        <w:rPr>
          <w:rFonts w:cs="Times New Roman"/>
          <w:spacing w:val="-6"/>
          <w:szCs w:val="26"/>
        </w:rPr>
        <w:t>m</w:t>
      </w:r>
      <w:r w:rsidRPr="005853EE">
        <w:rPr>
          <w:rFonts w:cs="Times New Roman"/>
          <w:szCs w:val="26"/>
        </w:rPr>
        <w:t>:</w:t>
      </w:r>
    </w:p>
    <w:p w:rsidR="00161BBE" w:rsidRPr="0077556B" w:rsidRDefault="00161BBE" w:rsidP="000E2A79">
      <w:pPr>
        <w:widowControl w:val="0"/>
        <w:numPr>
          <w:ilvl w:val="0"/>
          <w:numId w:val="8"/>
        </w:numPr>
        <w:autoSpaceDE w:val="0"/>
        <w:autoSpaceDN w:val="0"/>
        <w:adjustRightInd w:val="0"/>
        <w:rPr>
          <w:rFonts w:cs="Times New Roman"/>
          <w:szCs w:val="26"/>
        </w:rPr>
      </w:pPr>
      <w:r w:rsidRPr="0077556B">
        <w:rPr>
          <w:rFonts w:cs="Times New Roman"/>
          <w:spacing w:val="-1"/>
          <w:szCs w:val="26"/>
        </w:rPr>
        <w:t>K</w:t>
      </w:r>
      <w:r w:rsidRPr="0077556B">
        <w:rPr>
          <w:rFonts w:cs="Times New Roman"/>
          <w:spacing w:val="3"/>
          <w:szCs w:val="26"/>
        </w:rPr>
        <w:t>iể</w:t>
      </w:r>
      <w:r w:rsidRPr="0077556B">
        <w:rPr>
          <w:rFonts w:cs="Times New Roman"/>
          <w:szCs w:val="26"/>
        </w:rPr>
        <w:t>m</w:t>
      </w:r>
      <w:r w:rsidRPr="0077556B">
        <w:rPr>
          <w:rFonts w:cs="Times New Roman"/>
          <w:spacing w:val="18"/>
          <w:szCs w:val="26"/>
        </w:rPr>
        <w:t xml:space="preserve"> </w:t>
      </w:r>
      <w:r w:rsidRPr="0077556B">
        <w:rPr>
          <w:rFonts w:cs="Times New Roman"/>
          <w:spacing w:val="1"/>
          <w:szCs w:val="26"/>
        </w:rPr>
        <w:t>so</w:t>
      </w:r>
      <w:r w:rsidRPr="0077556B">
        <w:rPr>
          <w:rFonts w:cs="Times New Roman"/>
          <w:szCs w:val="26"/>
        </w:rPr>
        <w:t>át</w:t>
      </w:r>
      <w:r w:rsidRPr="0077556B">
        <w:rPr>
          <w:rFonts w:cs="Times New Roman"/>
          <w:spacing w:val="25"/>
          <w:szCs w:val="26"/>
        </w:rPr>
        <w:t xml:space="preserve"> </w:t>
      </w:r>
      <w:r w:rsidRPr="0077556B">
        <w:rPr>
          <w:rFonts w:cs="Times New Roman"/>
          <w:spacing w:val="-1"/>
          <w:szCs w:val="26"/>
        </w:rPr>
        <w:t>s</w:t>
      </w:r>
      <w:r w:rsidRPr="0077556B">
        <w:rPr>
          <w:rFonts w:cs="Times New Roman"/>
          <w:szCs w:val="26"/>
        </w:rPr>
        <w:t>ử</w:t>
      </w:r>
      <w:r w:rsidRPr="0077556B">
        <w:rPr>
          <w:rFonts w:cs="Times New Roman"/>
          <w:spacing w:val="26"/>
          <w:szCs w:val="26"/>
        </w:rPr>
        <w:t xml:space="preserve"> </w:t>
      </w:r>
      <w:r w:rsidRPr="0077556B">
        <w:rPr>
          <w:rFonts w:cs="Times New Roman"/>
          <w:spacing w:val="-1"/>
          <w:szCs w:val="26"/>
        </w:rPr>
        <w:t>dụ</w:t>
      </w:r>
      <w:r w:rsidRPr="0077556B">
        <w:rPr>
          <w:rFonts w:cs="Times New Roman"/>
          <w:spacing w:val="1"/>
          <w:szCs w:val="26"/>
        </w:rPr>
        <w:t>n</w:t>
      </w:r>
      <w:r w:rsidRPr="0077556B">
        <w:rPr>
          <w:rFonts w:cs="Times New Roman"/>
          <w:szCs w:val="26"/>
        </w:rPr>
        <w:t>g</w:t>
      </w:r>
      <w:r w:rsidRPr="0077556B">
        <w:rPr>
          <w:rFonts w:cs="Times New Roman"/>
          <w:spacing w:val="23"/>
          <w:szCs w:val="26"/>
        </w:rPr>
        <w:t xml:space="preserve"> </w:t>
      </w:r>
      <w:r w:rsidRPr="0077556B">
        <w:rPr>
          <w:rFonts w:cs="Times New Roman"/>
          <w:spacing w:val="-1"/>
          <w:szCs w:val="26"/>
        </w:rPr>
        <w:t>đ</w:t>
      </w:r>
      <w:r w:rsidRPr="0077556B">
        <w:rPr>
          <w:rFonts w:cs="Times New Roman"/>
          <w:spacing w:val="1"/>
          <w:szCs w:val="26"/>
        </w:rPr>
        <w:t>i</w:t>
      </w:r>
      <w:r w:rsidRPr="0077556B">
        <w:rPr>
          <w:rFonts w:cs="Times New Roman"/>
          <w:szCs w:val="26"/>
        </w:rPr>
        <w:t>ện</w:t>
      </w:r>
      <w:r w:rsidRPr="0077556B">
        <w:rPr>
          <w:rFonts w:cs="Times New Roman"/>
          <w:spacing w:val="23"/>
          <w:szCs w:val="26"/>
        </w:rPr>
        <w:t xml:space="preserve"> </w:t>
      </w:r>
      <w:r w:rsidRPr="0077556B">
        <w:rPr>
          <w:rFonts w:cs="Times New Roman"/>
          <w:spacing w:val="-1"/>
          <w:szCs w:val="26"/>
        </w:rPr>
        <w:t>t</w:t>
      </w:r>
      <w:r w:rsidRPr="0077556B">
        <w:rPr>
          <w:rFonts w:cs="Times New Roman"/>
          <w:spacing w:val="1"/>
          <w:szCs w:val="26"/>
        </w:rPr>
        <w:t>ho</w:t>
      </w:r>
      <w:r w:rsidRPr="0077556B">
        <w:rPr>
          <w:rFonts w:cs="Times New Roman"/>
          <w:spacing w:val="-2"/>
          <w:szCs w:val="26"/>
        </w:rPr>
        <w:t>ạ</w:t>
      </w:r>
      <w:r w:rsidRPr="0077556B">
        <w:rPr>
          <w:rFonts w:cs="Times New Roman"/>
          <w:szCs w:val="26"/>
        </w:rPr>
        <w:t>i</w:t>
      </w:r>
      <w:r w:rsidRPr="0077556B">
        <w:rPr>
          <w:rFonts w:cs="Times New Roman"/>
          <w:spacing w:val="25"/>
          <w:szCs w:val="26"/>
        </w:rPr>
        <w:t xml:space="preserve"> </w:t>
      </w:r>
      <w:r w:rsidRPr="0077556B">
        <w:rPr>
          <w:rFonts w:cs="Times New Roman"/>
          <w:spacing w:val="-1"/>
          <w:szCs w:val="26"/>
        </w:rPr>
        <w:t>t</w:t>
      </w:r>
      <w:r w:rsidRPr="0077556B">
        <w:rPr>
          <w:rFonts w:cs="Times New Roman"/>
          <w:szCs w:val="26"/>
        </w:rPr>
        <w:t>r</w:t>
      </w:r>
      <w:r w:rsidRPr="0077556B">
        <w:rPr>
          <w:rFonts w:cs="Times New Roman"/>
          <w:spacing w:val="-1"/>
          <w:szCs w:val="26"/>
        </w:rPr>
        <w:t>o</w:t>
      </w:r>
      <w:r w:rsidRPr="0077556B">
        <w:rPr>
          <w:rFonts w:cs="Times New Roman"/>
          <w:spacing w:val="1"/>
          <w:szCs w:val="26"/>
        </w:rPr>
        <w:t>n</w:t>
      </w:r>
      <w:r w:rsidRPr="0077556B">
        <w:rPr>
          <w:rFonts w:cs="Times New Roman"/>
          <w:szCs w:val="26"/>
        </w:rPr>
        <w:t>g</w:t>
      </w:r>
      <w:r w:rsidRPr="0077556B">
        <w:rPr>
          <w:rFonts w:cs="Times New Roman"/>
          <w:spacing w:val="23"/>
          <w:szCs w:val="26"/>
        </w:rPr>
        <w:t xml:space="preserve"> </w:t>
      </w:r>
      <w:r w:rsidRPr="0077556B">
        <w:rPr>
          <w:rFonts w:cs="Times New Roman"/>
          <w:spacing w:val="-1"/>
          <w:szCs w:val="26"/>
        </w:rPr>
        <w:t>n</w:t>
      </w:r>
      <w:r w:rsidRPr="0077556B">
        <w:rPr>
          <w:rFonts w:cs="Times New Roman"/>
          <w:szCs w:val="26"/>
        </w:rPr>
        <w:t>hà</w:t>
      </w:r>
      <w:r w:rsidRPr="0077556B">
        <w:rPr>
          <w:rFonts w:cs="Times New Roman"/>
          <w:spacing w:val="25"/>
          <w:szCs w:val="26"/>
        </w:rPr>
        <w:t xml:space="preserve"> </w:t>
      </w:r>
      <w:r w:rsidRPr="0077556B">
        <w:rPr>
          <w:rFonts w:cs="Times New Roman"/>
          <w:spacing w:val="-1"/>
          <w:szCs w:val="26"/>
        </w:rPr>
        <w:t>t</w:t>
      </w:r>
      <w:r w:rsidRPr="0077556B">
        <w:rPr>
          <w:rFonts w:cs="Times New Roman"/>
          <w:szCs w:val="26"/>
        </w:rPr>
        <w:t>ù</w:t>
      </w:r>
      <w:r w:rsidRPr="0077556B">
        <w:rPr>
          <w:rFonts w:cs="Times New Roman"/>
          <w:spacing w:val="26"/>
          <w:szCs w:val="26"/>
        </w:rPr>
        <w:t xml:space="preserve"> </w:t>
      </w:r>
      <w:r w:rsidRPr="0077556B">
        <w:rPr>
          <w:rFonts w:cs="Times New Roman"/>
          <w:spacing w:val="-1"/>
          <w:szCs w:val="26"/>
        </w:rPr>
        <w:t>k</w:t>
      </w:r>
      <w:r w:rsidRPr="0077556B">
        <w:rPr>
          <w:rFonts w:cs="Times New Roman"/>
          <w:spacing w:val="1"/>
          <w:szCs w:val="26"/>
        </w:rPr>
        <w:t>h</w:t>
      </w:r>
      <w:r w:rsidRPr="0077556B">
        <w:rPr>
          <w:rFonts w:cs="Times New Roman"/>
          <w:szCs w:val="26"/>
        </w:rPr>
        <w:t>i</w:t>
      </w:r>
      <w:r w:rsidRPr="0077556B">
        <w:rPr>
          <w:rFonts w:cs="Times New Roman"/>
          <w:spacing w:val="23"/>
          <w:szCs w:val="26"/>
        </w:rPr>
        <w:t xml:space="preserve"> </w:t>
      </w:r>
      <w:r w:rsidRPr="0077556B">
        <w:rPr>
          <w:rFonts w:cs="Times New Roman"/>
          <w:spacing w:val="-1"/>
          <w:szCs w:val="26"/>
        </w:rPr>
        <w:t>n</w:t>
      </w:r>
      <w:r w:rsidRPr="0077556B">
        <w:rPr>
          <w:rFonts w:cs="Times New Roman"/>
          <w:spacing w:val="1"/>
          <w:szCs w:val="26"/>
        </w:rPr>
        <w:t>g</w:t>
      </w:r>
      <w:r w:rsidRPr="0077556B">
        <w:rPr>
          <w:rFonts w:cs="Times New Roman"/>
          <w:spacing w:val="12"/>
          <w:szCs w:val="26"/>
        </w:rPr>
        <w:t>ư</w:t>
      </w:r>
      <w:r w:rsidRPr="0077556B">
        <w:rPr>
          <w:rFonts w:cs="Times New Roman"/>
          <w:spacing w:val="1"/>
          <w:szCs w:val="26"/>
        </w:rPr>
        <w:t>ờ</w:t>
      </w:r>
      <w:r w:rsidRPr="0077556B">
        <w:rPr>
          <w:rFonts w:cs="Times New Roman"/>
          <w:szCs w:val="26"/>
        </w:rPr>
        <w:t>i</w:t>
      </w:r>
      <w:r w:rsidRPr="0077556B">
        <w:rPr>
          <w:rFonts w:cs="Times New Roman"/>
          <w:spacing w:val="23"/>
          <w:szCs w:val="26"/>
        </w:rPr>
        <w:t xml:space="preserve"> </w:t>
      </w:r>
      <w:r w:rsidRPr="0077556B">
        <w:rPr>
          <w:rFonts w:cs="Times New Roman"/>
          <w:spacing w:val="1"/>
          <w:szCs w:val="26"/>
        </w:rPr>
        <w:t>n</w:t>
      </w:r>
      <w:r w:rsidRPr="0077556B">
        <w:rPr>
          <w:rFonts w:cs="Times New Roman"/>
          <w:spacing w:val="5"/>
          <w:szCs w:val="26"/>
        </w:rPr>
        <w:t>h</w:t>
      </w:r>
      <w:r w:rsidRPr="0077556B">
        <w:rPr>
          <w:rFonts w:cs="Times New Roman"/>
          <w:szCs w:val="26"/>
        </w:rPr>
        <w:t>à</w:t>
      </w:r>
      <w:r w:rsidRPr="0077556B">
        <w:rPr>
          <w:rFonts w:cs="Times New Roman"/>
          <w:spacing w:val="25"/>
          <w:szCs w:val="26"/>
        </w:rPr>
        <w:t xml:space="preserve"> </w:t>
      </w:r>
      <w:r w:rsidRPr="0077556B">
        <w:rPr>
          <w:rFonts w:cs="Times New Roman"/>
          <w:spacing w:val="-1"/>
          <w:szCs w:val="26"/>
        </w:rPr>
        <w:t>p</w:t>
      </w:r>
      <w:r w:rsidRPr="0077556B">
        <w:rPr>
          <w:rFonts w:cs="Times New Roman"/>
          <w:spacing w:val="6"/>
          <w:szCs w:val="26"/>
        </w:rPr>
        <w:t>h</w:t>
      </w:r>
      <w:r w:rsidRPr="0077556B">
        <w:rPr>
          <w:rFonts w:cs="Times New Roman"/>
          <w:szCs w:val="26"/>
        </w:rPr>
        <w:t xml:space="preserve">ạm </w:t>
      </w:r>
      <w:r w:rsidRPr="0077556B">
        <w:rPr>
          <w:rFonts w:cs="Times New Roman"/>
          <w:spacing w:val="1"/>
          <w:szCs w:val="26"/>
        </w:rPr>
        <w:t>n</w:t>
      </w:r>
      <w:r w:rsidRPr="0077556B">
        <w:rPr>
          <w:rFonts w:cs="Times New Roman"/>
          <w:spacing w:val="-1"/>
          <w:szCs w:val="26"/>
        </w:rPr>
        <w:t>h</w:t>
      </w:r>
      <w:r w:rsidRPr="0077556B">
        <w:rPr>
          <w:rFonts w:cs="Times New Roman"/>
          <w:szCs w:val="26"/>
        </w:rPr>
        <w:t>ân</w:t>
      </w:r>
      <w:r w:rsidRPr="0077556B">
        <w:rPr>
          <w:rFonts w:cs="Times New Roman"/>
          <w:spacing w:val="-1"/>
          <w:szCs w:val="26"/>
        </w:rPr>
        <w:t xml:space="preserve"> </w:t>
      </w:r>
      <w:r w:rsidRPr="0077556B">
        <w:rPr>
          <w:rFonts w:cs="Times New Roman"/>
          <w:spacing w:val="7"/>
          <w:szCs w:val="26"/>
        </w:rPr>
        <w:t>t</w:t>
      </w:r>
      <w:r w:rsidRPr="0077556B">
        <w:rPr>
          <w:rFonts w:cs="Times New Roman"/>
          <w:spacing w:val="1"/>
          <w:szCs w:val="26"/>
        </w:rPr>
        <w:t>ớ</w:t>
      </w:r>
      <w:r w:rsidRPr="0077556B">
        <w:rPr>
          <w:rFonts w:cs="Times New Roman"/>
          <w:szCs w:val="26"/>
        </w:rPr>
        <w:t>i</w:t>
      </w:r>
      <w:r w:rsidRPr="0077556B">
        <w:rPr>
          <w:rFonts w:cs="Times New Roman"/>
          <w:spacing w:val="-1"/>
          <w:szCs w:val="26"/>
        </w:rPr>
        <w:t xml:space="preserve"> t</w:t>
      </w:r>
      <w:r w:rsidRPr="0077556B">
        <w:rPr>
          <w:rFonts w:cs="Times New Roman"/>
          <w:spacing w:val="1"/>
          <w:szCs w:val="26"/>
        </w:rPr>
        <w:t>h</w:t>
      </w:r>
      <w:r w:rsidRPr="0077556B">
        <w:rPr>
          <w:rFonts w:cs="Times New Roman"/>
          <w:spacing w:val="3"/>
          <w:szCs w:val="26"/>
        </w:rPr>
        <w:t>ă</w:t>
      </w:r>
      <w:r w:rsidRPr="0077556B">
        <w:rPr>
          <w:rFonts w:cs="Times New Roman"/>
          <w:szCs w:val="26"/>
        </w:rPr>
        <w:t>m</w:t>
      </w:r>
    </w:p>
    <w:p w:rsidR="005853EE" w:rsidRDefault="00161BBE" w:rsidP="000E2A79">
      <w:pPr>
        <w:widowControl w:val="0"/>
        <w:numPr>
          <w:ilvl w:val="0"/>
          <w:numId w:val="8"/>
        </w:numPr>
        <w:autoSpaceDE w:val="0"/>
        <w:autoSpaceDN w:val="0"/>
        <w:adjustRightInd w:val="0"/>
        <w:rPr>
          <w:rFonts w:cs="Times New Roman"/>
          <w:szCs w:val="26"/>
        </w:rPr>
      </w:pPr>
      <w:r w:rsidRPr="0077556B">
        <w:rPr>
          <w:rFonts w:cs="Times New Roman"/>
          <w:spacing w:val="-1"/>
          <w:szCs w:val="26"/>
        </w:rPr>
        <w:lastRenderedPageBreak/>
        <w:t>T</w:t>
      </w:r>
      <w:r w:rsidRPr="0077556B">
        <w:rPr>
          <w:rFonts w:cs="Times New Roman"/>
          <w:spacing w:val="3"/>
          <w:szCs w:val="26"/>
        </w:rPr>
        <w:t>ì</w:t>
      </w:r>
      <w:r w:rsidRPr="0077556B">
        <w:rPr>
          <w:rFonts w:cs="Times New Roman"/>
          <w:szCs w:val="26"/>
        </w:rPr>
        <w:t>m</w:t>
      </w:r>
      <w:r w:rsidRPr="0077556B">
        <w:rPr>
          <w:rFonts w:cs="Times New Roman"/>
          <w:spacing w:val="-4"/>
          <w:szCs w:val="26"/>
        </w:rPr>
        <w:t xml:space="preserve"> </w:t>
      </w:r>
      <w:r w:rsidRPr="0077556B">
        <w:rPr>
          <w:rFonts w:cs="Times New Roman"/>
          <w:szCs w:val="26"/>
        </w:rPr>
        <w:t>ra</w:t>
      </w:r>
      <w:r w:rsidRPr="0077556B">
        <w:rPr>
          <w:rFonts w:cs="Times New Roman"/>
          <w:spacing w:val="2"/>
          <w:szCs w:val="26"/>
        </w:rPr>
        <w:t xml:space="preserve"> </w:t>
      </w:r>
      <w:r w:rsidRPr="0077556B">
        <w:rPr>
          <w:rFonts w:cs="Times New Roman"/>
          <w:spacing w:val="8"/>
          <w:szCs w:val="26"/>
        </w:rPr>
        <w:t>t</w:t>
      </w:r>
      <w:r w:rsidRPr="0077556B">
        <w:rPr>
          <w:rFonts w:cs="Times New Roman"/>
          <w:spacing w:val="1"/>
          <w:szCs w:val="26"/>
        </w:rPr>
        <w:t>ộ</w:t>
      </w:r>
      <w:r w:rsidRPr="0077556B">
        <w:rPr>
          <w:rFonts w:cs="Times New Roman"/>
          <w:szCs w:val="26"/>
        </w:rPr>
        <w:t>i</w:t>
      </w:r>
      <w:r w:rsidRPr="0077556B">
        <w:rPr>
          <w:rFonts w:cs="Times New Roman"/>
          <w:spacing w:val="-1"/>
          <w:szCs w:val="26"/>
        </w:rPr>
        <w:t xml:space="preserve"> p</w:t>
      </w:r>
      <w:r w:rsidRPr="0077556B">
        <w:rPr>
          <w:rFonts w:cs="Times New Roman"/>
          <w:spacing w:val="1"/>
          <w:szCs w:val="26"/>
        </w:rPr>
        <w:t>h</w:t>
      </w:r>
      <w:r w:rsidRPr="0077556B">
        <w:rPr>
          <w:rFonts w:cs="Times New Roman"/>
          <w:spacing w:val="3"/>
          <w:szCs w:val="26"/>
        </w:rPr>
        <w:t>ạ</w:t>
      </w:r>
      <w:r w:rsidRPr="0077556B">
        <w:rPr>
          <w:rFonts w:cs="Times New Roman"/>
          <w:szCs w:val="26"/>
        </w:rPr>
        <w:t>m</w:t>
      </w:r>
      <w:r w:rsidRPr="0077556B">
        <w:rPr>
          <w:rFonts w:cs="Times New Roman"/>
          <w:spacing w:val="-4"/>
          <w:szCs w:val="26"/>
        </w:rPr>
        <w:t xml:space="preserve"> </w:t>
      </w:r>
      <w:r w:rsidRPr="0077556B">
        <w:rPr>
          <w:rFonts w:cs="Times New Roman"/>
          <w:spacing w:val="1"/>
          <w:szCs w:val="26"/>
        </w:rPr>
        <w:t>t</w:t>
      </w:r>
      <w:r w:rsidRPr="0077556B">
        <w:rPr>
          <w:rFonts w:cs="Times New Roman"/>
          <w:spacing w:val="-1"/>
          <w:szCs w:val="26"/>
        </w:rPr>
        <w:t>h</w:t>
      </w:r>
      <w:r w:rsidRPr="0077556B">
        <w:rPr>
          <w:rFonts w:cs="Times New Roman"/>
          <w:spacing w:val="1"/>
          <w:szCs w:val="26"/>
        </w:rPr>
        <w:t>ô</w:t>
      </w:r>
      <w:r w:rsidRPr="0077556B">
        <w:rPr>
          <w:rFonts w:cs="Times New Roman"/>
          <w:spacing w:val="-1"/>
          <w:szCs w:val="26"/>
        </w:rPr>
        <w:t>n</w:t>
      </w:r>
      <w:r w:rsidRPr="0077556B">
        <w:rPr>
          <w:rFonts w:cs="Times New Roman"/>
          <w:szCs w:val="26"/>
        </w:rPr>
        <w:t>g</w:t>
      </w:r>
      <w:r w:rsidRPr="0077556B">
        <w:rPr>
          <w:rFonts w:cs="Times New Roman"/>
          <w:spacing w:val="1"/>
          <w:szCs w:val="26"/>
        </w:rPr>
        <w:t xml:space="preserve"> </w:t>
      </w:r>
      <w:r w:rsidRPr="0077556B">
        <w:rPr>
          <w:rFonts w:cs="Times New Roman"/>
          <w:spacing w:val="-1"/>
          <w:szCs w:val="26"/>
        </w:rPr>
        <w:t>q</w:t>
      </w:r>
      <w:r w:rsidRPr="0077556B">
        <w:rPr>
          <w:rFonts w:cs="Times New Roman"/>
          <w:spacing w:val="1"/>
          <w:szCs w:val="26"/>
        </w:rPr>
        <w:t>u</w:t>
      </w:r>
      <w:r w:rsidRPr="0077556B">
        <w:rPr>
          <w:rFonts w:cs="Times New Roman"/>
          <w:szCs w:val="26"/>
        </w:rPr>
        <w:t>a</w:t>
      </w:r>
      <w:r w:rsidRPr="0077556B">
        <w:rPr>
          <w:rFonts w:cs="Times New Roman"/>
          <w:spacing w:val="-2"/>
          <w:szCs w:val="26"/>
        </w:rPr>
        <w:t xml:space="preserve"> </w:t>
      </w:r>
      <w:r w:rsidRPr="0077556B">
        <w:rPr>
          <w:rFonts w:cs="Times New Roman"/>
          <w:spacing w:val="1"/>
          <w:szCs w:val="26"/>
        </w:rPr>
        <w:t>vi</w:t>
      </w:r>
      <w:r w:rsidRPr="0077556B">
        <w:rPr>
          <w:rFonts w:cs="Times New Roman"/>
          <w:spacing w:val="-2"/>
          <w:szCs w:val="26"/>
        </w:rPr>
        <w:t>ệ</w:t>
      </w:r>
      <w:r w:rsidRPr="0077556B">
        <w:rPr>
          <w:rFonts w:cs="Times New Roman"/>
          <w:szCs w:val="26"/>
        </w:rPr>
        <w:t xml:space="preserve">c </w:t>
      </w:r>
      <w:r w:rsidRPr="0077556B">
        <w:rPr>
          <w:rFonts w:cs="Times New Roman"/>
          <w:spacing w:val="-1"/>
          <w:szCs w:val="26"/>
        </w:rPr>
        <w:t>s</w:t>
      </w:r>
      <w:r w:rsidRPr="0077556B">
        <w:rPr>
          <w:rFonts w:cs="Times New Roman"/>
          <w:szCs w:val="26"/>
        </w:rPr>
        <w:t>o</w:t>
      </w:r>
      <w:r w:rsidRPr="0077556B">
        <w:rPr>
          <w:rFonts w:cs="Times New Roman"/>
          <w:spacing w:val="1"/>
          <w:szCs w:val="26"/>
        </w:rPr>
        <w:t xml:space="preserve"> </w:t>
      </w:r>
      <w:r w:rsidRPr="0077556B">
        <w:rPr>
          <w:rFonts w:cs="Times New Roman"/>
          <w:spacing w:val="-1"/>
          <w:szCs w:val="26"/>
        </w:rPr>
        <w:t>k</w:t>
      </w:r>
      <w:r w:rsidRPr="0077556B">
        <w:rPr>
          <w:rFonts w:cs="Times New Roman"/>
          <w:spacing w:val="1"/>
          <w:szCs w:val="26"/>
        </w:rPr>
        <w:t>h</w:t>
      </w:r>
      <w:r w:rsidRPr="0077556B">
        <w:rPr>
          <w:rFonts w:cs="Times New Roman"/>
          <w:spacing w:val="-2"/>
          <w:szCs w:val="26"/>
        </w:rPr>
        <w:t>ớ</w:t>
      </w:r>
      <w:r w:rsidRPr="0077556B">
        <w:rPr>
          <w:rFonts w:cs="Times New Roman"/>
          <w:szCs w:val="26"/>
        </w:rPr>
        <w:t>p</w:t>
      </w:r>
      <w:r w:rsidRPr="0077556B">
        <w:rPr>
          <w:rFonts w:cs="Times New Roman"/>
          <w:spacing w:val="1"/>
          <w:szCs w:val="26"/>
        </w:rPr>
        <w:t xml:space="preserve"> </w:t>
      </w:r>
      <w:r w:rsidRPr="0077556B">
        <w:rPr>
          <w:rFonts w:cs="Times New Roman"/>
          <w:spacing w:val="-1"/>
          <w:szCs w:val="26"/>
        </w:rPr>
        <w:t>gi</w:t>
      </w:r>
      <w:r w:rsidRPr="0077556B">
        <w:rPr>
          <w:rFonts w:cs="Times New Roman"/>
          <w:spacing w:val="1"/>
          <w:szCs w:val="26"/>
        </w:rPr>
        <w:t>ọ</w:t>
      </w:r>
      <w:r w:rsidRPr="0077556B">
        <w:rPr>
          <w:rFonts w:cs="Times New Roman"/>
          <w:spacing w:val="-1"/>
          <w:szCs w:val="26"/>
        </w:rPr>
        <w:t>n</w:t>
      </w:r>
      <w:r w:rsidRPr="0077556B">
        <w:rPr>
          <w:rFonts w:cs="Times New Roman"/>
          <w:szCs w:val="26"/>
        </w:rPr>
        <w:t>g</w:t>
      </w:r>
      <w:r w:rsidRPr="0077556B">
        <w:rPr>
          <w:rFonts w:cs="Times New Roman"/>
          <w:spacing w:val="1"/>
          <w:szCs w:val="26"/>
        </w:rPr>
        <w:t xml:space="preserve"> </w:t>
      </w:r>
      <w:r w:rsidRPr="0077556B">
        <w:rPr>
          <w:rFonts w:cs="Times New Roman"/>
          <w:spacing w:val="-1"/>
          <w:szCs w:val="26"/>
        </w:rPr>
        <w:t>nó</w:t>
      </w:r>
      <w:r w:rsidRPr="0077556B">
        <w:rPr>
          <w:rFonts w:cs="Times New Roman"/>
          <w:szCs w:val="26"/>
        </w:rPr>
        <w:t>i</w:t>
      </w:r>
    </w:p>
    <w:p w:rsidR="00161BBE" w:rsidRPr="005853EE" w:rsidRDefault="00161BBE" w:rsidP="000E2A79">
      <w:pPr>
        <w:pStyle w:val="ListParagraph"/>
        <w:widowControl w:val="0"/>
        <w:numPr>
          <w:ilvl w:val="0"/>
          <w:numId w:val="9"/>
        </w:numPr>
        <w:autoSpaceDE w:val="0"/>
        <w:autoSpaceDN w:val="0"/>
        <w:adjustRightInd w:val="0"/>
        <w:rPr>
          <w:rFonts w:cs="Times New Roman"/>
          <w:szCs w:val="26"/>
        </w:rPr>
      </w:pPr>
      <w:r w:rsidRPr="005853EE">
        <w:rPr>
          <w:rFonts w:cs="Times New Roman"/>
          <w:spacing w:val="1"/>
          <w:szCs w:val="26"/>
        </w:rPr>
        <w:t>H</w:t>
      </w:r>
      <w:r w:rsidRPr="005853EE">
        <w:rPr>
          <w:rFonts w:cs="Times New Roman"/>
          <w:szCs w:val="26"/>
        </w:rPr>
        <w:t>ệ</w:t>
      </w:r>
      <w:r w:rsidRPr="005853EE">
        <w:rPr>
          <w:rFonts w:cs="Times New Roman"/>
          <w:spacing w:val="2"/>
          <w:szCs w:val="26"/>
        </w:rPr>
        <w:t xml:space="preserve"> </w:t>
      </w:r>
      <w:r w:rsidRPr="005853EE">
        <w:rPr>
          <w:rFonts w:cs="Times New Roman"/>
          <w:spacing w:val="-1"/>
          <w:szCs w:val="26"/>
        </w:rPr>
        <w:t>th</w:t>
      </w:r>
      <w:r w:rsidRPr="005853EE">
        <w:rPr>
          <w:rFonts w:cs="Times New Roman"/>
          <w:spacing w:val="1"/>
          <w:szCs w:val="26"/>
        </w:rPr>
        <w:t>ố</w:t>
      </w:r>
      <w:r w:rsidRPr="005853EE">
        <w:rPr>
          <w:rFonts w:cs="Times New Roman"/>
          <w:spacing w:val="-1"/>
          <w:szCs w:val="26"/>
        </w:rPr>
        <w:t>n</w:t>
      </w:r>
      <w:r w:rsidRPr="005853EE">
        <w:rPr>
          <w:rFonts w:cs="Times New Roman"/>
          <w:szCs w:val="26"/>
        </w:rPr>
        <w:t>g</w:t>
      </w:r>
      <w:r w:rsidRPr="005853EE">
        <w:rPr>
          <w:rFonts w:cs="Times New Roman"/>
          <w:spacing w:val="-1"/>
          <w:szCs w:val="26"/>
        </w:rPr>
        <w:t xml:space="preserve"> </w:t>
      </w:r>
      <w:r w:rsidRPr="005853EE">
        <w:rPr>
          <w:rFonts w:cs="Times New Roman"/>
          <w:spacing w:val="1"/>
          <w:szCs w:val="26"/>
        </w:rPr>
        <w:t>b</w:t>
      </w:r>
      <w:r w:rsidRPr="005853EE">
        <w:rPr>
          <w:rFonts w:cs="Times New Roman"/>
          <w:szCs w:val="26"/>
        </w:rPr>
        <w:t>án</w:t>
      </w:r>
      <w:r w:rsidRPr="005853EE">
        <w:rPr>
          <w:rFonts w:cs="Times New Roman"/>
          <w:spacing w:val="-1"/>
          <w:szCs w:val="26"/>
        </w:rPr>
        <w:t xml:space="preserve"> </w:t>
      </w:r>
      <w:r w:rsidRPr="005853EE">
        <w:rPr>
          <w:rFonts w:cs="Times New Roman"/>
          <w:spacing w:val="13"/>
          <w:szCs w:val="26"/>
        </w:rPr>
        <w:t>h</w:t>
      </w:r>
      <w:r w:rsidRPr="005853EE">
        <w:rPr>
          <w:rFonts w:cs="Times New Roman"/>
          <w:spacing w:val="-2"/>
          <w:szCs w:val="26"/>
        </w:rPr>
        <w:t>à</w:t>
      </w:r>
      <w:r w:rsidRPr="005853EE">
        <w:rPr>
          <w:rFonts w:cs="Times New Roman"/>
          <w:spacing w:val="1"/>
          <w:szCs w:val="26"/>
        </w:rPr>
        <w:t>n</w:t>
      </w:r>
      <w:r w:rsidRPr="005853EE">
        <w:rPr>
          <w:rFonts w:cs="Times New Roman"/>
          <w:szCs w:val="26"/>
        </w:rPr>
        <w:t>g</w:t>
      </w:r>
      <w:r w:rsidRPr="005853EE">
        <w:rPr>
          <w:rFonts w:cs="Times New Roman"/>
          <w:spacing w:val="-1"/>
          <w:szCs w:val="26"/>
        </w:rPr>
        <w:t xml:space="preserve"> </w:t>
      </w:r>
      <w:r w:rsidRPr="005853EE">
        <w:rPr>
          <w:rFonts w:cs="Times New Roman"/>
          <w:spacing w:val="1"/>
          <w:szCs w:val="26"/>
        </w:rPr>
        <w:t>g</w:t>
      </w:r>
      <w:r w:rsidRPr="005853EE">
        <w:rPr>
          <w:rFonts w:cs="Times New Roman"/>
          <w:spacing w:val="-1"/>
          <w:szCs w:val="26"/>
        </w:rPr>
        <w:t>i</w:t>
      </w:r>
      <w:r w:rsidRPr="005853EE">
        <w:rPr>
          <w:rFonts w:cs="Times New Roman"/>
          <w:szCs w:val="26"/>
        </w:rPr>
        <w:t>án</w:t>
      </w:r>
      <w:r w:rsidRPr="005853EE">
        <w:rPr>
          <w:rFonts w:cs="Times New Roman"/>
          <w:spacing w:val="1"/>
          <w:szCs w:val="26"/>
        </w:rPr>
        <w:t xml:space="preserve"> </w:t>
      </w:r>
      <w:r w:rsidRPr="005853EE">
        <w:rPr>
          <w:rFonts w:cs="Times New Roman"/>
          <w:spacing w:val="-1"/>
          <w:szCs w:val="26"/>
        </w:rPr>
        <w:t>t</w:t>
      </w:r>
      <w:r w:rsidRPr="005853EE">
        <w:rPr>
          <w:rFonts w:cs="Times New Roman"/>
          <w:spacing w:val="11"/>
          <w:szCs w:val="26"/>
        </w:rPr>
        <w:t>i</w:t>
      </w:r>
      <w:r w:rsidRPr="005853EE">
        <w:rPr>
          <w:rFonts w:cs="Times New Roman"/>
          <w:spacing w:val="-2"/>
          <w:szCs w:val="26"/>
        </w:rPr>
        <w:t>ế</w:t>
      </w:r>
      <w:r w:rsidRPr="005853EE">
        <w:rPr>
          <w:rFonts w:cs="Times New Roman"/>
          <w:szCs w:val="26"/>
        </w:rPr>
        <w:t>p</w:t>
      </w:r>
      <w:r w:rsidRPr="005853EE">
        <w:rPr>
          <w:rFonts w:cs="Times New Roman"/>
          <w:spacing w:val="1"/>
          <w:szCs w:val="26"/>
        </w:rPr>
        <w:t xml:space="preserve"> </w:t>
      </w:r>
      <w:r w:rsidRPr="005853EE">
        <w:rPr>
          <w:rFonts w:cs="Times New Roman"/>
          <w:szCs w:val="26"/>
        </w:rPr>
        <w:t>(</w:t>
      </w:r>
      <w:r w:rsidRPr="005853EE">
        <w:rPr>
          <w:rFonts w:cs="Times New Roman"/>
          <w:spacing w:val="-1"/>
          <w:szCs w:val="26"/>
        </w:rPr>
        <w:t>l</w:t>
      </w:r>
      <w:r w:rsidRPr="005853EE">
        <w:rPr>
          <w:rFonts w:cs="Times New Roman"/>
          <w:spacing w:val="5"/>
          <w:szCs w:val="26"/>
        </w:rPr>
        <w:t>ấ</w:t>
      </w:r>
      <w:r w:rsidRPr="005853EE">
        <w:rPr>
          <w:rFonts w:cs="Times New Roman"/>
          <w:szCs w:val="26"/>
        </w:rPr>
        <w:t>y</w:t>
      </w:r>
      <w:r w:rsidRPr="005853EE">
        <w:rPr>
          <w:rFonts w:cs="Times New Roman"/>
          <w:spacing w:val="-8"/>
          <w:szCs w:val="26"/>
        </w:rPr>
        <w:t xml:space="preserve"> </w:t>
      </w:r>
      <w:r w:rsidRPr="005853EE">
        <w:rPr>
          <w:rFonts w:cs="Times New Roman"/>
          <w:spacing w:val="1"/>
          <w:szCs w:val="26"/>
        </w:rPr>
        <w:t>l</w:t>
      </w:r>
      <w:r w:rsidRPr="005853EE">
        <w:rPr>
          <w:rFonts w:cs="Times New Roman"/>
          <w:szCs w:val="26"/>
        </w:rPr>
        <w:t>ại</w:t>
      </w:r>
      <w:r w:rsidRPr="005853EE">
        <w:rPr>
          <w:rFonts w:cs="Times New Roman"/>
          <w:spacing w:val="1"/>
          <w:szCs w:val="26"/>
        </w:rPr>
        <w:t xml:space="preserve"> t</w:t>
      </w:r>
      <w:r w:rsidRPr="005853EE">
        <w:rPr>
          <w:rFonts w:cs="Times New Roman"/>
          <w:spacing w:val="-1"/>
          <w:szCs w:val="26"/>
        </w:rPr>
        <w:t>hô</w:t>
      </w:r>
      <w:r w:rsidRPr="005853EE">
        <w:rPr>
          <w:rFonts w:cs="Times New Roman"/>
          <w:spacing w:val="1"/>
          <w:szCs w:val="26"/>
        </w:rPr>
        <w:t>n</w:t>
      </w:r>
      <w:r w:rsidRPr="005853EE">
        <w:rPr>
          <w:rFonts w:cs="Times New Roman"/>
          <w:szCs w:val="26"/>
        </w:rPr>
        <w:t>g</w:t>
      </w:r>
      <w:r w:rsidRPr="005853EE">
        <w:rPr>
          <w:rFonts w:cs="Times New Roman"/>
          <w:spacing w:val="-1"/>
          <w:szCs w:val="26"/>
        </w:rPr>
        <w:t xml:space="preserve"> </w:t>
      </w:r>
      <w:r w:rsidRPr="005853EE">
        <w:rPr>
          <w:rFonts w:cs="Times New Roman"/>
          <w:spacing w:val="1"/>
          <w:szCs w:val="26"/>
        </w:rPr>
        <w:t>t</w:t>
      </w:r>
      <w:r w:rsidRPr="005853EE">
        <w:rPr>
          <w:rFonts w:cs="Times New Roman"/>
          <w:spacing w:val="-1"/>
          <w:szCs w:val="26"/>
        </w:rPr>
        <w:t>i</w:t>
      </w:r>
      <w:r w:rsidRPr="005853EE">
        <w:rPr>
          <w:rFonts w:cs="Times New Roman"/>
          <w:szCs w:val="26"/>
        </w:rPr>
        <w:t>n</w:t>
      </w:r>
      <w:r w:rsidRPr="005853EE">
        <w:rPr>
          <w:rFonts w:cs="Times New Roman"/>
          <w:spacing w:val="1"/>
          <w:szCs w:val="26"/>
        </w:rPr>
        <w:t xml:space="preserve"> </w:t>
      </w:r>
      <w:r w:rsidRPr="005853EE">
        <w:rPr>
          <w:rFonts w:cs="Times New Roman"/>
          <w:spacing w:val="-1"/>
          <w:szCs w:val="26"/>
        </w:rPr>
        <w:t>k</w:t>
      </w:r>
      <w:r w:rsidRPr="005853EE">
        <w:rPr>
          <w:rFonts w:cs="Times New Roman"/>
          <w:spacing w:val="1"/>
          <w:szCs w:val="26"/>
        </w:rPr>
        <w:t>h</w:t>
      </w:r>
      <w:r w:rsidRPr="005853EE">
        <w:rPr>
          <w:rFonts w:cs="Times New Roman"/>
          <w:szCs w:val="26"/>
        </w:rPr>
        <w:t>á</w:t>
      </w:r>
      <w:r w:rsidRPr="005853EE">
        <w:rPr>
          <w:rFonts w:cs="Times New Roman"/>
          <w:spacing w:val="-2"/>
          <w:szCs w:val="26"/>
        </w:rPr>
        <w:t>c</w:t>
      </w:r>
      <w:r w:rsidRPr="005853EE">
        <w:rPr>
          <w:rFonts w:cs="Times New Roman"/>
          <w:szCs w:val="26"/>
        </w:rPr>
        <w:t>h</w:t>
      </w:r>
      <w:r w:rsidRPr="005853EE">
        <w:rPr>
          <w:rFonts w:cs="Times New Roman"/>
          <w:spacing w:val="-1"/>
          <w:szCs w:val="26"/>
        </w:rPr>
        <w:t xml:space="preserve"> </w:t>
      </w:r>
      <w:r w:rsidRPr="005853EE">
        <w:rPr>
          <w:rFonts w:cs="Times New Roman"/>
          <w:szCs w:val="26"/>
        </w:rPr>
        <w:t>hà</w:t>
      </w:r>
      <w:r w:rsidRPr="005853EE">
        <w:rPr>
          <w:rFonts w:cs="Times New Roman"/>
          <w:spacing w:val="-1"/>
          <w:szCs w:val="26"/>
        </w:rPr>
        <w:t>n</w:t>
      </w:r>
      <w:r w:rsidRPr="005853EE">
        <w:rPr>
          <w:rFonts w:cs="Times New Roman"/>
          <w:spacing w:val="1"/>
          <w:szCs w:val="26"/>
        </w:rPr>
        <w:t>g</w:t>
      </w:r>
      <w:r w:rsidRPr="005853EE">
        <w:rPr>
          <w:rFonts w:cs="Times New Roman"/>
          <w:szCs w:val="26"/>
        </w:rPr>
        <w:t>)</w:t>
      </w:r>
    </w:p>
    <w:p w:rsidR="00161BBE" w:rsidRPr="005853EE" w:rsidRDefault="00161BBE" w:rsidP="000E2A79">
      <w:pPr>
        <w:widowControl w:val="0"/>
        <w:numPr>
          <w:ilvl w:val="0"/>
          <w:numId w:val="8"/>
        </w:numPr>
        <w:autoSpaceDE w:val="0"/>
        <w:autoSpaceDN w:val="0"/>
        <w:adjustRightInd w:val="0"/>
        <w:rPr>
          <w:rFonts w:cs="Times New Roman"/>
          <w:spacing w:val="-1"/>
          <w:szCs w:val="26"/>
        </w:rPr>
      </w:pPr>
      <w:r w:rsidRPr="005853EE">
        <w:rPr>
          <w:rFonts w:cs="Times New Roman"/>
          <w:spacing w:val="-1"/>
          <w:szCs w:val="26"/>
        </w:rPr>
        <w:t>Lấy được t</w:t>
      </w:r>
      <w:r w:rsidRPr="0077556B">
        <w:rPr>
          <w:rFonts w:cs="Times New Roman"/>
          <w:spacing w:val="-1"/>
          <w:szCs w:val="26"/>
        </w:rPr>
        <w:t>hô</w:t>
      </w:r>
      <w:r w:rsidRPr="005853EE">
        <w:rPr>
          <w:rFonts w:cs="Times New Roman"/>
          <w:spacing w:val="-1"/>
          <w:szCs w:val="26"/>
        </w:rPr>
        <w:t>ng</w:t>
      </w:r>
      <w:r w:rsidRPr="0077556B">
        <w:rPr>
          <w:rFonts w:cs="Times New Roman"/>
          <w:spacing w:val="-1"/>
          <w:szCs w:val="26"/>
        </w:rPr>
        <w:t xml:space="preserve"> </w:t>
      </w:r>
      <w:r w:rsidRPr="005853EE">
        <w:rPr>
          <w:rFonts w:cs="Times New Roman"/>
          <w:spacing w:val="-1"/>
          <w:szCs w:val="26"/>
        </w:rPr>
        <w:t>t</w:t>
      </w:r>
      <w:r w:rsidRPr="0077556B">
        <w:rPr>
          <w:rFonts w:cs="Times New Roman"/>
          <w:spacing w:val="-1"/>
          <w:szCs w:val="26"/>
        </w:rPr>
        <w:t>i</w:t>
      </w:r>
      <w:r w:rsidRPr="005853EE">
        <w:rPr>
          <w:rFonts w:cs="Times New Roman"/>
          <w:spacing w:val="-1"/>
          <w:szCs w:val="26"/>
        </w:rPr>
        <w:t>n</w:t>
      </w:r>
      <w:r w:rsidRPr="0077556B">
        <w:rPr>
          <w:rFonts w:cs="Times New Roman"/>
          <w:spacing w:val="-1"/>
          <w:szCs w:val="26"/>
        </w:rPr>
        <w:t xml:space="preserve"> k</w:t>
      </w:r>
      <w:r w:rsidRPr="005853EE">
        <w:rPr>
          <w:rFonts w:cs="Times New Roman"/>
          <w:spacing w:val="-1"/>
          <w:szCs w:val="26"/>
        </w:rPr>
        <w:t>hách hà</w:t>
      </w:r>
      <w:r w:rsidRPr="0077556B">
        <w:rPr>
          <w:rFonts w:cs="Times New Roman"/>
          <w:spacing w:val="-1"/>
          <w:szCs w:val="26"/>
        </w:rPr>
        <w:t>n</w:t>
      </w:r>
      <w:r w:rsidRPr="005853EE">
        <w:rPr>
          <w:rFonts w:cs="Times New Roman"/>
          <w:spacing w:val="-1"/>
          <w:szCs w:val="26"/>
        </w:rPr>
        <w:t>g g</w:t>
      </w:r>
      <w:r w:rsidRPr="0077556B">
        <w:rPr>
          <w:rFonts w:cs="Times New Roman"/>
          <w:spacing w:val="-1"/>
          <w:szCs w:val="26"/>
        </w:rPr>
        <w:t>ọ</w:t>
      </w:r>
      <w:r w:rsidRPr="005853EE">
        <w:rPr>
          <w:rFonts w:cs="Times New Roman"/>
          <w:spacing w:val="-1"/>
          <w:szCs w:val="26"/>
        </w:rPr>
        <w:t>i tới tr</w:t>
      </w:r>
      <w:r w:rsidRPr="0077556B">
        <w:rPr>
          <w:rFonts w:cs="Times New Roman"/>
          <w:spacing w:val="-1"/>
          <w:szCs w:val="26"/>
        </w:rPr>
        <w:t>u</w:t>
      </w:r>
      <w:r w:rsidRPr="005853EE">
        <w:rPr>
          <w:rFonts w:cs="Times New Roman"/>
          <w:spacing w:val="-1"/>
          <w:szCs w:val="26"/>
        </w:rPr>
        <w:t>ng</w:t>
      </w:r>
      <w:r w:rsidRPr="0077556B">
        <w:rPr>
          <w:rFonts w:cs="Times New Roman"/>
          <w:spacing w:val="-1"/>
          <w:szCs w:val="26"/>
        </w:rPr>
        <w:t xml:space="preserve"> </w:t>
      </w:r>
      <w:r w:rsidRPr="005853EE">
        <w:rPr>
          <w:rFonts w:cs="Times New Roman"/>
          <w:spacing w:val="-1"/>
          <w:szCs w:val="26"/>
        </w:rPr>
        <w:t>tâm.</w:t>
      </w:r>
    </w:p>
    <w:p w:rsidR="00161BBE" w:rsidRDefault="00161BBE" w:rsidP="000E2A79">
      <w:pPr>
        <w:widowControl w:val="0"/>
        <w:numPr>
          <w:ilvl w:val="0"/>
          <w:numId w:val="8"/>
        </w:numPr>
        <w:autoSpaceDE w:val="0"/>
        <w:autoSpaceDN w:val="0"/>
        <w:adjustRightInd w:val="0"/>
        <w:rPr>
          <w:rFonts w:cs="Times New Roman"/>
          <w:spacing w:val="-1"/>
          <w:szCs w:val="26"/>
        </w:rPr>
      </w:pPr>
      <w:r w:rsidRPr="005853EE">
        <w:rPr>
          <w:rFonts w:cs="Times New Roman"/>
          <w:spacing w:val="-1"/>
          <w:szCs w:val="26"/>
        </w:rPr>
        <w:t xml:space="preserve">Lấy mẫu </w:t>
      </w:r>
      <w:r w:rsidRPr="0077556B">
        <w:rPr>
          <w:rFonts w:cs="Times New Roman"/>
          <w:spacing w:val="-1"/>
          <w:szCs w:val="26"/>
        </w:rPr>
        <w:t>g</w:t>
      </w:r>
      <w:r w:rsidRPr="005853EE">
        <w:rPr>
          <w:rFonts w:cs="Times New Roman"/>
          <w:spacing w:val="-1"/>
          <w:szCs w:val="26"/>
        </w:rPr>
        <w:t>i</w:t>
      </w:r>
      <w:r w:rsidRPr="0077556B">
        <w:rPr>
          <w:rFonts w:cs="Times New Roman"/>
          <w:spacing w:val="-1"/>
          <w:szCs w:val="26"/>
        </w:rPr>
        <w:t>ọn</w:t>
      </w:r>
      <w:r w:rsidRPr="005853EE">
        <w:rPr>
          <w:rFonts w:cs="Times New Roman"/>
          <w:spacing w:val="-1"/>
          <w:szCs w:val="26"/>
        </w:rPr>
        <w:t xml:space="preserve">g </w:t>
      </w:r>
      <w:r w:rsidRPr="0077556B">
        <w:rPr>
          <w:rFonts w:cs="Times New Roman"/>
          <w:spacing w:val="-1"/>
          <w:szCs w:val="26"/>
        </w:rPr>
        <w:t>n</w:t>
      </w:r>
      <w:r w:rsidRPr="005853EE">
        <w:rPr>
          <w:rFonts w:cs="Times New Roman"/>
          <w:spacing w:val="-1"/>
          <w:szCs w:val="26"/>
        </w:rPr>
        <w:t xml:space="preserve">ói của </w:t>
      </w:r>
      <w:r w:rsidRPr="0077556B">
        <w:rPr>
          <w:rFonts w:cs="Times New Roman"/>
          <w:spacing w:val="-1"/>
          <w:szCs w:val="26"/>
        </w:rPr>
        <w:t>k</w:t>
      </w:r>
      <w:r w:rsidRPr="005853EE">
        <w:rPr>
          <w:rFonts w:cs="Times New Roman"/>
          <w:spacing w:val="-1"/>
          <w:szCs w:val="26"/>
        </w:rPr>
        <w:t>hách</w:t>
      </w:r>
      <w:r w:rsidRPr="0077556B">
        <w:rPr>
          <w:rFonts w:cs="Times New Roman"/>
          <w:spacing w:val="-1"/>
          <w:szCs w:val="26"/>
        </w:rPr>
        <w:t xml:space="preserve"> </w:t>
      </w:r>
      <w:r w:rsidR="006E30A0">
        <w:rPr>
          <w:rFonts w:cs="Times New Roman"/>
          <w:spacing w:val="-1"/>
          <w:szCs w:val="26"/>
        </w:rPr>
        <w:t>h</w:t>
      </w:r>
      <w:r w:rsidRPr="005853EE">
        <w:rPr>
          <w:rFonts w:cs="Times New Roman"/>
          <w:spacing w:val="-1"/>
          <w:szCs w:val="26"/>
        </w:rPr>
        <w:t>à</w:t>
      </w:r>
      <w:r w:rsidRPr="0077556B">
        <w:rPr>
          <w:rFonts w:cs="Times New Roman"/>
          <w:spacing w:val="-1"/>
          <w:szCs w:val="26"/>
        </w:rPr>
        <w:t>n</w:t>
      </w:r>
      <w:r w:rsidRPr="005853EE">
        <w:rPr>
          <w:rFonts w:cs="Times New Roman"/>
          <w:spacing w:val="-1"/>
          <w:szCs w:val="26"/>
        </w:rPr>
        <w:t>g</w:t>
      </w:r>
      <w:r w:rsidRPr="0077556B">
        <w:rPr>
          <w:rFonts w:cs="Times New Roman"/>
          <w:spacing w:val="-1"/>
          <w:szCs w:val="26"/>
        </w:rPr>
        <w:t xml:space="preserve"> </w:t>
      </w:r>
      <w:r w:rsidRPr="005853EE">
        <w:rPr>
          <w:rFonts w:cs="Times New Roman"/>
          <w:spacing w:val="-1"/>
          <w:szCs w:val="26"/>
        </w:rPr>
        <w:t>q</w:t>
      </w:r>
      <w:r w:rsidRPr="0077556B">
        <w:rPr>
          <w:rFonts w:cs="Times New Roman"/>
          <w:spacing w:val="-1"/>
          <w:szCs w:val="26"/>
        </w:rPr>
        <w:t>u</w:t>
      </w:r>
      <w:r w:rsidRPr="005853EE">
        <w:rPr>
          <w:rFonts w:cs="Times New Roman"/>
          <w:spacing w:val="-1"/>
          <w:szCs w:val="26"/>
        </w:rPr>
        <w:t xml:space="preserve">a </w:t>
      </w:r>
      <w:r w:rsidRPr="0077556B">
        <w:rPr>
          <w:rFonts w:cs="Times New Roman"/>
          <w:spacing w:val="-1"/>
          <w:szCs w:val="26"/>
        </w:rPr>
        <w:t>đ</w:t>
      </w:r>
      <w:r w:rsidRPr="005853EE">
        <w:rPr>
          <w:rFonts w:cs="Times New Roman"/>
          <w:spacing w:val="-1"/>
          <w:szCs w:val="26"/>
        </w:rPr>
        <w:t xml:space="preserve">iện </w:t>
      </w:r>
      <w:r w:rsidRPr="0077556B">
        <w:rPr>
          <w:rFonts w:cs="Times New Roman"/>
          <w:spacing w:val="-1"/>
          <w:szCs w:val="26"/>
        </w:rPr>
        <w:t>th</w:t>
      </w:r>
      <w:r w:rsidRPr="005853EE">
        <w:rPr>
          <w:rFonts w:cs="Times New Roman"/>
          <w:spacing w:val="-1"/>
          <w:szCs w:val="26"/>
        </w:rPr>
        <w:t>oạ</w:t>
      </w:r>
      <w:r w:rsidRPr="0077556B">
        <w:rPr>
          <w:rFonts w:cs="Times New Roman"/>
          <w:spacing w:val="-1"/>
          <w:szCs w:val="26"/>
        </w:rPr>
        <w:t>i</w:t>
      </w:r>
      <w:r w:rsidRPr="005853EE">
        <w:rPr>
          <w:rFonts w:cs="Times New Roman"/>
          <w:spacing w:val="-1"/>
          <w:szCs w:val="26"/>
        </w:rPr>
        <w:t>.</w:t>
      </w:r>
    </w:p>
    <w:p w:rsidR="006E30A0" w:rsidRPr="006E30A0" w:rsidRDefault="006E30A0" w:rsidP="000E2A79">
      <w:pPr>
        <w:pStyle w:val="ListParagraph"/>
        <w:widowControl w:val="0"/>
        <w:numPr>
          <w:ilvl w:val="0"/>
          <w:numId w:val="9"/>
        </w:numPr>
        <w:autoSpaceDE w:val="0"/>
        <w:autoSpaceDN w:val="0"/>
        <w:adjustRightInd w:val="0"/>
        <w:rPr>
          <w:rFonts w:cs="Times New Roman"/>
          <w:spacing w:val="-1"/>
          <w:szCs w:val="26"/>
        </w:rPr>
      </w:pPr>
      <w:r>
        <w:rPr>
          <w:rFonts w:cs="Times New Roman"/>
          <w:spacing w:val="-1"/>
          <w:szCs w:val="26"/>
        </w:rPr>
        <w:t>Mục đích pháp y</w:t>
      </w:r>
    </w:p>
    <w:p w:rsidR="00BE6618" w:rsidRDefault="00B30409" w:rsidP="00BE6618">
      <w:pPr>
        <w:pStyle w:val="C2"/>
      </w:pPr>
      <w:r w:rsidRPr="0077556B">
        <w:t xml:space="preserve"> </w:t>
      </w:r>
      <w:bookmarkStart w:id="14" w:name="_Toc367651217"/>
      <w:r w:rsidRPr="0077556B">
        <w:t xml:space="preserve">Phương pháp </w:t>
      </w:r>
      <w:r w:rsidR="0026034A" w:rsidRPr="0077556B">
        <w:t xml:space="preserve">nhận dạng </w:t>
      </w:r>
      <w:r w:rsidR="00C33BC5" w:rsidRPr="0077556B">
        <w:t>người nói phụ thuộc từ khóa</w:t>
      </w:r>
      <w:bookmarkEnd w:id="14"/>
    </w:p>
    <w:p w:rsidR="00422B17" w:rsidRPr="00422B17" w:rsidRDefault="00422B17" w:rsidP="000E2A79">
      <w:pPr>
        <w:pStyle w:val="ListParagraph"/>
        <w:numPr>
          <w:ilvl w:val="1"/>
          <w:numId w:val="2"/>
        </w:numPr>
        <w:spacing w:before="120" w:after="120"/>
        <w:rPr>
          <w:rFonts w:cs="Times New Roman"/>
          <w:b/>
          <w:vanish/>
          <w:szCs w:val="26"/>
        </w:rPr>
      </w:pPr>
    </w:p>
    <w:p w:rsidR="00C33BC5" w:rsidRPr="0077556B" w:rsidRDefault="00C33BC5" w:rsidP="00447F0C">
      <w:pPr>
        <w:pStyle w:val="C3"/>
        <w:outlineLvl w:val="2"/>
      </w:pPr>
      <w:bookmarkStart w:id="15" w:name="_Toc367651218"/>
      <w:r w:rsidRPr="0077556B">
        <w:t>Giới thiệu chung</w:t>
      </w:r>
      <w:bookmarkEnd w:id="15"/>
    </w:p>
    <w:p w:rsidR="00AC5A2E" w:rsidRDefault="004740B6" w:rsidP="000A77AD">
      <w:pPr>
        <w:ind w:firstLine="357"/>
        <w:rPr>
          <w:rFonts w:cs="Times New Roman"/>
          <w:szCs w:val="26"/>
        </w:rPr>
      </w:pPr>
      <w:r w:rsidRPr="000A77AD">
        <w:rPr>
          <w:rFonts w:cs="Times New Roman"/>
          <w:szCs w:val="26"/>
        </w:rPr>
        <w:t xml:space="preserve">Tùy thuộc vào ứng dụng, nhận dạng người nói đươc chia thành </w:t>
      </w:r>
      <w:r w:rsidR="009E0A5F" w:rsidRPr="000A77AD">
        <w:rPr>
          <w:rFonts w:cs="Times New Roman"/>
          <w:szCs w:val="26"/>
        </w:rPr>
        <w:t>2</w:t>
      </w:r>
      <w:r w:rsidRPr="000A77AD">
        <w:rPr>
          <w:rFonts w:cs="Times New Roman"/>
          <w:szCs w:val="26"/>
        </w:rPr>
        <w:t xml:space="preserve"> bài toán cụ thể: </w:t>
      </w:r>
      <w:r w:rsidR="004C70B0">
        <w:rPr>
          <w:rFonts w:cs="Times New Roman"/>
          <w:szCs w:val="26"/>
        </w:rPr>
        <w:t>Nhận dạng</w:t>
      </w:r>
      <w:r w:rsidR="00AC5A2E">
        <w:rPr>
          <w:rFonts w:cs="Times New Roman"/>
          <w:szCs w:val="26"/>
        </w:rPr>
        <w:t xml:space="preserve"> (I</w:t>
      </w:r>
      <w:r w:rsidR="004614F1" w:rsidRPr="000A77AD">
        <w:rPr>
          <w:rFonts w:cs="Times New Roman"/>
          <w:szCs w:val="26"/>
        </w:rPr>
        <w:t>dentification), phát hiệ</w:t>
      </w:r>
      <w:r w:rsidR="00AC5A2E">
        <w:rPr>
          <w:rFonts w:cs="Times New Roman"/>
          <w:szCs w:val="26"/>
        </w:rPr>
        <w:t>n /xác minh (Detection/V</w:t>
      </w:r>
      <w:r w:rsidR="004614F1" w:rsidRPr="000A77AD">
        <w:rPr>
          <w:rFonts w:cs="Times New Roman"/>
          <w:szCs w:val="26"/>
        </w:rPr>
        <w:t>erification</w:t>
      </w:r>
      <w:r w:rsidR="009E0A5F" w:rsidRPr="000A77AD">
        <w:rPr>
          <w:rFonts w:cs="Times New Roman"/>
          <w:szCs w:val="26"/>
        </w:rPr>
        <w:t>)</w:t>
      </w:r>
      <w:r w:rsidR="00AC5A2E">
        <w:rPr>
          <w:rFonts w:cs="Times New Roman"/>
          <w:szCs w:val="26"/>
        </w:rPr>
        <w:t xml:space="preserve">. Cả 2 bài toán đều sử dụng một cơ sở dữ liệu các mẫu tham khảo cho N người nói đã biết trước và đều sử dụng các kỹ thuật phân tích và quyết định tương tự nhau. </w:t>
      </w:r>
    </w:p>
    <w:p w:rsidR="000B491B" w:rsidRPr="000A77AD" w:rsidRDefault="001A1A6B" w:rsidP="000A77AD">
      <w:pPr>
        <w:ind w:firstLine="357"/>
        <w:rPr>
          <w:rFonts w:cs="Times New Roman"/>
          <w:szCs w:val="26"/>
        </w:rPr>
      </w:pPr>
      <w:r w:rsidRPr="000A77AD">
        <w:rPr>
          <w:rFonts w:cs="Times New Roman"/>
          <w:szCs w:val="26"/>
        </w:rPr>
        <w:t>Nhận</w:t>
      </w:r>
      <w:r w:rsidR="000B491B" w:rsidRPr="000A77AD">
        <w:rPr>
          <w:rFonts w:cs="Times New Roman"/>
          <w:szCs w:val="26"/>
        </w:rPr>
        <w:t xml:space="preserve"> dạng ngườ</w:t>
      </w:r>
      <w:r w:rsidR="00AC5A2E">
        <w:rPr>
          <w:rFonts w:cs="Times New Roman"/>
          <w:szCs w:val="26"/>
        </w:rPr>
        <w:t>i nói (Speaker I</w:t>
      </w:r>
      <w:r w:rsidR="000B491B" w:rsidRPr="000A77AD">
        <w:rPr>
          <w:rFonts w:cs="Times New Roman"/>
          <w:szCs w:val="26"/>
        </w:rPr>
        <w:t>dentification) là xác định người nói là ai trong một nhóm người nói mà máy tính đã có đầu vào là các mẫu tiếng nói biết trước.</w:t>
      </w:r>
    </w:p>
    <w:p w:rsidR="001A1A6B" w:rsidRDefault="001A1A6B" w:rsidP="000A77AD">
      <w:pPr>
        <w:ind w:firstLine="357"/>
        <w:rPr>
          <w:rFonts w:cs="Times New Roman"/>
          <w:szCs w:val="26"/>
        </w:rPr>
      </w:pPr>
      <w:r w:rsidRPr="000A77AD">
        <w:rPr>
          <w:rFonts w:cs="Times New Roman"/>
          <w:szCs w:val="26"/>
        </w:rPr>
        <w:t>Xác minh ngườ</w:t>
      </w:r>
      <w:r w:rsidR="00AC5A2E">
        <w:rPr>
          <w:rFonts w:cs="Times New Roman"/>
          <w:szCs w:val="26"/>
        </w:rPr>
        <w:t>i nói (Speaker V</w:t>
      </w:r>
      <w:r w:rsidRPr="000A77AD">
        <w:rPr>
          <w:rFonts w:cs="Times New Roman"/>
          <w:szCs w:val="26"/>
        </w:rPr>
        <w:t xml:space="preserve">erification) là xác định xem tiếng nói được phát ra có đúng là giọng của người cần </w:t>
      </w:r>
      <w:r w:rsidR="009E0A5F" w:rsidRPr="000A77AD">
        <w:rPr>
          <w:rFonts w:cs="Times New Roman"/>
          <w:szCs w:val="26"/>
        </w:rPr>
        <w:t>kiểm tra hay không? Cách này còn được gọi là xác nhận giọng nói, chứng thực, xác thực người nói, phát hiện người nói.</w:t>
      </w:r>
    </w:p>
    <w:p w:rsidR="009E5282" w:rsidRDefault="00AC5A2E" w:rsidP="00DF30CD">
      <w:pPr>
        <w:ind w:firstLine="357"/>
        <w:rPr>
          <w:rFonts w:cs="Times New Roman"/>
          <w:szCs w:val="26"/>
        </w:rPr>
      </w:pPr>
      <w:r>
        <w:rPr>
          <w:rFonts w:cs="Times New Roman"/>
          <w:szCs w:val="26"/>
        </w:rPr>
        <w:t>Xác minh người nói thì đơn giản hơn nhận dạng người nói</w:t>
      </w:r>
      <w:r w:rsidR="00525402">
        <w:rPr>
          <w:rFonts w:cs="Times New Roman"/>
          <w:szCs w:val="26"/>
        </w:rPr>
        <w:t xml:space="preserve"> vì nó chỉ yêu cầu so sánh mẫu kiểm tra so với một mẫu tham khảo</w:t>
      </w:r>
      <w:r w:rsidR="00295EDD">
        <w:rPr>
          <w:rFonts w:cs="Times New Roman"/>
          <w:szCs w:val="26"/>
        </w:rPr>
        <w:t xml:space="preserve"> và cho ra quyết định mẫu kiểm tra có khớp với mẫu tham khảo hay không? Trong khi đó nhận dạng người nói lại yêu cầu chọn ra trong số N giọng nói được báo trướ</w:t>
      </w:r>
      <w:r w:rsidR="00ED4F10">
        <w:rPr>
          <w:rFonts w:cs="Times New Roman"/>
          <w:szCs w:val="26"/>
        </w:rPr>
        <w:t xml:space="preserve">c </w:t>
      </w:r>
      <w:r w:rsidR="00295EDD">
        <w:rPr>
          <w:rFonts w:cs="Times New Roman"/>
          <w:szCs w:val="26"/>
        </w:rPr>
        <w:t>cho hệ thống, giọng nào khớp tốt nhất là giọng kiểm tra. Vì phải thực hiện N so sánh và quyết định nên sai số trong nhận dạng có thể nhiều hơn trong xác minh người nói.</w:t>
      </w:r>
    </w:p>
    <w:p w:rsidR="009E5282" w:rsidRDefault="009E5282" w:rsidP="00AC5A2E">
      <w:pPr>
        <w:ind w:firstLine="357"/>
        <w:rPr>
          <w:rFonts w:cs="Times New Roman"/>
          <w:szCs w:val="26"/>
        </w:rPr>
      </w:pPr>
    </w:p>
    <w:tbl>
      <w:tblPr>
        <w:tblStyle w:val="TableGrid"/>
        <w:tblW w:w="917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559"/>
        <w:gridCol w:w="2126"/>
        <w:gridCol w:w="1509"/>
        <w:gridCol w:w="2989"/>
      </w:tblGrid>
      <w:tr w:rsidR="009E5282" w:rsidTr="00CE4452">
        <w:trPr>
          <w:trHeight w:val="1458"/>
        </w:trPr>
        <w:tc>
          <w:tcPr>
            <w:tcW w:w="993" w:type="dxa"/>
            <w:vAlign w:val="center"/>
          </w:tcPr>
          <w:p w:rsidR="009E5282" w:rsidRPr="005D28D4" w:rsidRDefault="009E5282" w:rsidP="000E27BD">
            <w:pPr>
              <w:jc w:val="center"/>
              <w:rPr>
                <w:rFonts w:cs="Times New Roman"/>
                <w:b/>
                <w:color w:val="002060"/>
                <w:szCs w:val="26"/>
              </w:rPr>
            </w:pPr>
            <w:r w:rsidRPr="005D28D4">
              <w:rPr>
                <w:rFonts w:cs="Times New Roman"/>
                <w:b/>
                <w:color w:val="002060"/>
                <w:szCs w:val="26"/>
              </w:rPr>
              <w:t>Dương</w:t>
            </w:r>
          </w:p>
        </w:tc>
        <w:tc>
          <w:tcPr>
            <w:tcW w:w="1559" w:type="dxa"/>
          </w:tcPr>
          <w:p w:rsidR="009E5282" w:rsidRPr="009E5282" w:rsidRDefault="009E5282" w:rsidP="000E27BD">
            <w:pPr>
              <w:rPr>
                <w:sz w:val="4"/>
              </w:rPr>
            </w:pPr>
          </w:p>
          <w:p w:rsidR="009E5282" w:rsidRDefault="009E5282" w:rsidP="000E27BD">
            <w:pPr>
              <w:rPr>
                <w:rFonts w:cs="Times New Roman"/>
                <w:szCs w:val="26"/>
              </w:rPr>
            </w:pPr>
            <w:r>
              <w:object w:dxaOrig="1155" w:dyaOrig="1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63.75pt" o:ole="">
                  <v:imagedata r:id="rId8" o:title=""/>
                </v:shape>
                <o:OLEObject Type="Embed" ProgID="PBrush" ShapeID="_x0000_i1025" DrawAspect="Content" ObjectID="_1587853898" r:id="rId9"/>
              </w:object>
            </w:r>
          </w:p>
        </w:tc>
        <w:tc>
          <w:tcPr>
            <w:tcW w:w="2126" w:type="dxa"/>
          </w:tcPr>
          <w:p w:rsidR="009E5282" w:rsidRDefault="00E24242" w:rsidP="009E5282">
            <w:pPr>
              <w:spacing w:line="240" w:lineRule="auto"/>
              <w:jc w:val="center"/>
              <w:rPr>
                <w:rFonts w:cs="Times New Roman"/>
                <w:szCs w:val="26"/>
              </w:rPr>
            </w:pPr>
            <w:r>
              <w:rPr>
                <w:rFonts w:cs="Times New Roman"/>
                <w:noProof/>
                <w:szCs w:val="26"/>
              </w:rPr>
              <w:pict>
                <v:rect id="_x0000_s1313" style="position:absolute;left:0;text-align:left;margin-left:95.4pt;margin-top:5.3pt;width:63.55pt;height:233.5pt;z-index:251836416;mso-position-horizontal-relative:text;mso-position-vertical-relative:text">
                  <v:textbox style="layout-flow:vertical;mso-layout-flow-alt:bottom-to-top;mso-next-textbox:#_x0000_s1313">
                    <w:txbxContent>
                      <w:p w:rsidR="00E24242" w:rsidRPr="005D28D4" w:rsidRDefault="00E24242" w:rsidP="00CE4452">
                        <w:pPr>
                          <w:spacing w:before="120" w:line="240" w:lineRule="exact"/>
                          <w:jc w:val="center"/>
                          <w:rPr>
                            <w:b/>
                            <w:color w:val="002060"/>
                            <w:sz w:val="32"/>
                          </w:rPr>
                        </w:pPr>
                        <w:r>
                          <w:rPr>
                            <w:b/>
                            <w:color w:val="002060"/>
                            <w:sz w:val="32"/>
                          </w:rPr>
                          <w:t>Identif</w:t>
                        </w:r>
                        <w:r w:rsidRPr="005D28D4">
                          <w:rPr>
                            <w:b/>
                            <w:color w:val="002060"/>
                            <w:sz w:val="32"/>
                          </w:rPr>
                          <w:t xml:space="preserve">ication </w:t>
                        </w:r>
                      </w:p>
                      <w:p w:rsidR="00E24242" w:rsidRPr="009E5282" w:rsidRDefault="00E24242" w:rsidP="00CE4452">
                        <w:pPr>
                          <w:spacing w:before="120" w:line="240" w:lineRule="exact"/>
                          <w:jc w:val="center"/>
                          <w:rPr>
                            <w:color w:val="002060"/>
                            <w:sz w:val="32"/>
                          </w:rPr>
                        </w:pPr>
                        <w:r w:rsidRPr="009E5282">
                          <w:rPr>
                            <w:color w:val="002060"/>
                            <w:sz w:val="32"/>
                          </w:rPr>
                          <w:t>System</w:t>
                        </w:r>
                      </w:p>
                    </w:txbxContent>
                  </v:textbox>
                </v:rect>
              </w:pict>
            </w:r>
            <w:r w:rsidR="009E5282" w:rsidRPr="009E5282">
              <w:rPr>
                <w:rFonts w:cs="Times New Roman"/>
                <w:b/>
                <w:i/>
                <w:color w:val="002060"/>
                <w:sz w:val="24"/>
                <w:szCs w:val="24"/>
              </w:rPr>
              <w:t xml:space="preserve">Tôi muốn </w:t>
            </w:r>
            <w:r w:rsidR="009E5282">
              <w:rPr>
                <w:rFonts w:cs="Times New Roman"/>
                <w:b/>
                <w:i/>
                <w:color w:val="002060"/>
                <w:sz w:val="24"/>
                <w:szCs w:val="24"/>
              </w:rPr>
              <w:t>đăng nhập</w:t>
            </w:r>
            <w:r w:rsidR="009E5282" w:rsidRPr="009E5282">
              <w:rPr>
                <w:rFonts w:cs="Times New Roman"/>
                <w:b/>
                <w:i/>
                <w:color w:val="002060"/>
                <w:sz w:val="24"/>
                <w:szCs w:val="24"/>
              </w:rPr>
              <w:t xml:space="preserve"> hệ thống</w:t>
            </w:r>
            <w:r w:rsidR="009E5282">
              <w:rPr>
                <w:rFonts w:cs="Times New Roman"/>
                <w:szCs w:val="26"/>
              </w:rPr>
              <w:t xml:space="preserve"> </w:t>
            </w:r>
            <w:r w:rsidR="009E5282">
              <w:rPr>
                <w:rFonts w:cs="Times New Roman"/>
                <w:noProof/>
                <w:szCs w:val="26"/>
                <w:lang w:eastAsia="zh-CN"/>
              </w:rPr>
              <w:drawing>
                <wp:inline distT="0" distB="0" distL="0" distR="0">
                  <wp:extent cx="1145721" cy="592076"/>
                  <wp:effectExtent l="19050" t="0" r="0" b="0"/>
                  <wp:docPr id="4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 cstate="print"/>
                          <a:srcRect/>
                          <a:stretch>
                            <a:fillRect/>
                          </a:stretch>
                        </pic:blipFill>
                        <pic:spPr bwMode="auto">
                          <a:xfrm>
                            <a:off x="0" y="0"/>
                            <a:ext cx="1145874" cy="592155"/>
                          </a:xfrm>
                          <a:prstGeom prst="rect">
                            <a:avLst/>
                          </a:prstGeom>
                          <a:noFill/>
                          <a:ln w="9525">
                            <a:noFill/>
                            <a:miter lim="800000"/>
                            <a:headEnd/>
                            <a:tailEnd/>
                          </a:ln>
                        </pic:spPr>
                      </pic:pic>
                    </a:graphicData>
                  </a:graphic>
                </wp:inline>
              </w:drawing>
            </w:r>
          </w:p>
        </w:tc>
        <w:tc>
          <w:tcPr>
            <w:tcW w:w="1509" w:type="dxa"/>
            <w:vMerge w:val="restart"/>
          </w:tcPr>
          <w:p w:rsidR="009E5282" w:rsidRDefault="00E24242" w:rsidP="000E27BD">
            <w:pPr>
              <w:rPr>
                <w:rFonts w:cs="Times New Roman"/>
                <w:szCs w:val="26"/>
              </w:rPr>
            </w:pPr>
            <w:r>
              <w:rPr>
                <w:rFonts w:cs="Times New Roman"/>
                <w:noProof/>
                <w:szCs w:val="26"/>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15" type="#_x0000_t13" style="position:absolute;left:0;text-align:left;margin-left:52.65pt;margin-top:89pt;width:36.5pt;height:7.7pt;z-index:251838464;mso-position-horizontal-relative:text;mso-position-vertical-relative:text" fillcolor="red" strokecolor="red"/>
              </w:pict>
            </w:r>
            <w:r>
              <w:rPr>
                <w:rFonts w:cs="Times New Roman"/>
                <w:noProof/>
                <w:szCs w:val="26"/>
              </w:rPr>
              <w:pict>
                <v:shape id="_x0000_s1316" type="#_x0000_t13" style="position:absolute;left:0;text-align:left;margin-left:52.65pt;margin-top:178.85pt;width:25.6pt;height:7.7pt;z-index:251839488;mso-position-horizontal-relative:text;mso-position-vertical-relative:text" fillcolor="black [3213]" strokecolor="black [3213]"/>
              </w:pict>
            </w:r>
            <w:r>
              <w:rPr>
                <w:rFonts w:cs="Times New Roman"/>
                <w:noProof/>
                <w:szCs w:val="26"/>
              </w:rPr>
              <w:pict>
                <v:shape id="_x0000_s1314" type="#_x0000_t13" style="position:absolute;left:0;text-align:left;margin-left:53.5pt;margin-top:29.15pt;width:35.65pt;height:7.7pt;z-index:251837440;mso-position-horizontal-relative:text;mso-position-vertical-relative:text" fillcolor="#17365d [2415]" strokecolor="#17365d [2415]"/>
              </w:pict>
            </w:r>
          </w:p>
        </w:tc>
        <w:tc>
          <w:tcPr>
            <w:tcW w:w="2989" w:type="dxa"/>
            <w:vAlign w:val="center"/>
          </w:tcPr>
          <w:p w:rsidR="009E5282" w:rsidRPr="005D28D4" w:rsidRDefault="009E5282" w:rsidP="000E27BD">
            <w:pPr>
              <w:jc w:val="left"/>
              <w:rPr>
                <w:rFonts w:cs="Times New Roman"/>
                <w:b/>
                <w:color w:val="002060"/>
                <w:szCs w:val="26"/>
              </w:rPr>
            </w:pPr>
            <w:r w:rsidRPr="005D28D4">
              <w:rPr>
                <w:rFonts w:cs="Times New Roman"/>
                <w:color w:val="1F497D" w:themeColor="text2"/>
                <w:szCs w:val="26"/>
              </w:rPr>
              <w:t xml:space="preserve">            </w:t>
            </w:r>
            <w:r w:rsidRPr="005D28D4">
              <w:rPr>
                <w:rFonts w:cs="Times New Roman"/>
                <w:b/>
                <w:color w:val="002060"/>
                <w:szCs w:val="26"/>
              </w:rPr>
              <w:t>Xin chào,</w:t>
            </w:r>
          </w:p>
          <w:p w:rsidR="009E5282" w:rsidRDefault="009E5282" w:rsidP="000E27BD">
            <w:pPr>
              <w:jc w:val="left"/>
              <w:rPr>
                <w:rFonts w:cs="Times New Roman"/>
                <w:szCs w:val="26"/>
              </w:rPr>
            </w:pPr>
            <w:r w:rsidRPr="005D28D4">
              <w:rPr>
                <w:rFonts w:cs="Times New Roman"/>
                <w:b/>
                <w:color w:val="002060"/>
                <w:szCs w:val="26"/>
              </w:rPr>
              <w:t xml:space="preserve">          </w:t>
            </w:r>
            <w:proofErr w:type="gramStart"/>
            <w:r w:rsidRPr="005D28D4">
              <w:rPr>
                <w:rFonts w:cs="Times New Roman"/>
                <w:b/>
                <w:color w:val="002060"/>
                <w:szCs w:val="26"/>
              </w:rPr>
              <w:t>bạn</w:t>
            </w:r>
            <w:proofErr w:type="gramEnd"/>
            <w:r w:rsidRPr="005D28D4">
              <w:rPr>
                <w:rFonts w:cs="Times New Roman"/>
                <w:b/>
                <w:color w:val="002060"/>
                <w:szCs w:val="26"/>
              </w:rPr>
              <w:t xml:space="preserve"> Dương !</w:t>
            </w:r>
          </w:p>
        </w:tc>
      </w:tr>
      <w:tr w:rsidR="009E5282" w:rsidTr="00CE4452">
        <w:trPr>
          <w:trHeight w:val="1387"/>
        </w:trPr>
        <w:tc>
          <w:tcPr>
            <w:tcW w:w="993" w:type="dxa"/>
            <w:vAlign w:val="center"/>
          </w:tcPr>
          <w:p w:rsidR="009E5282" w:rsidRPr="005D28D4" w:rsidRDefault="009E5282" w:rsidP="000E27BD">
            <w:pPr>
              <w:jc w:val="center"/>
              <w:rPr>
                <w:rFonts w:cs="Times New Roman"/>
                <w:b/>
                <w:color w:val="FF0000"/>
                <w:szCs w:val="26"/>
              </w:rPr>
            </w:pPr>
            <w:r>
              <w:rPr>
                <w:rFonts w:cs="Times New Roman"/>
                <w:b/>
                <w:color w:val="FF0000"/>
                <w:szCs w:val="26"/>
              </w:rPr>
              <w:t>Cường</w:t>
            </w:r>
          </w:p>
        </w:tc>
        <w:tc>
          <w:tcPr>
            <w:tcW w:w="1559" w:type="dxa"/>
          </w:tcPr>
          <w:p w:rsidR="009E5282" w:rsidRPr="009E5282" w:rsidRDefault="009E5282" w:rsidP="000E27BD">
            <w:pPr>
              <w:rPr>
                <w:rFonts w:cs="Times New Roman"/>
                <w:sz w:val="20"/>
                <w:szCs w:val="26"/>
              </w:rPr>
            </w:pPr>
          </w:p>
          <w:p w:rsidR="009E5282" w:rsidRDefault="009E5282" w:rsidP="000E27BD">
            <w:pPr>
              <w:rPr>
                <w:rFonts w:cs="Times New Roman"/>
                <w:szCs w:val="26"/>
              </w:rPr>
            </w:pPr>
            <w:r w:rsidRPr="009E5282">
              <w:rPr>
                <w:rFonts w:cs="Times New Roman"/>
                <w:noProof/>
                <w:szCs w:val="26"/>
                <w:lang w:eastAsia="zh-CN"/>
              </w:rPr>
              <w:drawing>
                <wp:inline distT="0" distB="0" distL="0" distR="0">
                  <wp:extent cx="751758" cy="696686"/>
                  <wp:effectExtent l="19050" t="0" r="0" b="0"/>
                  <wp:docPr id="5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srcRect/>
                          <a:stretch>
                            <a:fillRect/>
                          </a:stretch>
                        </pic:blipFill>
                        <pic:spPr bwMode="auto">
                          <a:xfrm>
                            <a:off x="0" y="0"/>
                            <a:ext cx="753918" cy="698688"/>
                          </a:xfrm>
                          <a:prstGeom prst="rect">
                            <a:avLst/>
                          </a:prstGeom>
                          <a:noFill/>
                          <a:ln w="9525">
                            <a:noFill/>
                            <a:miter lim="800000"/>
                            <a:headEnd/>
                            <a:tailEnd/>
                          </a:ln>
                        </pic:spPr>
                      </pic:pic>
                    </a:graphicData>
                  </a:graphic>
                </wp:inline>
              </w:drawing>
            </w:r>
          </w:p>
        </w:tc>
        <w:tc>
          <w:tcPr>
            <w:tcW w:w="2126" w:type="dxa"/>
          </w:tcPr>
          <w:p w:rsidR="009E5282" w:rsidRPr="005D28D4" w:rsidRDefault="009E5282" w:rsidP="000E27BD">
            <w:pPr>
              <w:jc w:val="center"/>
              <w:rPr>
                <w:rFonts w:cs="Times New Roman"/>
                <w:b/>
                <w:i/>
                <w:color w:val="FF0000"/>
                <w:szCs w:val="26"/>
              </w:rPr>
            </w:pPr>
            <w:r w:rsidRPr="009E5282">
              <w:rPr>
                <w:rFonts w:cs="Times New Roman"/>
                <w:b/>
                <w:i/>
                <w:color w:val="FF0000"/>
                <w:sz w:val="24"/>
                <w:szCs w:val="24"/>
              </w:rPr>
              <w:t>Tôi muốn đăng nhập hệ thống</w:t>
            </w:r>
            <w:r>
              <w:rPr>
                <w:rFonts w:cs="Times New Roman"/>
                <w:szCs w:val="26"/>
              </w:rPr>
              <w:t xml:space="preserve"> </w:t>
            </w:r>
          </w:p>
          <w:p w:rsidR="009E5282" w:rsidRPr="005D28D4" w:rsidRDefault="009E5282" w:rsidP="000E27BD">
            <w:pPr>
              <w:jc w:val="center"/>
              <w:rPr>
                <w:rFonts w:cs="Times New Roman"/>
                <w:b/>
                <w:i/>
                <w:szCs w:val="26"/>
              </w:rPr>
            </w:pPr>
            <w:r w:rsidRPr="005D28D4">
              <w:rPr>
                <w:rFonts w:cs="Times New Roman"/>
                <w:b/>
                <w:i/>
                <w:noProof/>
                <w:szCs w:val="26"/>
                <w:lang w:eastAsia="zh-CN"/>
              </w:rPr>
              <w:drawing>
                <wp:inline distT="0" distB="0" distL="0" distR="0">
                  <wp:extent cx="1151096" cy="457200"/>
                  <wp:effectExtent l="19050" t="0" r="0" b="0"/>
                  <wp:docPr id="5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srcRect/>
                          <a:stretch>
                            <a:fillRect/>
                          </a:stretch>
                        </pic:blipFill>
                        <pic:spPr bwMode="auto">
                          <a:xfrm>
                            <a:off x="0" y="0"/>
                            <a:ext cx="1152196" cy="457637"/>
                          </a:xfrm>
                          <a:prstGeom prst="rect">
                            <a:avLst/>
                          </a:prstGeom>
                          <a:noFill/>
                          <a:ln w="9525">
                            <a:noFill/>
                            <a:miter lim="800000"/>
                            <a:headEnd/>
                            <a:tailEnd/>
                          </a:ln>
                        </pic:spPr>
                      </pic:pic>
                    </a:graphicData>
                  </a:graphic>
                </wp:inline>
              </w:drawing>
            </w:r>
          </w:p>
        </w:tc>
        <w:tc>
          <w:tcPr>
            <w:tcW w:w="1509" w:type="dxa"/>
            <w:vMerge/>
          </w:tcPr>
          <w:p w:rsidR="009E5282" w:rsidRDefault="009E5282" w:rsidP="000E27BD">
            <w:pPr>
              <w:rPr>
                <w:rFonts w:cs="Times New Roman"/>
                <w:szCs w:val="26"/>
              </w:rPr>
            </w:pPr>
          </w:p>
        </w:tc>
        <w:tc>
          <w:tcPr>
            <w:tcW w:w="2989" w:type="dxa"/>
          </w:tcPr>
          <w:p w:rsidR="009E5282" w:rsidRPr="009E5282" w:rsidRDefault="009E5282" w:rsidP="009E5282">
            <w:pPr>
              <w:jc w:val="left"/>
              <w:rPr>
                <w:rFonts w:cs="Times New Roman"/>
                <w:b/>
                <w:color w:val="FF0000"/>
                <w:szCs w:val="26"/>
              </w:rPr>
            </w:pPr>
            <w:r w:rsidRPr="009E5282">
              <w:rPr>
                <w:rFonts w:cs="Times New Roman"/>
                <w:color w:val="FF0000"/>
                <w:szCs w:val="26"/>
              </w:rPr>
              <w:t xml:space="preserve">            </w:t>
            </w:r>
            <w:r w:rsidRPr="009E5282">
              <w:rPr>
                <w:rFonts w:cs="Times New Roman"/>
                <w:b/>
                <w:color w:val="FF0000"/>
                <w:szCs w:val="26"/>
              </w:rPr>
              <w:t>Xin chào,</w:t>
            </w:r>
          </w:p>
          <w:p w:rsidR="009E5282" w:rsidRDefault="009E5282" w:rsidP="009E5282">
            <w:pPr>
              <w:rPr>
                <w:rFonts w:cs="Times New Roman"/>
                <w:szCs w:val="26"/>
              </w:rPr>
            </w:pPr>
            <w:r w:rsidRPr="009E5282">
              <w:rPr>
                <w:rFonts w:cs="Times New Roman"/>
                <w:b/>
                <w:color w:val="FF0000"/>
                <w:szCs w:val="26"/>
              </w:rPr>
              <w:t xml:space="preserve">          </w:t>
            </w:r>
            <w:proofErr w:type="gramStart"/>
            <w:r w:rsidRPr="009E5282">
              <w:rPr>
                <w:rFonts w:cs="Times New Roman"/>
                <w:b/>
                <w:color w:val="FF0000"/>
                <w:szCs w:val="26"/>
              </w:rPr>
              <w:t>bạn</w:t>
            </w:r>
            <w:proofErr w:type="gramEnd"/>
            <w:r w:rsidRPr="009E5282">
              <w:rPr>
                <w:rFonts w:cs="Times New Roman"/>
                <w:b/>
                <w:color w:val="FF0000"/>
                <w:szCs w:val="26"/>
              </w:rPr>
              <w:t xml:space="preserve"> Cường !</w:t>
            </w:r>
          </w:p>
        </w:tc>
      </w:tr>
      <w:tr w:rsidR="009E5282" w:rsidTr="00CE4452">
        <w:trPr>
          <w:trHeight w:val="1595"/>
        </w:trPr>
        <w:tc>
          <w:tcPr>
            <w:tcW w:w="993" w:type="dxa"/>
            <w:vAlign w:val="center"/>
          </w:tcPr>
          <w:p w:rsidR="009E5282" w:rsidRPr="009E5282" w:rsidRDefault="009E5282" w:rsidP="009E5282">
            <w:pPr>
              <w:jc w:val="center"/>
              <w:rPr>
                <w:rFonts w:cs="Times New Roman"/>
                <w:b/>
                <w:color w:val="000000" w:themeColor="text1"/>
                <w:szCs w:val="26"/>
              </w:rPr>
            </w:pPr>
            <w:r w:rsidRPr="009E5282">
              <w:rPr>
                <w:rFonts w:cs="Times New Roman"/>
                <w:b/>
                <w:color w:val="000000" w:themeColor="text1"/>
                <w:szCs w:val="26"/>
              </w:rPr>
              <w:lastRenderedPageBreak/>
              <w:t>??</w:t>
            </w:r>
          </w:p>
        </w:tc>
        <w:tc>
          <w:tcPr>
            <w:tcW w:w="1559" w:type="dxa"/>
          </w:tcPr>
          <w:p w:rsidR="009E5282" w:rsidRPr="009E5282" w:rsidRDefault="009E5282" w:rsidP="000E27BD">
            <w:pPr>
              <w:rPr>
                <w:rFonts w:cs="Times New Roman"/>
                <w:color w:val="00B050"/>
                <w:sz w:val="18"/>
                <w:szCs w:val="26"/>
              </w:rPr>
            </w:pPr>
          </w:p>
          <w:p w:rsidR="009E5282" w:rsidRPr="009E5282" w:rsidRDefault="009E5282" w:rsidP="000E27BD">
            <w:pPr>
              <w:rPr>
                <w:rFonts w:cs="Times New Roman"/>
                <w:color w:val="00B050"/>
                <w:szCs w:val="26"/>
              </w:rPr>
            </w:pPr>
            <w:r w:rsidRPr="009E5282">
              <w:rPr>
                <w:rFonts w:cs="Times New Roman"/>
                <w:noProof/>
                <w:color w:val="00B050"/>
                <w:szCs w:val="26"/>
                <w:lang w:eastAsia="zh-CN"/>
              </w:rPr>
              <w:drawing>
                <wp:inline distT="0" distB="0" distL="0" distR="0">
                  <wp:extent cx="819150" cy="706746"/>
                  <wp:effectExtent l="19050" t="0" r="0" b="0"/>
                  <wp:docPr id="5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srcRect/>
                          <a:stretch>
                            <a:fillRect/>
                          </a:stretch>
                        </pic:blipFill>
                        <pic:spPr bwMode="auto">
                          <a:xfrm>
                            <a:off x="0" y="0"/>
                            <a:ext cx="822143" cy="709329"/>
                          </a:xfrm>
                          <a:prstGeom prst="rect">
                            <a:avLst/>
                          </a:prstGeom>
                          <a:noFill/>
                          <a:ln w="9525">
                            <a:noFill/>
                            <a:miter lim="800000"/>
                            <a:headEnd/>
                            <a:tailEnd/>
                          </a:ln>
                        </pic:spPr>
                      </pic:pic>
                    </a:graphicData>
                  </a:graphic>
                </wp:inline>
              </w:drawing>
            </w:r>
          </w:p>
        </w:tc>
        <w:tc>
          <w:tcPr>
            <w:tcW w:w="2126" w:type="dxa"/>
          </w:tcPr>
          <w:p w:rsidR="009E5282" w:rsidRPr="009E5282" w:rsidRDefault="009E5282" w:rsidP="009E5282">
            <w:pPr>
              <w:jc w:val="center"/>
              <w:rPr>
                <w:rFonts w:cs="Times New Roman"/>
                <w:b/>
                <w:i/>
                <w:color w:val="000000" w:themeColor="text1"/>
                <w:szCs w:val="26"/>
              </w:rPr>
            </w:pPr>
            <w:r w:rsidRPr="009E5282">
              <w:rPr>
                <w:rFonts w:cs="Times New Roman"/>
                <w:b/>
                <w:i/>
                <w:color w:val="000000" w:themeColor="text1"/>
                <w:sz w:val="24"/>
                <w:szCs w:val="24"/>
              </w:rPr>
              <w:t>Tôi muốn đăng nhập hệ thống</w:t>
            </w:r>
            <w:r w:rsidRPr="009E5282">
              <w:rPr>
                <w:rFonts w:cs="Times New Roman"/>
                <w:color w:val="000000" w:themeColor="text1"/>
                <w:szCs w:val="26"/>
              </w:rPr>
              <w:t xml:space="preserve"> </w:t>
            </w:r>
          </w:p>
          <w:p w:rsidR="009E5282" w:rsidRPr="005D28D4" w:rsidRDefault="009E5282" w:rsidP="000E27BD">
            <w:pPr>
              <w:jc w:val="center"/>
              <w:rPr>
                <w:rFonts w:cs="Times New Roman"/>
                <w:b/>
                <w:i/>
                <w:color w:val="FF0000"/>
                <w:szCs w:val="26"/>
              </w:rPr>
            </w:pPr>
            <w:r w:rsidRPr="009E5282">
              <w:rPr>
                <w:rFonts w:cs="Times New Roman"/>
                <w:b/>
                <w:i/>
                <w:noProof/>
                <w:color w:val="FF0000"/>
                <w:szCs w:val="26"/>
                <w:lang w:eastAsia="zh-CN"/>
              </w:rPr>
              <w:drawing>
                <wp:inline distT="0" distB="0" distL="0" distR="0">
                  <wp:extent cx="1211036" cy="622289"/>
                  <wp:effectExtent l="19050" t="0" r="8164" b="0"/>
                  <wp:docPr id="5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cstate="print"/>
                          <a:srcRect/>
                          <a:stretch>
                            <a:fillRect/>
                          </a:stretch>
                        </pic:blipFill>
                        <pic:spPr bwMode="auto">
                          <a:xfrm>
                            <a:off x="0" y="0"/>
                            <a:ext cx="1212746" cy="623168"/>
                          </a:xfrm>
                          <a:prstGeom prst="rect">
                            <a:avLst/>
                          </a:prstGeom>
                          <a:noFill/>
                          <a:ln w="9525">
                            <a:noFill/>
                            <a:miter lim="800000"/>
                            <a:headEnd/>
                            <a:tailEnd/>
                          </a:ln>
                        </pic:spPr>
                      </pic:pic>
                    </a:graphicData>
                  </a:graphic>
                </wp:inline>
              </w:drawing>
            </w:r>
          </w:p>
        </w:tc>
        <w:tc>
          <w:tcPr>
            <w:tcW w:w="1509" w:type="dxa"/>
            <w:vMerge/>
          </w:tcPr>
          <w:p w:rsidR="009E5282" w:rsidRDefault="009E5282" w:rsidP="000E27BD">
            <w:pPr>
              <w:rPr>
                <w:rFonts w:cs="Times New Roman"/>
                <w:szCs w:val="26"/>
              </w:rPr>
            </w:pPr>
          </w:p>
        </w:tc>
        <w:tc>
          <w:tcPr>
            <w:tcW w:w="2989" w:type="dxa"/>
          </w:tcPr>
          <w:p w:rsidR="009E5282" w:rsidRDefault="009E5282" w:rsidP="009E5282">
            <w:pPr>
              <w:jc w:val="center"/>
              <w:rPr>
                <w:rFonts w:cs="Times New Roman"/>
                <w:b/>
                <w:szCs w:val="26"/>
              </w:rPr>
            </w:pPr>
            <w:r>
              <w:rPr>
                <w:rFonts w:cs="Times New Roman"/>
                <w:b/>
                <w:szCs w:val="26"/>
              </w:rPr>
              <w:t>Xin lỗi, bạn không được hệ thống nhận dạng!</w:t>
            </w:r>
          </w:p>
        </w:tc>
      </w:tr>
    </w:tbl>
    <w:p w:rsidR="00737538" w:rsidRDefault="00737538" w:rsidP="00AC5A2E">
      <w:pPr>
        <w:ind w:firstLine="357"/>
        <w:rPr>
          <w:rFonts w:cs="Times New Roman"/>
          <w:szCs w:val="26"/>
        </w:rPr>
      </w:pPr>
    </w:p>
    <w:p w:rsidR="00EF7E1F" w:rsidRPr="00447F0C" w:rsidRDefault="00737538" w:rsidP="00447F0C">
      <w:pPr>
        <w:pStyle w:val="AHinh"/>
        <w:outlineLvl w:val="2"/>
        <w:rPr>
          <w:b w:val="0"/>
        </w:rPr>
      </w:pPr>
      <w:bookmarkStart w:id="16" w:name="_Toc367523867"/>
      <w:r w:rsidRPr="00447F0C">
        <w:rPr>
          <w:b w:val="0"/>
        </w:rPr>
        <w:t>Hình 1.1. Hệ thống xác định người nói</w:t>
      </w:r>
      <w:bookmarkEnd w:id="16"/>
    </w:p>
    <w:p w:rsidR="00737538" w:rsidRDefault="00737538" w:rsidP="00737538">
      <w:pPr>
        <w:ind w:firstLine="357"/>
        <w:jc w:val="center"/>
        <w:rPr>
          <w:rFonts w:cs="Times New Roman"/>
          <w:b/>
          <w:i/>
          <w:szCs w:val="26"/>
        </w:rPr>
      </w:pPr>
    </w:p>
    <w:p w:rsidR="00787970" w:rsidRPr="00FE6458" w:rsidRDefault="0078044F" w:rsidP="00FE6458">
      <w:r>
        <w:t xml:space="preserve">Hình 1.1. </w:t>
      </w:r>
      <w:proofErr w:type="gramStart"/>
      <w:r w:rsidR="00FE6458">
        <w:t>là</w:t>
      </w:r>
      <w:proofErr w:type="gramEnd"/>
      <w:r w:rsidR="00FE6458">
        <w:t xml:space="preserve"> một hệ thống xác định người nói thông qua cách truy cập bằng dữ liệu tiếng nói vào hệ thống. Với những người nói đã được lưu trữ giọng nói có trong dữ liệu của hệ thống, sau khi đăng nhập bằng mật kh</w:t>
      </w:r>
      <w:r w:rsidR="007F7854">
        <w:t>ẩ</w:t>
      </w:r>
      <w:r w:rsidR="00FE6458">
        <w:t>u tiếng nói, hệ thống sẽ xác định xem ai là ngườ</w:t>
      </w:r>
      <w:r w:rsidR="00190FA5">
        <w:t>i đang nói, đ</w:t>
      </w:r>
      <w:r w:rsidR="00FE6458">
        <w:t xml:space="preserve">ã có trong dữ liệu chưa. Nếu đã có rồi thì hệ thống đưa ra lời chào và đồng ý đăng nhập. Nếu chưa có trong hệ thống thì sẽ đưa ra thông báo không hợp lệ và không được truy cập vào hệ thống </w:t>
      </w:r>
    </w:p>
    <w:p w:rsidR="00C06F79" w:rsidRDefault="00E24242" w:rsidP="00737538">
      <w:pPr>
        <w:ind w:firstLine="357"/>
        <w:jc w:val="center"/>
        <w:rPr>
          <w:rFonts w:cs="Times New Roman"/>
          <w:b/>
          <w:i/>
          <w:szCs w:val="26"/>
        </w:rPr>
      </w:pPr>
      <w:r>
        <w:rPr>
          <w:rFonts w:cs="Times New Roman"/>
          <w:b/>
          <w:i/>
          <w:noProof/>
          <w:szCs w:val="26"/>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36" type="#_x0000_t132" style="position:absolute;left:0;text-align:left;margin-left:359.8pt;margin-top:2.2pt;width:73.3pt;height:98.8pt;z-index:252032000">
            <v:textbox style="mso-next-textbox:#_x0000_s1436">
              <w:txbxContent>
                <w:p w:rsidR="00E24242" w:rsidRDefault="00E24242" w:rsidP="00190FA5">
                  <w:pPr>
                    <w:spacing w:before="60" w:line="240" w:lineRule="exact"/>
                    <w:jc w:val="center"/>
                  </w:pPr>
                  <w:r>
                    <w:t>Cơ sở</w:t>
                  </w:r>
                </w:p>
                <w:p w:rsidR="00E24242" w:rsidRDefault="00E24242" w:rsidP="00190FA5">
                  <w:pPr>
                    <w:spacing w:before="60" w:line="240" w:lineRule="exact"/>
                    <w:jc w:val="center"/>
                  </w:pPr>
                  <w:proofErr w:type="gramStart"/>
                  <w:r>
                    <w:t>dữ</w:t>
                  </w:r>
                  <w:proofErr w:type="gramEnd"/>
                  <w:r>
                    <w:t xml:space="preserve"> liệu</w:t>
                  </w:r>
                </w:p>
                <w:p w:rsidR="00E24242" w:rsidRDefault="00E24242" w:rsidP="00190FA5">
                  <w:pPr>
                    <w:spacing w:before="60" w:line="240" w:lineRule="exact"/>
                    <w:jc w:val="center"/>
                  </w:pPr>
                  <w:proofErr w:type="gramStart"/>
                  <w:r>
                    <w:t>người</w:t>
                  </w:r>
                  <w:proofErr w:type="gramEnd"/>
                  <w:r>
                    <w:t xml:space="preserve"> nói</w:t>
                  </w:r>
                </w:p>
              </w:txbxContent>
            </v:textbox>
          </v:shape>
        </w:pict>
      </w:r>
    </w:p>
    <w:p w:rsidR="002165BF" w:rsidRDefault="00E24242" w:rsidP="00737538">
      <w:pPr>
        <w:ind w:firstLine="357"/>
        <w:jc w:val="center"/>
        <w:rPr>
          <w:rFonts w:cs="Times New Roman"/>
          <w:b/>
          <w:i/>
          <w:szCs w:val="26"/>
        </w:rPr>
      </w:pPr>
      <w:r>
        <w:rPr>
          <w:rFonts w:cs="Times New Roman"/>
          <w:b/>
          <w:i/>
          <w:noProof/>
          <w:szCs w:val="26"/>
        </w:rPr>
        <w:pict>
          <v:rect id="_x0000_s1444" style="position:absolute;left:0;text-align:left;margin-left:241pt;margin-top:5.7pt;width:85.3pt;height:41.5pt;z-index:252040192">
            <v:textbox style="mso-next-textbox:#_x0000_s1444">
              <w:txbxContent>
                <w:p w:rsidR="00E24242" w:rsidRDefault="00E24242" w:rsidP="006D2DD3">
                  <w:pPr>
                    <w:spacing w:before="120" w:line="240" w:lineRule="exact"/>
                    <w:jc w:val="center"/>
                  </w:pPr>
                  <w:r>
                    <w:t>Huấn luyện người nói</w:t>
                  </w:r>
                </w:p>
              </w:txbxContent>
            </v:textbox>
          </v:rect>
        </w:pict>
      </w:r>
    </w:p>
    <w:p w:rsidR="002165BF" w:rsidRDefault="00E24242" w:rsidP="00737538">
      <w:pPr>
        <w:ind w:firstLine="357"/>
        <w:jc w:val="center"/>
        <w:rPr>
          <w:rFonts w:cs="Times New Roman"/>
          <w:b/>
          <w:i/>
          <w:szCs w:val="26"/>
        </w:rPr>
      </w:pPr>
      <w:r>
        <w:rPr>
          <w:rFonts w:cs="Times New Roman"/>
          <w:b/>
          <w:i/>
          <w:noProof/>
          <w:szCs w:val="26"/>
        </w:rPr>
        <w:pict>
          <v:shapetype id="_x0000_t32" coordsize="21600,21600" o:spt="32" o:oned="t" path="m,l21600,21600e" filled="f">
            <v:path arrowok="t" fillok="f" o:connecttype="none"/>
            <o:lock v:ext="edit" shapetype="t"/>
          </v:shapetype>
          <v:shape id="_x0000_s1445" type="#_x0000_t32" style="position:absolute;left:0;text-align:left;margin-left:326.3pt;margin-top:4.25pt;width:33.5pt;height:.1pt;z-index:252041216" o:connectortype="straight">
            <v:stroke endarrow="block"/>
          </v:shape>
        </w:pict>
      </w:r>
      <w:r>
        <w:rPr>
          <w:rFonts w:cs="Times New Roman"/>
          <w:b/>
          <w:i/>
          <w:noProof/>
          <w:szCs w:val="26"/>
        </w:rPr>
        <w:pict>
          <v:shape id="_x0000_s1440" type="#_x0000_t32" style="position:absolute;left:0;text-align:left;margin-left:198.55pt;margin-top:4.3pt;width:42.9pt;height:.05pt;z-index:252036096" o:connectortype="straight">
            <v:stroke endarrow="block"/>
          </v:shape>
        </w:pict>
      </w:r>
      <w:r>
        <w:rPr>
          <w:rFonts w:cs="Times New Roman"/>
          <w:b/>
          <w:i/>
          <w:noProof/>
          <w:szCs w:val="26"/>
        </w:rPr>
        <w:pict>
          <v:shape id="_x0000_s1439" type="#_x0000_t32" style="position:absolute;left:0;text-align:left;margin-left:198.55pt;margin-top:4.3pt;width:0;height:110.55pt;z-index:252035072" o:connectortype="straight"/>
        </w:pict>
      </w:r>
      <w:r>
        <w:rPr>
          <w:rFonts w:cs="Times New Roman"/>
          <w:b/>
          <w:i/>
          <w:noProof/>
          <w:szCs w:val="26"/>
        </w:rPr>
        <w:pict>
          <v:rect id="_x0000_s1431" style="position:absolute;left:0;text-align:left;margin-left:161.65pt;margin-top:18pt;width:36.9pt;height:79.65pt;z-index:252026880" stroked="f">
            <v:textbox style="layout-flow:vertical;mso-layout-flow-alt:bottom-to-top;mso-next-textbox:#_x0000_s1431">
              <w:txbxContent>
                <w:p w:rsidR="00E24242" w:rsidRPr="00543F63" w:rsidRDefault="00E24242" w:rsidP="002165BF">
                  <w:pPr>
                    <w:spacing w:before="120" w:line="240" w:lineRule="exact"/>
                    <w:jc w:val="center"/>
                    <w:rPr>
                      <w:i/>
                      <w:color w:val="000000" w:themeColor="text1"/>
                      <w:szCs w:val="26"/>
                    </w:rPr>
                  </w:pPr>
                  <w:r w:rsidRPr="00543F63">
                    <w:rPr>
                      <w:b/>
                      <w:i/>
                      <w:color w:val="000000" w:themeColor="text1"/>
                      <w:szCs w:val="26"/>
                    </w:rPr>
                    <w:t>Huấn luyện</w:t>
                  </w:r>
                </w:p>
              </w:txbxContent>
            </v:textbox>
          </v:rect>
        </w:pict>
      </w:r>
    </w:p>
    <w:p w:rsidR="002165BF" w:rsidRDefault="002165BF" w:rsidP="00737538">
      <w:pPr>
        <w:ind w:firstLine="357"/>
        <w:jc w:val="center"/>
        <w:rPr>
          <w:rFonts w:cs="Times New Roman"/>
          <w:b/>
          <w:i/>
          <w:szCs w:val="26"/>
        </w:rPr>
      </w:pPr>
    </w:p>
    <w:p w:rsidR="002165BF" w:rsidRDefault="00E24242" w:rsidP="00737538">
      <w:pPr>
        <w:ind w:firstLine="357"/>
        <w:jc w:val="center"/>
        <w:rPr>
          <w:rFonts w:cs="Times New Roman"/>
          <w:b/>
          <w:i/>
          <w:szCs w:val="26"/>
        </w:rPr>
      </w:pPr>
      <w:r>
        <w:rPr>
          <w:rFonts w:cs="Times New Roman"/>
          <w:b/>
          <w:i/>
          <w:noProof/>
          <w:szCs w:val="26"/>
        </w:rPr>
        <w:pict>
          <v:oval id="_x0000_s1730" style="position:absolute;left:0;text-align:left;margin-left:238.45pt;margin-top:1.35pt;width:72.15pt;height:153.2pt;z-index:252045312">
            <v:textbox>
              <w:txbxContent>
                <w:p w:rsidR="00E24242" w:rsidRDefault="00E24242" w:rsidP="006D2DD3">
                  <w:pPr>
                    <w:spacing w:before="240" w:line="300" w:lineRule="exact"/>
                    <w:jc w:val="center"/>
                  </w:pPr>
                  <w:r>
                    <w:t>Tính độ tương đồng của mô hình người nói</w:t>
                  </w:r>
                </w:p>
                <w:p w:rsidR="00E24242" w:rsidRDefault="00E24242"/>
              </w:txbxContent>
            </v:textbox>
          </v:oval>
        </w:pict>
      </w:r>
      <w:r>
        <w:rPr>
          <w:rFonts w:cs="Times New Roman"/>
          <w:b/>
          <w:i/>
          <w:noProof/>
          <w:szCs w:val="26"/>
        </w:rPr>
        <w:pict>
          <v:shape id="_x0000_s1446" type="#_x0000_t32" style="position:absolute;left:0;text-align:left;margin-left:400.75pt;margin-top:11.3pt;width:.05pt;height:41.5pt;z-index:252042240" o:connectortype="straight"/>
        </w:pict>
      </w:r>
    </w:p>
    <w:p w:rsidR="002165BF" w:rsidRDefault="00E24242" w:rsidP="00737538">
      <w:pPr>
        <w:ind w:firstLine="357"/>
        <w:jc w:val="center"/>
        <w:rPr>
          <w:rFonts w:cs="Times New Roman"/>
          <w:b/>
          <w:i/>
          <w:szCs w:val="26"/>
        </w:rPr>
      </w:pPr>
      <w:r>
        <w:rPr>
          <w:rFonts w:cs="Times New Roman"/>
          <w:b/>
          <w:i/>
          <w:noProof/>
          <w:szCs w:val="26"/>
        </w:rPr>
        <w:pict>
          <v:rect id="_x0000_s1729" style="position:absolute;left:0;text-align:left;margin-left:-37.95pt;margin-top:21.05pt;width:82.9pt;height:50.6pt;z-index:252044288" strokecolor="white [3212]">
            <v:textbox>
              <w:txbxContent>
                <w:p w:rsidR="00E24242" w:rsidRDefault="00E24242">
                  <w:r w:rsidRPr="006D2DD3">
                    <w:rPr>
                      <w:noProof/>
                      <w:lang w:eastAsia="zh-CN"/>
                    </w:rPr>
                    <w:drawing>
                      <wp:inline distT="0" distB="0" distL="0" distR="0">
                        <wp:extent cx="1094105" cy="580609"/>
                        <wp:effectExtent l="1905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94105" cy="580609"/>
                                </a:xfrm>
                                <a:prstGeom prst="rect">
                                  <a:avLst/>
                                </a:prstGeom>
                                <a:noFill/>
                                <a:ln w="9525">
                                  <a:noFill/>
                                  <a:miter lim="800000"/>
                                  <a:headEnd/>
                                  <a:tailEnd/>
                                </a:ln>
                              </pic:spPr>
                            </pic:pic>
                          </a:graphicData>
                        </a:graphic>
                      </wp:inline>
                    </w:drawing>
                  </w:r>
                </w:p>
              </w:txbxContent>
            </v:textbox>
          </v:rect>
        </w:pict>
      </w:r>
    </w:p>
    <w:p w:rsidR="002165BF" w:rsidRDefault="00E24242" w:rsidP="00737538">
      <w:pPr>
        <w:ind w:firstLine="357"/>
        <w:jc w:val="center"/>
        <w:rPr>
          <w:rFonts w:cs="Times New Roman"/>
          <w:b/>
          <w:i/>
          <w:szCs w:val="26"/>
        </w:rPr>
      </w:pPr>
      <w:r>
        <w:rPr>
          <w:rFonts w:cs="Times New Roman"/>
          <w:b/>
          <w:i/>
          <w:noProof/>
          <w:szCs w:val="26"/>
        </w:rPr>
        <w:pict>
          <v:oval id="_x0000_s1432" style="position:absolute;left:0;text-align:left;margin-left:71.55pt;margin-top:.3pt;width:95.8pt;height:48.9pt;z-index:252027904">
            <v:textbox style="mso-next-textbox:#_x0000_s1432">
              <w:txbxContent>
                <w:p w:rsidR="00E24242" w:rsidRPr="00F41CD6" w:rsidRDefault="00E24242" w:rsidP="006D2DD3">
                  <w:pPr>
                    <w:spacing w:before="40" w:line="240" w:lineRule="exact"/>
                    <w:jc w:val="center"/>
                    <w:rPr>
                      <w:sz w:val="24"/>
                      <w:szCs w:val="24"/>
                    </w:rPr>
                  </w:pPr>
                  <w:r w:rsidRPr="00F41CD6">
                    <w:rPr>
                      <w:sz w:val="24"/>
                      <w:szCs w:val="24"/>
                    </w:rPr>
                    <w:t>Trích chọn đặc trưng</w:t>
                  </w:r>
                </w:p>
                <w:p w:rsidR="00E24242" w:rsidRPr="006D2DD3" w:rsidRDefault="00E24242" w:rsidP="006D2DD3">
                  <w:pPr>
                    <w:spacing w:before="40"/>
                  </w:pPr>
                </w:p>
              </w:txbxContent>
            </v:textbox>
          </v:oval>
        </w:pict>
      </w:r>
      <w:r>
        <w:rPr>
          <w:rFonts w:cs="Times New Roman"/>
          <w:b/>
          <w:i/>
          <w:noProof/>
          <w:szCs w:val="26"/>
        </w:rPr>
        <w:pict>
          <v:shape id="_x0000_s1447" type="#_x0000_t32" style="position:absolute;left:0;text-align:left;margin-left:308.95pt;margin-top:7.95pt;width:91.85pt;height:.05pt;flip:x;z-index:252043264" o:connectortype="straight">
            <v:stroke endarrow="block"/>
          </v:shape>
        </w:pict>
      </w:r>
    </w:p>
    <w:p w:rsidR="002165BF" w:rsidRDefault="00E24242" w:rsidP="00737538">
      <w:pPr>
        <w:ind w:firstLine="357"/>
        <w:jc w:val="center"/>
        <w:rPr>
          <w:rFonts w:cs="Times New Roman"/>
          <w:b/>
          <w:i/>
          <w:szCs w:val="26"/>
        </w:rPr>
      </w:pPr>
      <w:r>
        <w:rPr>
          <w:rFonts w:cs="Times New Roman"/>
          <w:b/>
          <w:i/>
          <w:noProof/>
          <w:szCs w:val="26"/>
        </w:rPr>
        <w:pict>
          <v:rect id="_x0000_s1429" style="position:absolute;left:0;text-align:left;margin-left:167.35pt;margin-top:8pt;width:74.1pt;height:39.5pt;z-index:252024832" stroked="f">
            <v:textbox style="mso-next-textbox:#_x0000_s1429">
              <w:txbxContent>
                <w:p w:rsidR="00E24242" w:rsidRPr="00543F63" w:rsidRDefault="00E24242" w:rsidP="002165BF">
                  <w:pPr>
                    <w:spacing w:line="240" w:lineRule="exact"/>
                    <w:jc w:val="center"/>
                    <w:rPr>
                      <w:b/>
                      <w:i/>
                    </w:rPr>
                  </w:pPr>
                  <w:r w:rsidRPr="00543F63">
                    <w:rPr>
                      <w:b/>
                      <w:i/>
                    </w:rPr>
                    <w:t>Thử</w:t>
                  </w:r>
                  <w:r>
                    <w:rPr>
                      <w:b/>
                      <w:i/>
                    </w:rPr>
                    <w:t xml:space="preserve"> </w:t>
                  </w:r>
                  <w:r w:rsidRPr="00543F63">
                    <w:rPr>
                      <w:b/>
                      <w:i/>
                    </w:rPr>
                    <w:t>nghiệm</w:t>
                  </w:r>
                </w:p>
              </w:txbxContent>
            </v:textbox>
          </v:rect>
        </w:pict>
      </w:r>
      <w:r>
        <w:rPr>
          <w:rFonts w:cs="Times New Roman"/>
          <w:b/>
          <w:i/>
          <w:noProof/>
          <w:szCs w:val="26"/>
        </w:rPr>
        <w:pict>
          <v:shape id="_x0000_s1443" type="#_x0000_t32" style="position:absolute;left:0;text-align:left;margin-left:43.45pt;margin-top:2.8pt;width:27.15pt;height:.05pt;z-index:252039168" o:connectortype="straight">
            <v:stroke endarrow="block"/>
          </v:shape>
        </w:pict>
      </w:r>
      <w:r>
        <w:rPr>
          <w:rFonts w:cs="Times New Roman"/>
          <w:b/>
          <w:i/>
          <w:noProof/>
          <w:szCs w:val="26"/>
        </w:rPr>
        <w:pict>
          <v:shape id="_x0000_s1438" type="#_x0000_t32" style="position:absolute;left:0;text-align:left;margin-left:308.95pt;margin-top:20.25pt;width:26.85pt;height:.05pt;z-index:252034048" o:connectortype="straight">
            <v:stroke endarrow="block"/>
          </v:shape>
        </w:pict>
      </w:r>
      <w:r>
        <w:rPr>
          <w:rFonts w:cs="Times New Roman"/>
          <w:b/>
          <w:i/>
          <w:noProof/>
          <w:szCs w:val="26"/>
        </w:rPr>
        <w:pict>
          <v:shape id="_x0000_s1437" type="#_x0000_t32" style="position:absolute;left:0;text-align:left;margin-left:167.35pt;margin-top:2.8pt;width:71.15pt;height:0;z-index:252033024" o:connectortype="straight">
            <v:stroke endarrow="block"/>
          </v:shape>
        </w:pict>
      </w:r>
      <w:r>
        <w:rPr>
          <w:rFonts w:cs="Times New Roman"/>
          <w:b/>
          <w:i/>
          <w:noProof/>
          <w:szCs w:val="26"/>
        </w:rPr>
        <w:pict>
          <v:rect id="_x0000_s1435" style="position:absolute;left:0;text-align:left;margin-left:335.8pt;margin-top:4.7pt;width:81.45pt;height:35.25pt;z-index:252030976">
            <v:textbox style="mso-next-textbox:#_x0000_s1435">
              <w:txbxContent>
                <w:p w:rsidR="00E24242" w:rsidRDefault="00E24242" w:rsidP="002165BF">
                  <w:pPr>
                    <w:spacing w:line="240" w:lineRule="exact"/>
                    <w:jc w:val="center"/>
                  </w:pPr>
                  <w:r>
                    <w:t>Lựa chọn</w:t>
                  </w:r>
                </w:p>
                <w:p w:rsidR="00E24242" w:rsidRDefault="00E24242" w:rsidP="002165BF">
                  <w:pPr>
                    <w:spacing w:line="240" w:lineRule="exact"/>
                    <w:jc w:val="center"/>
                  </w:pPr>
                  <w:proofErr w:type="gramStart"/>
                  <w:r>
                    <w:t>tốt</w:t>
                  </w:r>
                  <w:proofErr w:type="gramEnd"/>
                  <w:r>
                    <w:t xml:space="preserve"> nhất</w:t>
                  </w:r>
                </w:p>
              </w:txbxContent>
            </v:textbox>
          </v:rect>
        </w:pict>
      </w:r>
    </w:p>
    <w:p w:rsidR="002165BF" w:rsidRDefault="00E24242" w:rsidP="00737538">
      <w:pPr>
        <w:ind w:firstLine="357"/>
        <w:jc w:val="center"/>
        <w:rPr>
          <w:rFonts w:cs="Times New Roman"/>
          <w:b/>
          <w:i/>
          <w:szCs w:val="26"/>
        </w:rPr>
      </w:pPr>
      <w:r>
        <w:rPr>
          <w:rFonts w:cs="Times New Roman"/>
          <w:b/>
          <w:i/>
          <w:noProof/>
          <w:szCs w:val="26"/>
        </w:rPr>
        <w:pict>
          <v:shape id="_x0000_s1442" type="#_x0000_t32" style="position:absolute;left:0;text-align:left;margin-left:368.8pt;margin-top:17.5pt;width:0;height:47.35pt;z-index:252038144" o:connectortype="straight">
            <v:stroke endarrow="block"/>
          </v:shape>
        </w:pict>
      </w:r>
    </w:p>
    <w:p w:rsidR="002165BF" w:rsidRDefault="002165BF" w:rsidP="00737538">
      <w:pPr>
        <w:ind w:firstLine="357"/>
        <w:jc w:val="center"/>
        <w:rPr>
          <w:rFonts w:cs="Times New Roman"/>
          <w:b/>
          <w:i/>
          <w:szCs w:val="26"/>
        </w:rPr>
      </w:pPr>
    </w:p>
    <w:p w:rsidR="002165BF" w:rsidRDefault="00E24242" w:rsidP="00737538">
      <w:pPr>
        <w:ind w:firstLine="357"/>
        <w:jc w:val="center"/>
        <w:rPr>
          <w:rFonts w:cs="Times New Roman"/>
          <w:b/>
          <w:i/>
          <w:szCs w:val="26"/>
        </w:rPr>
      </w:pPr>
      <w:r>
        <w:rPr>
          <w:rFonts w:cs="Times New Roman"/>
          <w:b/>
          <w:i/>
          <w:noProof/>
          <w:szCs w:val="26"/>
        </w:rPr>
        <w:pict>
          <v:oval id="_x0000_s1441" style="position:absolute;left:0;text-align:left;margin-left:291.4pt;margin-top:10.75pt;width:154.7pt;height:64.6pt;z-index:252037120" strokecolor="white [3212]">
            <v:textbox style="mso-next-textbox:#_x0000_s1441">
              <w:txbxContent>
                <w:p w:rsidR="00E24242" w:rsidRDefault="00E24242" w:rsidP="006D2DD3">
                  <w:pPr>
                    <w:spacing w:line="320" w:lineRule="exact"/>
                    <w:jc w:val="center"/>
                    <w:rPr>
                      <w:b/>
                    </w:rPr>
                  </w:pPr>
                  <w:r>
                    <w:rPr>
                      <w:b/>
                    </w:rPr>
                    <w:t>N</w:t>
                  </w:r>
                  <w:r w:rsidRPr="00543F63">
                    <w:rPr>
                      <w:b/>
                    </w:rPr>
                    <w:t>gười nói</w:t>
                  </w:r>
                </w:p>
                <w:p w:rsidR="00E24242" w:rsidRPr="00543F63" w:rsidRDefault="00E24242" w:rsidP="006D2DD3">
                  <w:pPr>
                    <w:spacing w:line="320" w:lineRule="exact"/>
                    <w:rPr>
                      <w:b/>
                    </w:rPr>
                  </w:pPr>
                  <w:proofErr w:type="gramStart"/>
                  <w:r>
                    <w:rPr>
                      <w:b/>
                    </w:rPr>
                    <w:t>được</w:t>
                  </w:r>
                  <w:proofErr w:type="gramEnd"/>
                  <w:r>
                    <w:rPr>
                      <w:b/>
                    </w:rPr>
                    <w:t xml:space="preserve"> nhận dạng</w:t>
                  </w:r>
                </w:p>
              </w:txbxContent>
            </v:textbox>
          </v:oval>
        </w:pict>
      </w:r>
    </w:p>
    <w:p w:rsidR="002165BF" w:rsidRDefault="002165BF" w:rsidP="00737538">
      <w:pPr>
        <w:ind w:firstLine="357"/>
        <w:jc w:val="center"/>
        <w:rPr>
          <w:rFonts w:cs="Times New Roman"/>
          <w:b/>
          <w:i/>
          <w:szCs w:val="26"/>
        </w:rPr>
      </w:pPr>
    </w:p>
    <w:p w:rsidR="002165BF" w:rsidRDefault="002165BF" w:rsidP="00C1355F">
      <w:pPr>
        <w:rPr>
          <w:rFonts w:cs="Times New Roman"/>
          <w:b/>
          <w:i/>
          <w:szCs w:val="26"/>
        </w:rPr>
      </w:pPr>
    </w:p>
    <w:p w:rsidR="002165BF" w:rsidRDefault="00F94B50" w:rsidP="00447F0C">
      <w:pPr>
        <w:pStyle w:val="AHinh"/>
        <w:outlineLvl w:val="2"/>
      </w:pPr>
      <w:bookmarkStart w:id="17" w:name="_Toc367523868"/>
      <w:r w:rsidRPr="00447F0C">
        <w:t>Hình 1.2</w:t>
      </w:r>
      <w:r w:rsidR="002165BF" w:rsidRPr="00447F0C">
        <w:t>. Mô hình xác định người nói</w:t>
      </w:r>
      <w:bookmarkEnd w:id="17"/>
    </w:p>
    <w:p w:rsidR="001F5E3F" w:rsidRDefault="00FE6458" w:rsidP="001F5E3F">
      <w:r>
        <w:t>Hình 1.2 là mô hình xác định người nói, ở mô hình này sẽ mô tả các bước cho giai đoạn huấn luyện và thử nghiệm của</w:t>
      </w:r>
      <w:r w:rsidR="001F5E3F">
        <w:t xml:space="preserve"> một</w:t>
      </w:r>
      <w:r>
        <w:t xml:space="preserve"> hệ thống xác định người nói. Đầu tiên hệ thống sẽ lấy ra đặc trưng từ dữ liệu tiếng nói</w:t>
      </w:r>
      <w:r w:rsidR="001F5E3F">
        <w:t xml:space="preserve">. Sau đó, ở bước huấn luyện sẽ tạo ra </w:t>
      </w:r>
      <w:r w:rsidR="001F5E3F">
        <w:lastRenderedPageBreak/>
        <w:t xml:space="preserve">mô hình của từng người nói riêng biệt, tất cả mô hình này được đưa vào cơ sở dữ liệu </w:t>
      </w:r>
      <w:proofErr w:type="gramStart"/>
      <w:r w:rsidR="001F5E3F">
        <w:t>chung</w:t>
      </w:r>
      <w:proofErr w:type="gramEnd"/>
      <w:r w:rsidR="001F5E3F">
        <w:t>. Ở bước thử nghiệm: dữ liệu tiếng nói sau khi được trích chọn đặc trưng sẽ đem so khớp với dữ liệu tiếng nói ở trong cơ sở dữ liệu của toàn bộ người nói đã được lưu trong bước huấn luyện. Kết quả nào có độ tương đồng cao nhất hoặc điểm số lớn nhất sẽ được đưa ra và tương ứng là tên của người nói cần tìm</w:t>
      </w:r>
    </w:p>
    <w:p w:rsidR="001F5E3F" w:rsidRDefault="001F5E3F">
      <w:pPr>
        <w:spacing w:after="200" w:line="276" w:lineRule="auto"/>
        <w:jc w:val="left"/>
      </w:pPr>
      <w:r>
        <w:br w:type="page"/>
      </w:r>
    </w:p>
    <w:p w:rsidR="002165BF" w:rsidRPr="001F5E3F" w:rsidRDefault="002165BF" w:rsidP="001F5E3F"/>
    <w:tbl>
      <w:tblPr>
        <w:tblStyle w:val="TableGrid"/>
        <w:tblW w:w="917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276"/>
        <w:gridCol w:w="2126"/>
        <w:gridCol w:w="1792"/>
        <w:gridCol w:w="2989"/>
      </w:tblGrid>
      <w:tr w:rsidR="002165BF" w:rsidTr="00CA1650">
        <w:trPr>
          <w:trHeight w:val="1613"/>
        </w:trPr>
        <w:tc>
          <w:tcPr>
            <w:tcW w:w="993" w:type="dxa"/>
            <w:vAlign w:val="center"/>
          </w:tcPr>
          <w:p w:rsidR="002165BF" w:rsidRPr="005D28D4" w:rsidRDefault="002165BF" w:rsidP="00CA1650">
            <w:pPr>
              <w:jc w:val="center"/>
              <w:rPr>
                <w:rFonts w:cs="Times New Roman"/>
                <w:b/>
                <w:color w:val="002060"/>
                <w:szCs w:val="26"/>
              </w:rPr>
            </w:pPr>
            <w:r w:rsidRPr="005D28D4">
              <w:rPr>
                <w:rFonts w:cs="Times New Roman"/>
                <w:b/>
                <w:color w:val="002060"/>
                <w:szCs w:val="26"/>
              </w:rPr>
              <w:t>Dương</w:t>
            </w:r>
          </w:p>
        </w:tc>
        <w:tc>
          <w:tcPr>
            <w:tcW w:w="1276" w:type="dxa"/>
          </w:tcPr>
          <w:p w:rsidR="002165BF" w:rsidRDefault="002165BF" w:rsidP="00CA1650">
            <w:pPr>
              <w:rPr>
                <w:rFonts w:cs="Times New Roman"/>
                <w:szCs w:val="26"/>
              </w:rPr>
            </w:pPr>
            <w:r>
              <w:object w:dxaOrig="1155" w:dyaOrig="1530">
                <v:shape id="_x0000_i1026" type="#_x0000_t75" style="width:47.25pt;height:63.75pt" o:ole="">
                  <v:imagedata r:id="rId8" o:title=""/>
                </v:shape>
                <o:OLEObject Type="Embed" ProgID="PBrush" ShapeID="_x0000_i1026" DrawAspect="Content" ObjectID="_1587853899" r:id="rId16"/>
              </w:object>
            </w:r>
          </w:p>
        </w:tc>
        <w:tc>
          <w:tcPr>
            <w:tcW w:w="2126" w:type="dxa"/>
          </w:tcPr>
          <w:p w:rsidR="002165BF" w:rsidRDefault="002165BF" w:rsidP="00CA1650">
            <w:pPr>
              <w:spacing w:line="240" w:lineRule="auto"/>
              <w:jc w:val="center"/>
              <w:rPr>
                <w:rFonts w:cs="Times New Roman"/>
                <w:b/>
                <w:i/>
                <w:color w:val="002060"/>
                <w:szCs w:val="26"/>
              </w:rPr>
            </w:pPr>
            <w:r w:rsidRPr="005D28D4">
              <w:rPr>
                <w:rFonts w:cs="Times New Roman"/>
                <w:b/>
                <w:i/>
                <w:color w:val="002060"/>
                <w:szCs w:val="26"/>
              </w:rPr>
              <w:t>Tôi là Dương!</w:t>
            </w:r>
          </w:p>
          <w:p w:rsidR="002165BF" w:rsidRDefault="002165BF" w:rsidP="00CA1650">
            <w:pPr>
              <w:spacing w:line="240" w:lineRule="auto"/>
              <w:jc w:val="center"/>
              <w:rPr>
                <w:rFonts w:cs="Times New Roman"/>
                <w:szCs w:val="26"/>
              </w:rPr>
            </w:pPr>
            <w:r w:rsidRPr="00871F07">
              <w:rPr>
                <w:rFonts w:cs="Times New Roman"/>
                <w:noProof/>
                <w:szCs w:val="26"/>
                <w:lang w:eastAsia="zh-CN"/>
              </w:rPr>
              <w:drawing>
                <wp:inline distT="0" distB="0" distL="0" distR="0">
                  <wp:extent cx="1269365" cy="639070"/>
                  <wp:effectExtent l="19050" t="0" r="6985" b="0"/>
                  <wp:docPr id="1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cstate="print"/>
                          <a:srcRect/>
                          <a:stretch>
                            <a:fillRect/>
                          </a:stretch>
                        </pic:blipFill>
                        <pic:spPr bwMode="auto">
                          <a:xfrm>
                            <a:off x="0" y="0"/>
                            <a:ext cx="1271157" cy="639972"/>
                          </a:xfrm>
                          <a:prstGeom prst="rect">
                            <a:avLst/>
                          </a:prstGeom>
                          <a:noFill/>
                          <a:ln w="9525">
                            <a:noFill/>
                            <a:miter lim="800000"/>
                            <a:headEnd/>
                            <a:tailEnd/>
                          </a:ln>
                        </pic:spPr>
                      </pic:pic>
                    </a:graphicData>
                  </a:graphic>
                </wp:inline>
              </w:drawing>
            </w:r>
          </w:p>
        </w:tc>
        <w:tc>
          <w:tcPr>
            <w:tcW w:w="1792" w:type="dxa"/>
            <w:vMerge w:val="restart"/>
          </w:tcPr>
          <w:p w:rsidR="002165BF" w:rsidRDefault="00E24242" w:rsidP="00CA1650">
            <w:pPr>
              <w:rPr>
                <w:rFonts w:cs="Times New Roman"/>
                <w:szCs w:val="26"/>
              </w:rPr>
            </w:pPr>
            <w:r>
              <w:rPr>
                <w:rFonts w:cs="Times New Roman"/>
                <w:noProof/>
                <w:szCs w:val="26"/>
              </w:rPr>
              <w:pict>
                <v:shape id="_x0000_s1470" type="#_x0000_t13" style="position:absolute;left:0;text-align:left;margin-left:52.65pt;margin-top:95.8pt;width:35.65pt;height:7.7pt;z-index:251885568;mso-position-horizontal-relative:text;mso-position-vertical-relative:text" fillcolor="red" strokecolor="red"/>
              </w:pict>
            </w:r>
            <w:r>
              <w:rPr>
                <w:rFonts w:cs="Times New Roman"/>
                <w:noProof/>
                <w:szCs w:val="26"/>
              </w:rPr>
              <w:pict>
                <v:shape id="_x0000_s1469" type="#_x0000_t13" style="position:absolute;left:0;text-align:left;margin-left:53.5pt;margin-top:38.5pt;width:35.65pt;height:7.7pt;z-index:251884544;mso-position-horizontal-relative:text;mso-position-vertical-relative:text" fillcolor="#17365d [2415]" strokecolor="#17365d [2415]"/>
              </w:pict>
            </w:r>
            <w:r>
              <w:rPr>
                <w:rFonts w:cs="Times New Roman"/>
                <w:noProof/>
                <w:szCs w:val="26"/>
              </w:rPr>
              <w:pict>
                <v:rect id="_x0000_s1468" style="position:absolute;left:0;text-align:left;margin-left:2.1pt;margin-top:17.85pt;width:50.55pt;height:120pt;z-index:251883520;mso-position-horizontal-relative:text;mso-position-vertical-relative:text">
                  <v:textbox style="layout-flow:vertical;mso-layout-flow-alt:bottom-to-top;mso-next-textbox:#_x0000_s1468">
                    <w:txbxContent>
                      <w:p w:rsidR="00E24242" w:rsidRPr="005D28D4" w:rsidRDefault="00E24242" w:rsidP="002165BF">
                        <w:pPr>
                          <w:spacing w:before="120" w:line="240" w:lineRule="exact"/>
                          <w:jc w:val="center"/>
                          <w:rPr>
                            <w:b/>
                            <w:color w:val="002060"/>
                            <w:sz w:val="32"/>
                          </w:rPr>
                        </w:pPr>
                        <w:r w:rsidRPr="005D28D4">
                          <w:rPr>
                            <w:b/>
                            <w:color w:val="002060"/>
                            <w:sz w:val="32"/>
                          </w:rPr>
                          <w:t xml:space="preserve">Verification </w:t>
                        </w:r>
                      </w:p>
                      <w:p w:rsidR="00E24242" w:rsidRPr="005D28D4" w:rsidRDefault="00E24242" w:rsidP="002165BF">
                        <w:pPr>
                          <w:spacing w:before="120" w:line="240" w:lineRule="exact"/>
                          <w:jc w:val="center"/>
                          <w:rPr>
                            <w:b/>
                            <w:color w:val="002060"/>
                            <w:sz w:val="32"/>
                          </w:rPr>
                        </w:pPr>
                        <w:r w:rsidRPr="005D28D4">
                          <w:rPr>
                            <w:b/>
                            <w:color w:val="002060"/>
                            <w:sz w:val="32"/>
                          </w:rPr>
                          <w:t>System</w:t>
                        </w:r>
                      </w:p>
                    </w:txbxContent>
                  </v:textbox>
                </v:rect>
              </w:pict>
            </w:r>
          </w:p>
        </w:tc>
        <w:tc>
          <w:tcPr>
            <w:tcW w:w="2989" w:type="dxa"/>
            <w:vAlign w:val="center"/>
          </w:tcPr>
          <w:p w:rsidR="002165BF" w:rsidRPr="005D28D4" w:rsidRDefault="002165BF" w:rsidP="00CA1650">
            <w:pPr>
              <w:jc w:val="left"/>
              <w:rPr>
                <w:rFonts w:cs="Times New Roman"/>
                <w:b/>
                <w:color w:val="002060"/>
                <w:szCs w:val="26"/>
              </w:rPr>
            </w:pPr>
            <w:r w:rsidRPr="005D28D4">
              <w:rPr>
                <w:rFonts w:cs="Times New Roman"/>
                <w:color w:val="1F497D" w:themeColor="text2"/>
                <w:szCs w:val="26"/>
              </w:rPr>
              <w:t xml:space="preserve">            </w:t>
            </w:r>
            <w:r w:rsidRPr="005D28D4">
              <w:rPr>
                <w:rFonts w:cs="Times New Roman"/>
                <w:b/>
                <w:color w:val="002060"/>
                <w:szCs w:val="26"/>
              </w:rPr>
              <w:t>Xin chào,</w:t>
            </w:r>
          </w:p>
          <w:p w:rsidR="002165BF" w:rsidRDefault="002165BF" w:rsidP="00CA1650">
            <w:pPr>
              <w:jc w:val="left"/>
              <w:rPr>
                <w:rFonts w:cs="Times New Roman"/>
                <w:szCs w:val="26"/>
              </w:rPr>
            </w:pPr>
            <w:r w:rsidRPr="005D28D4">
              <w:rPr>
                <w:rFonts w:cs="Times New Roman"/>
                <w:b/>
                <w:color w:val="002060"/>
                <w:szCs w:val="26"/>
              </w:rPr>
              <w:t xml:space="preserve">          </w:t>
            </w:r>
            <w:proofErr w:type="gramStart"/>
            <w:r w:rsidRPr="005D28D4">
              <w:rPr>
                <w:rFonts w:cs="Times New Roman"/>
                <w:b/>
                <w:color w:val="002060"/>
                <w:szCs w:val="26"/>
              </w:rPr>
              <w:t>bạn</w:t>
            </w:r>
            <w:proofErr w:type="gramEnd"/>
            <w:r w:rsidRPr="005D28D4">
              <w:rPr>
                <w:rFonts w:cs="Times New Roman"/>
                <w:b/>
                <w:color w:val="002060"/>
                <w:szCs w:val="26"/>
              </w:rPr>
              <w:t xml:space="preserve"> Dương !</w:t>
            </w:r>
          </w:p>
        </w:tc>
      </w:tr>
      <w:tr w:rsidR="002165BF" w:rsidTr="00CA1650">
        <w:trPr>
          <w:trHeight w:val="1387"/>
        </w:trPr>
        <w:tc>
          <w:tcPr>
            <w:tcW w:w="993" w:type="dxa"/>
            <w:vAlign w:val="center"/>
          </w:tcPr>
          <w:p w:rsidR="002165BF" w:rsidRPr="005D28D4" w:rsidRDefault="002165BF" w:rsidP="00CA1650">
            <w:pPr>
              <w:jc w:val="center"/>
              <w:rPr>
                <w:rFonts w:cs="Times New Roman"/>
                <w:b/>
                <w:color w:val="FF0000"/>
                <w:szCs w:val="26"/>
              </w:rPr>
            </w:pPr>
            <w:r>
              <w:rPr>
                <w:rFonts w:cs="Times New Roman"/>
                <w:b/>
                <w:color w:val="FF0000"/>
                <w:szCs w:val="26"/>
              </w:rPr>
              <w:t>Cường</w:t>
            </w:r>
          </w:p>
        </w:tc>
        <w:tc>
          <w:tcPr>
            <w:tcW w:w="1276" w:type="dxa"/>
          </w:tcPr>
          <w:p w:rsidR="002165BF" w:rsidRDefault="002165BF" w:rsidP="00CA1650">
            <w:pPr>
              <w:rPr>
                <w:rFonts w:cs="Times New Roman"/>
                <w:szCs w:val="26"/>
              </w:rPr>
            </w:pPr>
            <w:r w:rsidRPr="00907A09">
              <w:rPr>
                <w:rFonts w:cs="Times New Roman"/>
                <w:noProof/>
                <w:szCs w:val="26"/>
                <w:lang w:eastAsia="zh-CN"/>
              </w:rPr>
              <w:drawing>
                <wp:inline distT="0" distB="0" distL="0" distR="0">
                  <wp:extent cx="753836" cy="698612"/>
                  <wp:effectExtent l="19050" t="0" r="8164" b="0"/>
                  <wp:docPr id="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srcRect/>
                          <a:stretch>
                            <a:fillRect/>
                          </a:stretch>
                        </pic:blipFill>
                        <pic:spPr bwMode="auto">
                          <a:xfrm>
                            <a:off x="0" y="0"/>
                            <a:ext cx="753918" cy="698688"/>
                          </a:xfrm>
                          <a:prstGeom prst="rect">
                            <a:avLst/>
                          </a:prstGeom>
                          <a:noFill/>
                          <a:ln w="9525">
                            <a:noFill/>
                            <a:miter lim="800000"/>
                            <a:headEnd/>
                            <a:tailEnd/>
                          </a:ln>
                        </pic:spPr>
                      </pic:pic>
                    </a:graphicData>
                  </a:graphic>
                </wp:inline>
              </w:drawing>
            </w:r>
          </w:p>
        </w:tc>
        <w:tc>
          <w:tcPr>
            <w:tcW w:w="2126" w:type="dxa"/>
          </w:tcPr>
          <w:p w:rsidR="002165BF" w:rsidRPr="005D28D4" w:rsidRDefault="002165BF" w:rsidP="00CA1650">
            <w:pPr>
              <w:jc w:val="center"/>
              <w:rPr>
                <w:rFonts w:cs="Times New Roman"/>
                <w:b/>
                <w:i/>
                <w:color w:val="FF0000"/>
                <w:szCs w:val="26"/>
              </w:rPr>
            </w:pPr>
            <w:r w:rsidRPr="005D28D4">
              <w:rPr>
                <w:rFonts w:cs="Times New Roman"/>
                <w:b/>
                <w:i/>
                <w:color w:val="FF0000"/>
                <w:szCs w:val="26"/>
              </w:rPr>
              <w:t xml:space="preserve">Tôi là </w:t>
            </w:r>
            <w:r>
              <w:rPr>
                <w:rFonts w:cs="Times New Roman"/>
                <w:b/>
                <w:i/>
                <w:color w:val="FF0000"/>
                <w:szCs w:val="26"/>
              </w:rPr>
              <w:t>Tuấn</w:t>
            </w:r>
            <w:r w:rsidRPr="005D28D4">
              <w:rPr>
                <w:rFonts w:cs="Times New Roman"/>
                <w:b/>
                <w:i/>
                <w:color w:val="FF0000"/>
                <w:szCs w:val="26"/>
              </w:rPr>
              <w:t>!</w:t>
            </w:r>
          </w:p>
          <w:p w:rsidR="002165BF" w:rsidRPr="005D28D4" w:rsidRDefault="002165BF" w:rsidP="00CA1650">
            <w:pPr>
              <w:jc w:val="center"/>
              <w:rPr>
                <w:rFonts w:cs="Times New Roman"/>
                <w:b/>
                <w:i/>
                <w:szCs w:val="26"/>
              </w:rPr>
            </w:pPr>
            <w:r w:rsidRPr="005D28D4">
              <w:rPr>
                <w:rFonts w:cs="Times New Roman"/>
                <w:b/>
                <w:i/>
                <w:noProof/>
                <w:szCs w:val="26"/>
                <w:lang w:eastAsia="zh-CN"/>
              </w:rPr>
              <w:drawing>
                <wp:inline distT="0" distB="0" distL="0" distR="0">
                  <wp:extent cx="1291136" cy="511629"/>
                  <wp:effectExtent l="19050" t="0" r="4264" b="0"/>
                  <wp:docPr id="1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srcRect/>
                          <a:stretch>
                            <a:fillRect/>
                          </a:stretch>
                        </pic:blipFill>
                        <pic:spPr bwMode="auto">
                          <a:xfrm>
                            <a:off x="0" y="0"/>
                            <a:ext cx="1291136" cy="511629"/>
                          </a:xfrm>
                          <a:prstGeom prst="rect">
                            <a:avLst/>
                          </a:prstGeom>
                          <a:noFill/>
                          <a:ln w="9525">
                            <a:noFill/>
                            <a:miter lim="800000"/>
                            <a:headEnd/>
                            <a:tailEnd/>
                          </a:ln>
                        </pic:spPr>
                      </pic:pic>
                    </a:graphicData>
                  </a:graphic>
                </wp:inline>
              </w:drawing>
            </w:r>
          </w:p>
        </w:tc>
        <w:tc>
          <w:tcPr>
            <w:tcW w:w="1792" w:type="dxa"/>
            <w:vMerge/>
          </w:tcPr>
          <w:p w:rsidR="002165BF" w:rsidRDefault="002165BF" w:rsidP="00CA1650">
            <w:pPr>
              <w:rPr>
                <w:rFonts w:cs="Times New Roman"/>
                <w:szCs w:val="26"/>
              </w:rPr>
            </w:pPr>
          </w:p>
        </w:tc>
        <w:tc>
          <w:tcPr>
            <w:tcW w:w="2989" w:type="dxa"/>
          </w:tcPr>
          <w:p w:rsidR="002165BF" w:rsidRPr="005D28D4" w:rsidRDefault="002165BF" w:rsidP="00CA1650">
            <w:pPr>
              <w:jc w:val="left"/>
              <w:rPr>
                <w:rFonts w:cs="Times New Roman"/>
                <w:b/>
                <w:color w:val="FF0000"/>
                <w:szCs w:val="26"/>
              </w:rPr>
            </w:pPr>
            <w:r>
              <w:rPr>
                <w:rFonts w:cs="Times New Roman"/>
                <w:b/>
                <w:szCs w:val="26"/>
              </w:rPr>
              <w:t xml:space="preserve">              </w:t>
            </w:r>
            <w:r w:rsidRPr="005D28D4">
              <w:rPr>
                <w:rFonts w:cs="Times New Roman"/>
                <w:b/>
                <w:color w:val="FF0000"/>
                <w:szCs w:val="26"/>
              </w:rPr>
              <w:t>Xin lỗi,</w:t>
            </w:r>
          </w:p>
          <w:p w:rsidR="002165BF" w:rsidRDefault="002165BF" w:rsidP="00CA1650">
            <w:pPr>
              <w:rPr>
                <w:rFonts w:cs="Times New Roman"/>
                <w:szCs w:val="26"/>
              </w:rPr>
            </w:pPr>
            <w:r w:rsidRPr="005D28D4">
              <w:rPr>
                <w:rFonts w:cs="Times New Roman"/>
                <w:b/>
                <w:color w:val="FF0000"/>
                <w:szCs w:val="26"/>
              </w:rPr>
              <w:t xml:space="preserve">  Không phải bạn </w:t>
            </w:r>
            <w:r>
              <w:rPr>
                <w:rFonts w:cs="Times New Roman"/>
                <w:b/>
                <w:color w:val="FF0000"/>
                <w:szCs w:val="26"/>
              </w:rPr>
              <w:t>Tuấn</w:t>
            </w:r>
            <w:r w:rsidRPr="005D28D4">
              <w:rPr>
                <w:rFonts w:cs="Times New Roman"/>
                <w:b/>
                <w:color w:val="FF0000"/>
                <w:szCs w:val="26"/>
              </w:rPr>
              <w:t xml:space="preserve">! </w:t>
            </w:r>
          </w:p>
        </w:tc>
      </w:tr>
    </w:tbl>
    <w:p w:rsidR="001F5E3F" w:rsidRPr="00B77721" w:rsidRDefault="002165BF" w:rsidP="00C1355F">
      <w:pPr>
        <w:pStyle w:val="AHinh"/>
        <w:outlineLvl w:val="2"/>
      </w:pPr>
      <w:bookmarkStart w:id="18" w:name="_Toc367523869"/>
      <w:r w:rsidRPr="00737538">
        <w:t>Hình 1.</w:t>
      </w:r>
      <w:r w:rsidR="005558ED">
        <w:t>3</w:t>
      </w:r>
      <w:r w:rsidRPr="00737538">
        <w:t>. Hệ</w:t>
      </w:r>
      <w:r>
        <w:t xml:space="preserve"> thố</w:t>
      </w:r>
      <w:r w:rsidRPr="00737538">
        <w:t>ng xác minh người nói</w:t>
      </w:r>
      <w:bookmarkEnd w:id="18"/>
    </w:p>
    <w:p w:rsidR="002165BF" w:rsidRPr="00314F89" w:rsidRDefault="001F5E3F" w:rsidP="00314F89">
      <w:r>
        <w:t xml:space="preserve">Hình 1.3. </w:t>
      </w:r>
      <w:proofErr w:type="gramStart"/>
      <w:r>
        <w:t>là</w:t>
      </w:r>
      <w:proofErr w:type="gramEnd"/>
      <w:r>
        <w:t xml:space="preserve"> một hệ thống xác minh người nói thông qua cách truy cập bằng dữ liệu tiếng nói vào hệ thống. </w:t>
      </w:r>
      <w:r w:rsidR="00314F89">
        <w:t xml:space="preserve">Bước thử nghiệm như sau: dữ liệu tiếng </w:t>
      </w:r>
      <w:proofErr w:type="gramStart"/>
      <w:r w:rsidR="00314F89">
        <w:t>nói  được</w:t>
      </w:r>
      <w:proofErr w:type="gramEnd"/>
      <w:r w:rsidR="00314F89">
        <w:t xml:space="preserve"> đưa kèm theo tên của người cần kiểm tra. Nếu dữ liệu tiếng nói đúng với tên của người cần kiểm tra, hệ thống sẽ hiển thị lời chào cùng tên. Ngược lại, nếu là giả mạo thì hệ thống cũng đưa ra cảnh báo.</w:t>
      </w:r>
    </w:p>
    <w:p w:rsidR="00EF7E1F" w:rsidRDefault="00E24242" w:rsidP="000F03C9">
      <w:pPr>
        <w:rPr>
          <w:rFonts w:cs="Times New Roman"/>
          <w:szCs w:val="26"/>
        </w:rPr>
      </w:pPr>
      <w:r>
        <w:rPr>
          <w:rFonts w:cs="Times New Roman"/>
          <w:noProof/>
          <w:szCs w:val="26"/>
        </w:rPr>
        <w:pict>
          <v:shape id="_x0000_s1454" type="#_x0000_t132" style="position:absolute;left:0;text-align:left;margin-left:254.7pt;margin-top:4.65pt;width:64.25pt;height:86.2pt;z-index:252050432">
            <v:textbox style="mso-next-textbox:#_x0000_s1454">
              <w:txbxContent>
                <w:p w:rsidR="00E24242" w:rsidRDefault="00E24242" w:rsidP="002165BF">
                  <w:pPr>
                    <w:spacing w:before="60" w:line="240" w:lineRule="exact"/>
                    <w:jc w:val="center"/>
                  </w:pPr>
                  <w:r>
                    <w:t>Cơ sở</w:t>
                  </w:r>
                </w:p>
                <w:p w:rsidR="00E24242" w:rsidRDefault="00E24242" w:rsidP="002165BF">
                  <w:pPr>
                    <w:spacing w:before="60" w:line="240" w:lineRule="exact"/>
                    <w:jc w:val="center"/>
                  </w:pPr>
                  <w:r>
                    <w:t xml:space="preserve"> </w:t>
                  </w:r>
                  <w:proofErr w:type="gramStart"/>
                  <w:r>
                    <w:t>dữ</w:t>
                  </w:r>
                  <w:proofErr w:type="gramEnd"/>
                  <w:r>
                    <w:t xml:space="preserve"> liệu</w:t>
                  </w:r>
                </w:p>
              </w:txbxContent>
            </v:textbox>
          </v:shape>
        </w:pict>
      </w:r>
    </w:p>
    <w:p w:rsidR="002165BF" w:rsidRDefault="002165BF" w:rsidP="00AC5A2E">
      <w:pPr>
        <w:ind w:firstLine="357"/>
        <w:rPr>
          <w:rFonts w:cs="Times New Roman"/>
          <w:szCs w:val="26"/>
        </w:rPr>
      </w:pPr>
    </w:p>
    <w:p w:rsidR="002165BF" w:rsidRDefault="00E24242" w:rsidP="00AC5A2E">
      <w:pPr>
        <w:ind w:firstLine="357"/>
        <w:rPr>
          <w:rFonts w:cs="Times New Roman"/>
          <w:szCs w:val="26"/>
        </w:rPr>
      </w:pPr>
      <w:r>
        <w:rPr>
          <w:rFonts w:cs="Times New Roman"/>
          <w:noProof/>
          <w:szCs w:val="26"/>
        </w:rPr>
        <w:pict>
          <v:rect id="_x0000_s1771" style="position:absolute;left:0;text-align:left;margin-left:117.7pt;margin-top:-.15pt;width:78.55pt;height:35.95pt;z-index:252103680">
            <v:textbox>
              <w:txbxContent>
                <w:p w:rsidR="00E24242" w:rsidRDefault="00E24242" w:rsidP="00F023FD">
                  <w:pPr>
                    <w:spacing w:line="240" w:lineRule="exact"/>
                    <w:jc w:val="center"/>
                  </w:pPr>
                  <w:r>
                    <w:t>Huấn luyện người nói</w:t>
                  </w:r>
                </w:p>
              </w:txbxContent>
            </v:textbox>
          </v:rect>
        </w:pict>
      </w:r>
      <w:r>
        <w:rPr>
          <w:rFonts w:cs="Times New Roman"/>
          <w:noProof/>
          <w:szCs w:val="26"/>
        </w:rPr>
        <w:pict>
          <v:shape id="_x0000_s1467" type="#_x0000_t32" style="position:absolute;left:0;text-align:left;margin-left:196.25pt;margin-top:16.95pt;width:57.95pt;height:0;z-index:252046336" o:connectortype="straight">
            <v:stroke endarrow="block"/>
          </v:shape>
        </w:pict>
      </w:r>
    </w:p>
    <w:p w:rsidR="002165BF" w:rsidRDefault="00E24242" w:rsidP="00AC5A2E">
      <w:pPr>
        <w:ind w:firstLine="357"/>
        <w:rPr>
          <w:rFonts w:cs="Times New Roman"/>
          <w:szCs w:val="26"/>
        </w:rPr>
      </w:pPr>
      <w:r>
        <w:rPr>
          <w:rFonts w:cs="Times New Roman"/>
          <w:noProof/>
          <w:szCs w:val="26"/>
        </w:rPr>
        <w:pict>
          <v:shape id="_x0000_s1465" type="#_x0000_t32" style="position:absolute;left:0;text-align:left;margin-left:155.05pt;margin-top:13.4pt;width:1.15pt;height:87.6pt;flip:y;z-index:252059648" o:connectortype="straight">
            <v:stroke endarrow="block"/>
          </v:shape>
        </w:pict>
      </w:r>
      <w:r>
        <w:rPr>
          <w:rFonts w:cs="Times New Roman"/>
          <w:noProof/>
          <w:szCs w:val="26"/>
        </w:rPr>
        <w:pict>
          <v:rect id="_x0000_s1461" style="position:absolute;left:0;text-align:left;margin-left:123.05pt;margin-top:18.55pt;width:36.9pt;height:79.65pt;z-index:252056576" stroked="f">
            <v:textbox style="layout-flow:vertical;mso-layout-flow-alt:bottom-to-top;mso-next-textbox:#_x0000_s1461">
              <w:txbxContent>
                <w:p w:rsidR="00E24242" w:rsidRPr="00543F63" w:rsidRDefault="00E24242" w:rsidP="002165BF">
                  <w:pPr>
                    <w:spacing w:before="120" w:line="240" w:lineRule="exact"/>
                    <w:jc w:val="center"/>
                    <w:rPr>
                      <w:i/>
                      <w:color w:val="000000" w:themeColor="text1"/>
                      <w:szCs w:val="26"/>
                    </w:rPr>
                  </w:pPr>
                  <w:r w:rsidRPr="00543F63">
                    <w:rPr>
                      <w:b/>
                      <w:i/>
                      <w:color w:val="000000" w:themeColor="text1"/>
                      <w:szCs w:val="26"/>
                    </w:rPr>
                    <w:t>Huấn luyện</w:t>
                  </w:r>
                </w:p>
              </w:txbxContent>
            </v:textbox>
          </v:rect>
        </w:pict>
      </w:r>
    </w:p>
    <w:p w:rsidR="002165BF" w:rsidRDefault="00E24242" w:rsidP="00AC5A2E">
      <w:pPr>
        <w:ind w:firstLine="357"/>
        <w:rPr>
          <w:rFonts w:cs="Times New Roman"/>
          <w:szCs w:val="26"/>
        </w:rPr>
      </w:pPr>
      <w:r>
        <w:rPr>
          <w:rFonts w:cs="Times New Roman"/>
          <w:noProof/>
          <w:szCs w:val="26"/>
        </w:rPr>
        <w:pict>
          <v:shape id="_x0000_s1457" type="#_x0000_t32" style="position:absolute;left:0;text-align:left;margin-left:284.3pt;margin-top:1.15pt;width:.05pt;height:22.55pt;z-index:252053504" o:connectortype="straight">
            <v:stroke endarrow="block"/>
          </v:shape>
        </w:pict>
      </w:r>
    </w:p>
    <w:p w:rsidR="002165BF" w:rsidRDefault="00E24242" w:rsidP="00AC5A2E">
      <w:pPr>
        <w:ind w:firstLine="357"/>
        <w:rPr>
          <w:rFonts w:cs="Times New Roman"/>
          <w:szCs w:val="26"/>
        </w:rPr>
      </w:pPr>
      <w:r>
        <w:rPr>
          <w:rFonts w:cs="Times New Roman"/>
          <w:noProof/>
          <w:szCs w:val="26"/>
        </w:rPr>
        <w:pict>
          <v:oval id="_x0000_s1775" style="position:absolute;left:0;text-align:left;margin-left:250.7pt;margin-top:1.25pt;width:71.05pt;height:163.4pt;z-index:252107776">
            <v:textbox style="mso-next-textbox:#_x0000_s1775">
              <w:txbxContent>
                <w:p w:rsidR="00E24242" w:rsidRPr="00F41CD6" w:rsidRDefault="00E24242" w:rsidP="00F41CD6">
                  <w:pPr>
                    <w:spacing w:line="280" w:lineRule="exact"/>
                    <w:jc w:val="center"/>
                    <w:rPr>
                      <w:szCs w:val="26"/>
                    </w:rPr>
                  </w:pPr>
                  <w:r w:rsidRPr="00F41CD6">
                    <w:rPr>
                      <w:szCs w:val="26"/>
                    </w:rPr>
                    <w:t>Tính độ tương đồng của mô hình người nói</w:t>
                  </w:r>
                </w:p>
                <w:p w:rsidR="00E24242" w:rsidRDefault="00E24242" w:rsidP="00B5144F">
                  <w:pPr>
                    <w:spacing w:line="240" w:lineRule="exact"/>
                  </w:pPr>
                </w:p>
              </w:txbxContent>
            </v:textbox>
          </v:oval>
        </w:pict>
      </w:r>
    </w:p>
    <w:p w:rsidR="002165BF" w:rsidRDefault="002165BF" w:rsidP="00AC5A2E">
      <w:pPr>
        <w:ind w:firstLine="357"/>
        <w:rPr>
          <w:rFonts w:cs="Times New Roman"/>
          <w:szCs w:val="26"/>
        </w:rPr>
      </w:pPr>
    </w:p>
    <w:p w:rsidR="002165BF" w:rsidRDefault="00E24242" w:rsidP="00AC5A2E">
      <w:pPr>
        <w:ind w:firstLine="357"/>
        <w:rPr>
          <w:rFonts w:cs="Times New Roman"/>
          <w:szCs w:val="26"/>
        </w:rPr>
      </w:pPr>
      <w:r>
        <w:rPr>
          <w:rFonts w:cs="Times New Roman"/>
          <w:noProof/>
          <w:szCs w:val="26"/>
        </w:rPr>
        <w:pict>
          <v:oval id="_x0000_s1731" style="position:absolute;left:0;text-align:left;margin-left:341.85pt;margin-top:18.25pt;width:78.15pt;height:34.45pt;z-index:252064768">
            <v:textbox style="mso-next-textbox:#_x0000_s1731">
              <w:txbxContent>
                <w:p w:rsidR="00E24242" w:rsidRDefault="00E24242" w:rsidP="003C6A3A">
                  <w:pPr>
                    <w:spacing w:line="240" w:lineRule="exact"/>
                    <w:jc w:val="center"/>
                  </w:pPr>
                  <w:r>
                    <w:t>So khớp</w:t>
                  </w:r>
                </w:p>
              </w:txbxContent>
            </v:textbox>
          </v:oval>
        </w:pict>
      </w:r>
      <w:r>
        <w:rPr>
          <w:rFonts w:cs="Times New Roman"/>
          <w:noProof/>
          <w:szCs w:val="26"/>
        </w:rPr>
        <w:pict>
          <v:rect id="_x0000_s1773" style="position:absolute;left:0;text-align:left;margin-left:-18.8pt;margin-top:9.8pt;width:82.7pt;height:40.55pt;z-index:252105728" stroked="f">
            <v:textbox>
              <w:txbxContent>
                <w:p w:rsidR="00E24242" w:rsidRDefault="00E24242">
                  <w:r w:rsidRPr="00B5144F">
                    <w:rPr>
                      <w:noProof/>
                      <w:lang w:eastAsia="zh-CN"/>
                    </w:rPr>
                    <w:drawing>
                      <wp:inline distT="0" distB="0" distL="0" distR="0">
                        <wp:extent cx="1040860" cy="552353"/>
                        <wp:effectExtent l="19050" t="0" r="6890" b="0"/>
                        <wp:docPr id="2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43123" cy="553554"/>
                                </a:xfrm>
                                <a:prstGeom prst="rect">
                                  <a:avLst/>
                                </a:prstGeom>
                                <a:noFill/>
                                <a:ln w="9525">
                                  <a:noFill/>
                                  <a:miter lim="800000"/>
                                  <a:headEnd/>
                                  <a:tailEnd/>
                                </a:ln>
                              </pic:spPr>
                            </pic:pic>
                          </a:graphicData>
                        </a:graphic>
                      </wp:inline>
                    </w:drawing>
                  </w:r>
                </w:p>
              </w:txbxContent>
            </v:textbox>
          </v:rect>
        </w:pict>
      </w:r>
      <w:r>
        <w:rPr>
          <w:rFonts w:cs="Times New Roman"/>
          <w:noProof/>
          <w:szCs w:val="26"/>
        </w:rPr>
        <w:pict>
          <v:oval id="_x0000_s1774" style="position:absolute;left:0;text-align:left;margin-left:113.7pt;margin-top:11.3pt;width:90.35pt;height:51.25pt;z-index:252106752">
            <v:textbox>
              <w:txbxContent>
                <w:p w:rsidR="00E24242" w:rsidRPr="00B5144F" w:rsidRDefault="00E24242" w:rsidP="00B5144F">
                  <w:pPr>
                    <w:spacing w:line="240" w:lineRule="exact"/>
                    <w:jc w:val="center"/>
                    <w:rPr>
                      <w:sz w:val="24"/>
                      <w:szCs w:val="24"/>
                    </w:rPr>
                  </w:pPr>
                  <w:r w:rsidRPr="00B5144F">
                    <w:rPr>
                      <w:sz w:val="24"/>
                      <w:szCs w:val="24"/>
                    </w:rPr>
                    <w:t>Trích chọn đặc trưng</w:t>
                  </w:r>
                </w:p>
              </w:txbxContent>
            </v:textbox>
          </v:oval>
        </w:pict>
      </w:r>
    </w:p>
    <w:p w:rsidR="002165BF" w:rsidRDefault="00E24242" w:rsidP="00AC5A2E">
      <w:pPr>
        <w:ind w:firstLine="357"/>
        <w:rPr>
          <w:rFonts w:cs="Times New Roman"/>
          <w:szCs w:val="26"/>
        </w:rPr>
      </w:pPr>
      <w:r>
        <w:rPr>
          <w:rFonts w:cs="Times New Roman"/>
          <w:noProof/>
          <w:szCs w:val="26"/>
        </w:rPr>
        <w:pict>
          <v:shape id="_x0000_s1456" type="#_x0000_t32" style="position:absolute;left:0;text-align:left;margin-left:320.25pt;margin-top:13.25pt;width:21.4pt;height:0;z-index:252052480" o:connectortype="straight">
            <v:stroke endarrow="block"/>
          </v:shape>
        </w:pict>
      </w:r>
      <w:r>
        <w:rPr>
          <w:rFonts w:cs="Times New Roman"/>
          <w:noProof/>
          <w:szCs w:val="26"/>
        </w:rPr>
        <w:pict>
          <v:shape id="_x0000_s1772" type="#_x0000_t32" style="position:absolute;left:0;text-align:left;margin-left:59.4pt;margin-top:14.65pt;width:53.8pt;height:0;z-index:252104704" o:connectortype="straight">
            <v:stroke endarrow="block"/>
          </v:shape>
        </w:pict>
      </w:r>
      <w:r>
        <w:rPr>
          <w:rFonts w:cs="Times New Roman"/>
          <w:noProof/>
          <w:szCs w:val="26"/>
        </w:rPr>
        <w:pict>
          <v:rect id="_x0000_s1451" style="position:absolute;left:0;text-align:left;margin-left:193.25pt;margin-top:14.65pt;width:57.95pt;height:50.4pt;z-index:252047360" stroked="f">
            <v:textbox style="mso-next-textbox:#_x0000_s1451">
              <w:txbxContent>
                <w:p w:rsidR="00E24242" w:rsidRPr="00543F63" w:rsidRDefault="00E24242" w:rsidP="002165BF">
                  <w:pPr>
                    <w:spacing w:line="240" w:lineRule="exact"/>
                    <w:jc w:val="center"/>
                    <w:rPr>
                      <w:b/>
                      <w:i/>
                    </w:rPr>
                  </w:pPr>
                  <w:r w:rsidRPr="00543F63">
                    <w:rPr>
                      <w:b/>
                      <w:i/>
                    </w:rPr>
                    <w:t>Thử</w:t>
                  </w:r>
                </w:p>
                <w:p w:rsidR="00E24242" w:rsidRPr="00543F63" w:rsidRDefault="00E24242" w:rsidP="002165BF">
                  <w:pPr>
                    <w:spacing w:line="240" w:lineRule="exact"/>
                    <w:rPr>
                      <w:b/>
                      <w:i/>
                    </w:rPr>
                  </w:pPr>
                  <w:proofErr w:type="gramStart"/>
                  <w:r w:rsidRPr="00543F63">
                    <w:rPr>
                      <w:b/>
                      <w:i/>
                    </w:rPr>
                    <w:t>nghiệm</w:t>
                  </w:r>
                  <w:proofErr w:type="gramEnd"/>
                </w:p>
              </w:txbxContent>
            </v:textbox>
          </v:rect>
        </w:pict>
      </w:r>
      <w:r>
        <w:rPr>
          <w:rFonts w:cs="Times New Roman"/>
          <w:noProof/>
          <w:szCs w:val="26"/>
        </w:rPr>
        <w:pict>
          <v:shape id="_x0000_s1455" type="#_x0000_t32" style="position:absolute;left:0;text-align:left;margin-left:198.35pt;margin-top:12.45pt;width:52.85pt;height:0;z-index:252051456" o:connectortype="straight">
            <v:stroke endarrow="block"/>
          </v:shape>
        </w:pict>
      </w:r>
    </w:p>
    <w:p w:rsidR="002165BF" w:rsidRDefault="00E24242" w:rsidP="002165BF">
      <w:pPr>
        <w:rPr>
          <w:rFonts w:cs="Times New Roman"/>
          <w:szCs w:val="26"/>
        </w:rPr>
      </w:pPr>
      <w:r>
        <w:rPr>
          <w:rFonts w:cs="Times New Roman"/>
          <w:noProof/>
          <w:szCs w:val="26"/>
        </w:rPr>
        <w:pict>
          <v:shape id="_x0000_s1459" type="#_x0000_t32" style="position:absolute;left:0;text-align:left;margin-left:380.4pt;margin-top:-.2pt;width:0;height:60.2pt;z-index:252055552" o:connectortype="straight">
            <v:stroke endarrow="block"/>
          </v:shape>
        </w:pict>
      </w:r>
    </w:p>
    <w:p w:rsidR="002165BF" w:rsidRDefault="002165BF" w:rsidP="002165BF">
      <w:pPr>
        <w:widowControl w:val="0"/>
        <w:autoSpaceDE w:val="0"/>
        <w:autoSpaceDN w:val="0"/>
        <w:adjustRightInd w:val="0"/>
        <w:spacing w:after="120"/>
        <w:ind w:firstLine="720"/>
        <w:rPr>
          <w:rFonts w:ascii="UVnTime" w:hAnsi="UVnTime" w:cs="UVnTime"/>
          <w:spacing w:val="-1"/>
          <w:szCs w:val="26"/>
        </w:rPr>
      </w:pPr>
    </w:p>
    <w:p w:rsidR="00B5144F" w:rsidRDefault="00E24242" w:rsidP="002165BF">
      <w:pPr>
        <w:widowControl w:val="0"/>
        <w:autoSpaceDE w:val="0"/>
        <w:autoSpaceDN w:val="0"/>
        <w:adjustRightInd w:val="0"/>
        <w:spacing w:after="120"/>
        <w:ind w:firstLine="720"/>
        <w:rPr>
          <w:rFonts w:ascii="UVnTime" w:hAnsi="UVnTime" w:cs="UVnTime"/>
          <w:spacing w:val="-1"/>
          <w:szCs w:val="26"/>
        </w:rPr>
      </w:pPr>
      <w:r>
        <w:rPr>
          <w:noProof/>
        </w:rPr>
        <w:pict>
          <v:oval id="_x0000_s1458" style="position:absolute;left:0;text-align:left;margin-left:323.2pt;margin-top:11.1pt;width:117pt;height:51.95pt;z-index:252054528">
            <v:textbox style="mso-next-textbox:#_x0000_s1458">
              <w:txbxContent>
                <w:p w:rsidR="00E24242" w:rsidRPr="00543F63" w:rsidRDefault="00E24242" w:rsidP="002165BF">
                  <w:pPr>
                    <w:spacing w:before="120" w:line="240" w:lineRule="exact"/>
                    <w:jc w:val="center"/>
                    <w:rPr>
                      <w:b/>
                    </w:rPr>
                  </w:pPr>
                  <w:r>
                    <w:rPr>
                      <w:b/>
                    </w:rPr>
                    <w:t>Quyết định Đúng/Sai</w:t>
                  </w:r>
                </w:p>
              </w:txbxContent>
            </v:textbox>
          </v:oval>
        </w:pict>
      </w:r>
    </w:p>
    <w:p w:rsidR="00B5144F" w:rsidRDefault="00B5144F" w:rsidP="002165BF">
      <w:pPr>
        <w:widowControl w:val="0"/>
        <w:autoSpaceDE w:val="0"/>
        <w:autoSpaceDN w:val="0"/>
        <w:adjustRightInd w:val="0"/>
        <w:spacing w:after="120"/>
        <w:ind w:firstLine="720"/>
        <w:rPr>
          <w:rFonts w:ascii="UVnTime" w:hAnsi="UVnTime" w:cs="UVnTime"/>
          <w:spacing w:val="-1"/>
          <w:szCs w:val="26"/>
        </w:rPr>
      </w:pPr>
    </w:p>
    <w:p w:rsidR="002165BF" w:rsidRPr="002165BF" w:rsidRDefault="002165BF" w:rsidP="00447F0C">
      <w:pPr>
        <w:pStyle w:val="AHinh"/>
        <w:outlineLvl w:val="2"/>
      </w:pPr>
      <w:bookmarkStart w:id="19" w:name="_Toc367523870"/>
      <w:r w:rsidRPr="00600569">
        <w:t>Hình 1.</w:t>
      </w:r>
      <w:r w:rsidR="000C2C56">
        <w:t>4</w:t>
      </w:r>
      <w:r w:rsidRPr="00600569">
        <w:t xml:space="preserve">. Mô hình </w:t>
      </w:r>
      <w:r>
        <w:t>xác minh</w:t>
      </w:r>
      <w:r w:rsidRPr="00600569">
        <w:t xml:space="preserve"> người nói</w:t>
      </w:r>
      <w:bookmarkEnd w:id="19"/>
    </w:p>
    <w:p w:rsidR="00B77721" w:rsidRDefault="00B77721" w:rsidP="000A77AD">
      <w:pPr>
        <w:ind w:firstLine="357"/>
        <w:rPr>
          <w:rFonts w:cs="Times New Roman"/>
          <w:szCs w:val="26"/>
        </w:rPr>
      </w:pPr>
      <w:r>
        <w:rPr>
          <w:rFonts w:cs="Times New Roman"/>
          <w:szCs w:val="26"/>
        </w:rPr>
        <w:t xml:space="preserve">Hình 1.4. </w:t>
      </w:r>
      <w:proofErr w:type="gramStart"/>
      <w:r>
        <w:rPr>
          <w:rFonts w:cs="Times New Roman"/>
          <w:szCs w:val="26"/>
        </w:rPr>
        <w:t>là</w:t>
      </w:r>
      <w:proofErr w:type="gramEnd"/>
      <w:r>
        <w:rPr>
          <w:rFonts w:cs="Times New Roman"/>
          <w:szCs w:val="26"/>
        </w:rPr>
        <w:t xml:space="preserve"> mô hình xác minh người nói, mô hình này có cách thực hoạt động gần giống như mô hình xác </w:t>
      </w:r>
      <w:r w:rsidR="005F1915">
        <w:rPr>
          <w:rFonts w:cs="Times New Roman"/>
          <w:szCs w:val="26"/>
        </w:rPr>
        <w:t xml:space="preserve">định </w:t>
      </w:r>
      <w:r>
        <w:rPr>
          <w:rFonts w:cs="Times New Roman"/>
          <w:szCs w:val="26"/>
        </w:rPr>
        <w:t xml:space="preserve">người nói đã trình bày ở trên. Nhưng chương trình </w:t>
      </w:r>
      <w:r>
        <w:rPr>
          <w:rFonts w:cs="Times New Roman"/>
          <w:szCs w:val="26"/>
        </w:rPr>
        <w:lastRenderedPageBreak/>
        <w:t>đơn giản hơn khá nhiều, ở bước thử nghiệm để đưa ra kết quả nhận dạng, hệ thống không cần so khớp với tất cả dữ liệu tiếng nói có trong cơ sở dữ liệu mà chỉ so khớp với dữ liệu tiếng nói của người cần kiểm tra và câu trả lờ</w:t>
      </w:r>
      <w:r w:rsidR="00CA72D2">
        <w:rPr>
          <w:rFonts w:cs="Times New Roman"/>
          <w:szCs w:val="26"/>
        </w:rPr>
        <w:t>i là có Đúng/Sai người cần kiểm tra với giọng nói đưa vào hay không?</w:t>
      </w:r>
    </w:p>
    <w:p w:rsidR="00CF6A95" w:rsidRPr="00217A65" w:rsidRDefault="00B03E04" w:rsidP="000A77AD">
      <w:pPr>
        <w:ind w:firstLine="357"/>
        <w:rPr>
          <w:rFonts w:cs="Times New Roman"/>
          <w:b/>
          <w:i/>
          <w:szCs w:val="26"/>
        </w:rPr>
      </w:pPr>
      <w:r w:rsidRPr="0077556B">
        <w:rPr>
          <w:rFonts w:cs="Times New Roman"/>
          <w:szCs w:val="26"/>
        </w:rPr>
        <w:t>Theo các ràng buộc về tín hiệu tiếng nói sử dụng trong hệ thống hu</w:t>
      </w:r>
      <w:r w:rsidR="00605CAC" w:rsidRPr="0077556B">
        <w:rPr>
          <w:rFonts w:cs="Times New Roman"/>
          <w:szCs w:val="26"/>
        </w:rPr>
        <w:t>ấ</w:t>
      </w:r>
      <w:r w:rsidRPr="0077556B">
        <w:rPr>
          <w:rFonts w:cs="Times New Roman"/>
          <w:szCs w:val="26"/>
        </w:rPr>
        <w:t>n luyện và kiểm tra. Hệ thống nhận dạng người nói đượ</w:t>
      </w:r>
      <w:r w:rsidR="00605CAC" w:rsidRPr="0077556B">
        <w:rPr>
          <w:rFonts w:cs="Times New Roman"/>
          <w:szCs w:val="26"/>
        </w:rPr>
        <w:t>c chi</w:t>
      </w:r>
      <w:r w:rsidRPr="0077556B">
        <w:rPr>
          <w:rFonts w:cs="Times New Roman"/>
          <w:szCs w:val="26"/>
        </w:rPr>
        <w:t xml:space="preserve">a thành 2 loại: </w:t>
      </w:r>
      <w:r w:rsidRPr="00217A65">
        <w:rPr>
          <w:rFonts w:cs="Times New Roman"/>
          <w:b/>
          <w:i/>
          <w:szCs w:val="26"/>
        </w:rPr>
        <w:t xml:space="preserve">Độc lập văn bản và phụ thuộc văn bản. </w:t>
      </w:r>
    </w:p>
    <w:p w:rsidR="00CF6A95" w:rsidRPr="000352CD" w:rsidRDefault="00B03E04" w:rsidP="00A96AD4">
      <w:pPr>
        <w:ind w:firstLine="357"/>
        <w:rPr>
          <w:rFonts w:cs="Times New Roman"/>
        </w:rPr>
      </w:pPr>
      <w:r w:rsidRPr="0077556B">
        <w:rPr>
          <w:rFonts w:cs="Times New Roman"/>
          <w:szCs w:val="26"/>
        </w:rPr>
        <w:t xml:space="preserve">Trong nhận dạng phụ thuộc văn bản, người sử dụng phải nói vào cụm từ được biết trước của hệ thống, có thể được cố định hoặc gợi ý từ hệ thống. </w:t>
      </w:r>
      <w:r w:rsidR="00CF6A95">
        <w:rPr>
          <w:rFonts w:cs="Times New Roman"/>
          <w:szCs w:val="26"/>
        </w:rPr>
        <w:t xml:space="preserve">Tức là sử dụng cùng một văn bản cho cả giai đoạn huấn luyện và kiểm tra. </w:t>
      </w:r>
      <w:r w:rsidRPr="0077556B">
        <w:rPr>
          <w:rFonts w:cs="Times New Roman"/>
          <w:szCs w:val="26"/>
        </w:rPr>
        <w:t xml:space="preserve">Với thông tin biết trước của cụm từ đã cung cấp sẽ cho kết quả nhận dạng tốt hơn. </w:t>
      </w:r>
      <w:r w:rsidR="00625125">
        <w:t xml:space="preserve">Hệ thống phụ thuộc văn bản đòi hỏi đoạn văn được nói khi sử dụng hệ thống (trong giai đoạn kiểm tra) phải giống với đoạn văn được dùng trong lúc huấn luyện (trong giai đoạn lưu giữ) hoặc phải là một sự kết hợp của đoạn văn được dùng trong lúc huấn luyện. </w:t>
      </w:r>
      <w:r w:rsidR="000352CD">
        <w:t xml:space="preserve">Trong luận văn này, tác giả sử dụng mô hình phụ thuộc văn bản với các từ khóa để huấn luyện và </w:t>
      </w:r>
      <w:r w:rsidR="00A96AD4">
        <w:t>thử nghiệm</w:t>
      </w:r>
      <w:r w:rsidR="000352CD">
        <w:t>.</w:t>
      </w:r>
    </w:p>
    <w:p w:rsidR="009E0A5F" w:rsidRDefault="00B03E04" w:rsidP="00CF6A95">
      <w:pPr>
        <w:ind w:firstLine="357"/>
        <w:rPr>
          <w:rFonts w:cs="Times New Roman"/>
          <w:szCs w:val="26"/>
        </w:rPr>
      </w:pPr>
      <w:r w:rsidRPr="0077556B">
        <w:rPr>
          <w:rFonts w:cs="Times New Roman"/>
          <w:szCs w:val="26"/>
        </w:rPr>
        <w:t xml:space="preserve">Trong hệ thống nhận dạng độc lập văn bản, hệ thống không biết cụm từ mà người sử dụng sẽ nói. Mặc dù điều này sẽ thêm tính linh hoạt của một ứng dụng, </w:t>
      </w:r>
      <w:r w:rsidR="00CA5E6C" w:rsidRPr="0077556B">
        <w:rPr>
          <w:rFonts w:cs="Times New Roman"/>
          <w:szCs w:val="26"/>
        </w:rPr>
        <w:t xml:space="preserve">nhưng </w:t>
      </w:r>
      <w:r w:rsidRPr="0077556B">
        <w:rPr>
          <w:rFonts w:cs="Times New Roman"/>
          <w:szCs w:val="26"/>
        </w:rPr>
        <w:t xml:space="preserve">nó có thể giảm độ chính xác </w:t>
      </w:r>
      <w:r w:rsidR="00CA5E6C" w:rsidRPr="0077556B">
        <w:rPr>
          <w:rFonts w:cs="Times New Roman"/>
          <w:szCs w:val="26"/>
        </w:rPr>
        <w:t>của hệ thống nhận dạng</w:t>
      </w:r>
      <w:r w:rsidR="00CF6A95">
        <w:rPr>
          <w:rFonts w:cs="Times New Roman"/>
          <w:szCs w:val="26"/>
        </w:rPr>
        <w:t xml:space="preserve">. Để có thể </w:t>
      </w:r>
      <w:proofErr w:type="gramStart"/>
      <w:r w:rsidR="00CF6A95">
        <w:rPr>
          <w:rFonts w:cs="Times New Roman"/>
          <w:szCs w:val="26"/>
        </w:rPr>
        <w:t>thu</w:t>
      </w:r>
      <w:proofErr w:type="gramEnd"/>
      <w:r w:rsidR="00CF6A95">
        <w:rPr>
          <w:rFonts w:cs="Times New Roman"/>
          <w:szCs w:val="26"/>
        </w:rPr>
        <w:t xml:space="preserve"> được kết quả tốt của hệ nhận dạng độc lập văn bản, ta thường cần </w:t>
      </w:r>
      <w:r w:rsidR="00302141">
        <w:rPr>
          <w:rFonts w:cs="Times New Roman"/>
          <w:szCs w:val="26"/>
        </w:rPr>
        <w:t xml:space="preserve">thu </w:t>
      </w:r>
      <w:r w:rsidR="00CF6A95">
        <w:rPr>
          <w:rFonts w:cs="Times New Roman"/>
          <w:szCs w:val="26"/>
        </w:rPr>
        <w:t>nhiều dữ liệu tiếng nói hơn cho cả giai đoạn huấn luyện và giai đoạn kiểm tra so với hệ phụ thuộc văn bản.</w:t>
      </w:r>
    </w:p>
    <w:p w:rsidR="00E57855" w:rsidRPr="00275AB1" w:rsidRDefault="00C33BC5" w:rsidP="00275AB1">
      <w:pPr>
        <w:pStyle w:val="C3"/>
        <w:outlineLvl w:val="2"/>
      </w:pPr>
      <w:bookmarkStart w:id="20" w:name="_Toc367651219"/>
      <w:r w:rsidRPr="00275AB1">
        <w:t>Các thành phần của một hệ thống nhận dạng người nói phụ thuộc từ khóa</w:t>
      </w:r>
      <w:bookmarkEnd w:id="20"/>
    </w:p>
    <w:p w:rsidR="00E442E6" w:rsidRDefault="008E4663" w:rsidP="008E4663">
      <w:r>
        <w:t xml:space="preserve">Cũng như một hệ nhận dạng người nói nói </w:t>
      </w:r>
      <w:proofErr w:type="gramStart"/>
      <w:r>
        <w:t>chung</w:t>
      </w:r>
      <w:proofErr w:type="gramEnd"/>
      <w:r>
        <w:t>, hệ nhận dạng người nói phụ thuộc từ khóa có thành phần tổng quát như hình vẽ dưới đây</w:t>
      </w:r>
      <w:r w:rsidR="00D77B34">
        <w:t>:</w:t>
      </w:r>
    </w:p>
    <w:p w:rsidR="005E3406" w:rsidRDefault="005E3406" w:rsidP="005E3406">
      <w:pPr>
        <w:spacing w:after="200" w:line="276" w:lineRule="auto"/>
        <w:jc w:val="left"/>
      </w:pPr>
    </w:p>
    <w:p w:rsidR="00E442E6" w:rsidRDefault="00E24242" w:rsidP="005E3406">
      <w:pPr>
        <w:spacing w:after="200" w:line="276" w:lineRule="auto"/>
        <w:jc w:val="left"/>
      </w:pPr>
      <w:r>
        <w:rPr>
          <w:noProof/>
        </w:rPr>
        <w:pict>
          <v:group id="_x0000_s1770" style="position:absolute;margin-left:-22.35pt;margin-top:-46.6pt;width:485.7pt;height:391.75pt;z-index:252102656" coordorigin="1538,1053" coordsize="9714,7835">
            <v:rect id="_x0000_s1766" style="position:absolute;left:5351;top:6109;width:1455;height:1382" stroked="f">
              <v:textbox style="mso-next-textbox:#_x0000_s1766">
                <w:txbxContent>
                  <w:p w:rsidR="00E24242" w:rsidRDefault="00E24242" w:rsidP="00CF5821">
                    <w:pPr>
                      <w:spacing w:line="240" w:lineRule="exact"/>
                      <w:jc w:val="center"/>
                      <w:rPr>
                        <w:b/>
                      </w:rPr>
                    </w:pPr>
                    <w:r w:rsidRPr="000B2BEF">
                      <w:rPr>
                        <w:b/>
                      </w:rPr>
                      <w:t>.</w:t>
                    </w:r>
                  </w:p>
                  <w:p w:rsidR="00E24242" w:rsidRPr="000B2BEF" w:rsidRDefault="00E24242" w:rsidP="00CF5821">
                    <w:pPr>
                      <w:spacing w:line="240" w:lineRule="exact"/>
                      <w:jc w:val="center"/>
                      <w:rPr>
                        <w:b/>
                      </w:rPr>
                    </w:pPr>
                  </w:p>
                  <w:p w:rsidR="00E24242" w:rsidRDefault="00E24242" w:rsidP="00CF5821">
                    <w:pPr>
                      <w:spacing w:line="240" w:lineRule="exact"/>
                      <w:jc w:val="center"/>
                      <w:rPr>
                        <w:b/>
                      </w:rPr>
                    </w:pPr>
                    <w:r w:rsidRPr="000B2BEF">
                      <w:rPr>
                        <w:b/>
                      </w:rPr>
                      <w:t>.</w:t>
                    </w:r>
                  </w:p>
                  <w:p w:rsidR="00E24242" w:rsidRPr="000B2BEF" w:rsidRDefault="00E24242" w:rsidP="00CF5821">
                    <w:pPr>
                      <w:spacing w:line="240" w:lineRule="exact"/>
                      <w:jc w:val="center"/>
                      <w:rPr>
                        <w:b/>
                      </w:rPr>
                    </w:pPr>
                  </w:p>
                  <w:p w:rsidR="00E24242" w:rsidRPr="000B2BEF" w:rsidRDefault="00E24242" w:rsidP="00CF5821">
                    <w:pPr>
                      <w:spacing w:line="240" w:lineRule="exact"/>
                      <w:jc w:val="center"/>
                      <w:rPr>
                        <w:b/>
                      </w:rPr>
                    </w:pPr>
                    <w:r w:rsidRPr="000B2BEF">
                      <w:rPr>
                        <w:b/>
                      </w:rPr>
                      <w:t>.</w:t>
                    </w:r>
                  </w:p>
                </w:txbxContent>
              </v:textbox>
            </v:rect>
            <v:group id="_x0000_s1769" style="position:absolute;left:1538;top:1053;width:9714;height:7835" coordorigin="1538,1053" coordsize="9714,7835">
              <v:shape id="_x0000_s1734" type="#_x0000_t32" style="position:absolute;left:3485;top:4815;width:1297;height:1" o:connectortype="straight"/>
              <v:shape id="_x0000_s1735" type="#_x0000_t32" style="position:absolute;left:4093;top:1889;width:826;height:0" o:connectortype="straight">
                <v:stroke endarrow="block"/>
              </v:shape>
              <v:shape id="_x0000_s1736" type="#_x0000_t32" style="position:absolute;left:2562;top:3199;width:0;height:1108" o:connectortype="straight">
                <v:stroke endarrow="block"/>
              </v:shape>
              <v:oval id="_x0000_s1737" style="position:absolute;left:1538;top:4307;width:1925;height:1010">
                <v:textbox style="mso-next-textbox:#_x0000_s1737">
                  <w:txbxContent>
                    <w:p w:rsidR="00E24242" w:rsidRPr="001B1F1C" w:rsidRDefault="00E24242" w:rsidP="00CF5821">
                      <w:pPr>
                        <w:spacing w:line="240" w:lineRule="exact"/>
                        <w:jc w:val="center"/>
                        <w:rPr>
                          <w:rFonts w:cs="Times New Roman"/>
                          <w:sz w:val="24"/>
                          <w:szCs w:val="24"/>
                        </w:rPr>
                      </w:pPr>
                      <w:r w:rsidRPr="001B1F1C">
                        <w:rPr>
                          <w:rFonts w:cs="Times New Roman"/>
                          <w:sz w:val="24"/>
                          <w:szCs w:val="24"/>
                        </w:rPr>
                        <w:t>Trích chọn đặc trưng</w:t>
                      </w:r>
                    </w:p>
                  </w:txbxContent>
                </v:textbox>
              </v:oval>
              <v:rect id="_x0000_s1738" style="position:absolute;left:9593;top:5481;width:1629;height:705">
                <v:textbox style="mso-next-textbox:#_x0000_s1738">
                  <w:txbxContent>
                    <w:p w:rsidR="00E24242" w:rsidRPr="00671FE8" w:rsidRDefault="00E24242" w:rsidP="00CF5821">
                      <w:pPr>
                        <w:spacing w:line="240" w:lineRule="exact"/>
                        <w:jc w:val="center"/>
                        <w:rPr>
                          <w:rFonts w:cs="Times New Roman"/>
                        </w:rPr>
                      </w:pPr>
                      <w:r w:rsidRPr="00671FE8">
                        <w:rPr>
                          <w:rFonts w:cs="Times New Roman"/>
                        </w:rPr>
                        <w:t>Luật quyết định</w:t>
                      </w:r>
                    </w:p>
                  </w:txbxContent>
                </v:textbox>
              </v:rect>
              <v:oval id="_x0000_s1739" style="position:absolute;left:9434;top:6900;width:1818;height:840">
                <v:textbox style="mso-next-textbox:#_x0000_s1739">
                  <w:txbxContent>
                    <w:p w:rsidR="00E24242" w:rsidRPr="00543F63" w:rsidRDefault="00E24242" w:rsidP="00CF5821">
                      <w:pPr>
                        <w:spacing w:before="120" w:line="240" w:lineRule="exact"/>
                        <w:jc w:val="center"/>
                        <w:rPr>
                          <w:b/>
                        </w:rPr>
                      </w:pPr>
                      <w:r>
                        <w:rPr>
                          <w:b/>
                        </w:rPr>
                        <w:t>Kết quả</w:t>
                      </w:r>
                    </w:p>
                  </w:txbxContent>
                </v:textbox>
              </v:oval>
              <v:shape id="_x0000_s1740" type="#_x0000_t32" style="position:absolute;left:10326;top:6186;width:1;height:697" o:connectortype="straight">
                <v:stroke endarrow="block"/>
              </v:shape>
              <v:shape id="_x0000_s1741" type="#_x0000_t32" style="position:absolute;left:9254;top:3850;width:1;height:4484" o:connectortype="straight"/>
              <v:rect id="_x0000_s1743" style="position:absolute;left:4919;top:1537;width:1441;height:705">
                <v:textbox style="mso-next-textbox:#_x0000_s1743">
                  <w:txbxContent>
                    <w:p w:rsidR="00E24242" w:rsidRPr="00671FE8" w:rsidRDefault="00E24242" w:rsidP="00CF5821">
                      <w:pPr>
                        <w:spacing w:line="240" w:lineRule="exact"/>
                        <w:jc w:val="center"/>
                        <w:rPr>
                          <w:rFonts w:cs="Times New Roman"/>
                          <w:sz w:val="24"/>
                          <w:szCs w:val="24"/>
                        </w:rPr>
                      </w:pPr>
                      <w:r>
                        <w:rPr>
                          <w:rFonts w:cs="Times New Roman"/>
                          <w:sz w:val="24"/>
                          <w:szCs w:val="24"/>
                        </w:rPr>
                        <w:t>Huấn luyện</w:t>
                      </w:r>
                      <w:r w:rsidRPr="00671FE8">
                        <w:rPr>
                          <w:rFonts w:cs="Times New Roman"/>
                          <w:sz w:val="24"/>
                          <w:szCs w:val="24"/>
                        </w:rPr>
                        <w:t xml:space="preserve"> người nói</w:t>
                      </w:r>
                    </w:p>
                  </w:txbxContent>
                </v:textbox>
              </v:rect>
              <v:shape id="_x0000_s1744" type="#_x0000_t32" style="position:absolute;left:6360;top:1889;width:710;height:0" o:connectortype="straight">
                <v:stroke endarrow="block"/>
              </v:shape>
              <v:shape id="_x0000_s1745" type="#_x0000_t32" style="position:absolute;left:4797;top:3880;width:453;height:0" o:connectortype="straight">
                <v:stroke endarrow="block"/>
              </v:shape>
              <v:rect id="_x0000_s1746" style="position:absolute;left:5250;top:4740;width:1386;height:780">
                <v:textbox style="mso-next-textbox:#_x0000_s1746">
                  <w:txbxContent>
                    <w:p w:rsidR="00E24242" w:rsidRPr="00671FE8" w:rsidRDefault="00E24242" w:rsidP="00CF5821">
                      <w:pPr>
                        <w:spacing w:line="300" w:lineRule="exact"/>
                        <w:jc w:val="center"/>
                        <w:rPr>
                          <w:rFonts w:cs="Times New Roman"/>
                          <w:sz w:val="24"/>
                          <w:szCs w:val="24"/>
                        </w:rPr>
                      </w:pPr>
                      <w:r w:rsidRPr="00671FE8">
                        <w:rPr>
                          <w:rFonts w:cs="Times New Roman"/>
                          <w:sz w:val="24"/>
                          <w:szCs w:val="24"/>
                        </w:rPr>
                        <w:t xml:space="preserve">Đặc </w:t>
                      </w:r>
                      <w:proofErr w:type="gramStart"/>
                      <w:r w:rsidRPr="00671FE8">
                        <w:rPr>
                          <w:rFonts w:cs="Times New Roman"/>
                          <w:sz w:val="24"/>
                          <w:szCs w:val="24"/>
                        </w:rPr>
                        <w:t>trưng  tiếng</w:t>
                      </w:r>
                      <w:proofErr w:type="gramEnd"/>
                      <w:r w:rsidRPr="00671FE8">
                        <w:rPr>
                          <w:rFonts w:cs="Times New Roman"/>
                          <w:sz w:val="24"/>
                          <w:szCs w:val="24"/>
                        </w:rPr>
                        <w:t xml:space="preserve"> thứ 2</w:t>
                      </w:r>
                    </w:p>
                  </w:txbxContent>
                </v:textbox>
              </v:rect>
              <v:shape id="_x0000_s1747" type="#_x0000_t32" style="position:absolute;left:4782;top:5198;width:468;height:0" o:connectortype="straight">
                <v:stroke endarrow="block"/>
              </v:shape>
              <v:rect id="_x0000_s1749" style="position:absolute;left:5250;top:3423;width:1386;height:780">
                <v:textbox style="mso-next-textbox:#_x0000_s1749">
                  <w:txbxContent>
                    <w:p w:rsidR="00E24242" w:rsidRPr="00671FE8" w:rsidRDefault="00E24242" w:rsidP="00CF5821">
                      <w:pPr>
                        <w:spacing w:line="300" w:lineRule="exact"/>
                        <w:jc w:val="center"/>
                        <w:rPr>
                          <w:rFonts w:cs="Times New Roman"/>
                          <w:sz w:val="24"/>
                          <w:szCs w:val="24"/>
                        </w:rPr>
                      </w:pPr>
                      <w:r w:rsidRPr="00671FE8">
                        <w:rPr>
                          <w:rFonts w:cs="Times New Roman"/>
                          <w:sz w:val="24"/>
                          <w:szCs w:val="24"/>
                        </w:rPr>
                        <w:t xml:space="preserve">Đặc </w:t>
                      </w:r>
                      <w:proofErr w:type="gramStart"/>
                      <w:r w:rsidRPr="00671FE8">
                        <w:rPr>
                          <w:rFonts w:cs="Times New Roman"/>
                          <w:sz w:val="24"/>
                          <w:szCs w:val="24"/>
                        </w:rPr>
                        <w:t>trưng  tiếng</w:t>
                      </w:r>
                      <w:proofErr w:type="gramEnd"/>
                      <w:r w:rsidRPr="00671FE8">
                        <w:rPr>
                          <w:rFonts w:cs="Times New Roman"/>
                          <w:sz w:val="24"/>
                          <w:szCs w:val="24"/>
                        </w:rPr>
                        <w:t xml:space="preserve"> thứ 1</w:t>
                      </w:r>
                    </w:p>
                  </w:txbxContent>
                </v:textbox>
              </v:rect>
              <v:rect id="_x0000_s1752" style="position:absolute;left:5250;top:7906;width:1386;height:780">
                <v:textbox style="mso-next-textbox:#_x0000_s1752">
                  <w:txbxContent>
                    <w:p w:rsidR="00E24242" w:rsidRPr="00671FE8" w:rsidRDefault="00E24242" w:rsidP="00CF5821">
                      <w:pPr>
                        <w:spacing w:line="300" w:lineRule="exact"/>
                        <w:jc w:val="center"/>
                        <w:rPr>
                          <w:rFonts w:cs="Times New Roman"/>
                          <w:sz w:val="24"/>
                          <w:szCs w:val="24"/>
                        </w:rPr>
                      </w:pPr>
                      <w:r w:rsidRPr="00671FE8">
                        <w:rPr>
                          <w:rFonts w:cs="Times New Roman"/>
                          <w:sz w:val="23"/>
                          <w:szCs w:val="23"/>
                        </w:rPr>
                        <w:t xml:space="preserve">Đặc </w:t>
                      </w:r>
                      <w:proofErr w:type="gramStart"/>
                      <w:r w:rsidRPr="00671FE8">
                        <w:rPr>
                          <w:rFonts w:cs="Times New Roman"/>
                          <w:sz w:val="23"/>
                          <w:szCs w:val="23"/>
                        </w:rPr>
                        <w:t>trưng  tiếng</w:t>
                      </w:r>
                      <w:proofErr w:type="gramEnd"/>
                      <w:r w:rsidRPr="00671FE8">
                        <w:rPr>
                          <w:rFonts w:cs="Times New Roman"/>
                          <w:sz w:val="23"/>
                          <w:szCs w:val="23"/>
                        </w:rPr>
                        <w:t xml:space="preserve"> thứ</w:t>
                      </w:r>
                      <w:r w:rsidRPr="00671FE8">
                        <w:rPr>
                          <w:rFonts w:cs="Times New Roman"/>
                          <w:sz w:val="24"/>
                          <w:szCs w:val="24"/>
                        </w:rPr>
                        <w:t xml:space="preserve"> N</w:t>
                      </w:r>
                    </w:p>
                  </w:txbxContent>
                </v:textbox>
              </v:rect>
              <v:shape id="_x0000_s1753" type="#_x0000_t32" style="position:absolute;left:4782;top:8364;width:468;height:0" o:connectortype="straight">
                <v:stroke endarrow="block"/>
              </v:shape>
              <v:shape id="_x0000_s1754" type="#_x0000_t32" style="position:absolute;left:6636;top:8364;width:423;height:0" o:connectortype="straight">
                <v:stroke endarrow="block"/>
              </v:shape>
              <v:oval id="_x0000_s1755" style="position:absolute;left:7059;top:3422;width:1887;height:1010">
                <v:textbox style="mso-next-textbox:#_x0000_s1755">
                  <w:txbxContent>
                    <w:p w:rsidR="00E24242" w:rsidRPr="00F023FD" w:rsidRDefault="00E24242" w:rsidP="00CF5821">
                      <w:pPr>
                        <w:spacing w:line="240" w:lineRule="exact"/>
                        <w:jc w:val="center"/>
                        <w:rPr>
                          <w:rFonts w:cs="Times New Roman"/>
                          <w:sz w:val="24"/>
                          <w:szCs w:val="24"/>
                        </w:rPr>
                      </w:pPr>
                      <w:r w:rsidRPr="00F023FD">
                        <w:rPr>
                          <w:rFonts w:cs="Times New Roman"/>
                          <w:sz w:val="24"/>
                          <w:szCs w:val="24"/>
                        </w:rPr>
                        <w:t>So khớp tiếng thứ 1</w:t>
                      </w:r>
                    </w:p>
                  </w:txbxContent>
                </v:textbox>
              </v:oval>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756" type="#_x0000_t22" style="position:absolute;left:7059;top:1053;width:1589;height:1786">
                <v:textbox style="mso-next-textbox:#_x0000_s1756">
                  <w:txbxContent>
                    <w:p w:rsidR="00E24242" w:rsidRDefault="00E24242" w:rsidP="00CF5821">
                      <w:pPr>
                        <w:spacing w:line="280" w:lineRule="exact"/>
                        <w:jc w:val="center"/>
                        <w:rPr>
                          <w:rFonts w:cs="Times New Roman"/>
                          <w:sz w:val="24"/>
                          <w:szCs w:val="24"/>
                        </w:rPr>
                      </w:pPr>
                      <w:r w:rsidRPr="001B1F1C">
                        <w:rPr>
                          <w:rFonts w:cs="Times New Roman"/>
                          <w:sz w:val="24"/>
                          <w:szCs w:val="24"/>
                        </w:rPr>
                        <w:t xml:space="preserve">Cơ sở </w:t>
                      </w:r>
                    </w:p>
                    <w:p w:rsidR="00E24242" w:rsidRDefault="00E24242" w:rsidP="00CF5821">
                      <w:pPr>
                        <w:spacing w:line="280" w:lineRule="exact"/>
                        <w:jc w:val="center"/>
                        <w:rPr>
                          <w:rFonts w:cs="Times New Roman"/>
                          <w:sz w:val="24"/>
                          <w:szCs w:val="24"/>
                        </w:rPr>
                      </w:pPr>
                      <w:proofErr w:type="gramStart"/>
                      <w:r w:rsidRPr="001B1F1C">
                        <w:rPr>
                          <w:rFonts w:cs="Times New Roman"/>
                          <w:sz w:val="24"/>
                          <w:szCs w:val="24"/>
                        </w:rPr>
                        <w:t>dữ</w:t>
                      </w:r>
                      <w:proofErr w:type="gramEnd"/>
                      <w:r w:rsidRPr="001B1F1C">
                        <w:rPr>
                          <w:rFonts w:cs="Times New Roman"/>
                          <w:sz w:val="24"/>
                          <w:szCs w:val="24"/>
                        </w:rPr>
                        <w:t xml:space="preserve"> liệu </w:t>
                      </w:r>
                    </w:p>
                    <w:p w:rsidR="00E24242" w:rsidRPr="001B1F1C" w:rsidRDefault="00E24242" w:rsidP="00CF5821">
                      <w:pPr>
                        <w:spacing w:line="280" w:lineRule="exact"/>
                        <w:jc w:val="center"/>
                        <w:rPr>
                          <w:rFonts w:cs="Times New Roman"/>
                          <w:sz w:val="24"/>
                          <w:szCs w:val="24"/>
                        </w:rPr>
                      </w:pPr>
                      <w:proofErr w:type="gramStart"/>
                      <w:r w:rsidRPr="001B1F1C">
                        <w:rPr>
                          <w:rFonts w:cs="Times New Roman"/>
                          <w:sz w:val="24"/>
                          <w:szCs w:val="24"/>
                        </w:rPr>
                        <w:t>người</w:t>
                      </w:r>
                      <w:proofErr w:type="gramEnd"/>
                      <w:r w:rsidRPr="001B1F1C">
                        <w:rPr>
                          <w:rFonts w:cs="Times New Roman"/>
                          <w:sz w:val="24"/>
                          <w:szCs w:val="24"/>
                        </w:rPr>
                        <w:t xml:space="preserve"> nói</w:t>
                      </w:r>
                    </w:p>
                  </w:txbxContent>
                </v:textbox>
              </v:shape>
              <v:oval id="_x0000_s1757" style="position:absolute;left:7045;top:4740;width:1882;height:1010">
                <v:textbox style="mso-next-textbox:#_x0000_s1757">
                  <w:txbxContent>
                    <w:p w:rsidR="00E24242" w:rsidRPr="00F023FD" w:rsidRDefault="00E24242" w:rsidP="00CF5821">
                      <w:pPr>
                        <w:spacing w:line="240" w:lineRule="exact"/>
                        <w:jc w:val="center"/>
                        <w:rPr>
                          <w:rFonts w:cs="Times New Roman"/>
                          <w:sz w:val="24"/>
                          <w:szCs w:val="24"/>
                        </w:rPr>
                      </w:pPr>
                      <w:r w:rsidRPr="00F023FD">
                        <w:rPr>
                          <w:rFonts w:cs="Times New Roman"/>
                          <w:sz w:val="24"/>
                          <w:szCs w:val="24"/>
                        </w:rPr>
                        <w:t>So khớp tiếng thứ 2</w:t>
                      </w:r>
                    </w:p>
                  </w:txbxContent>
                </v:textbox>
              </v:oval>
              <v:oval id="_x0000_s1758" style="position:absolute;left:7070;top:7878;width:1876;height:1010">
                <v:textbox style="mso-next-textbox:#_x0000_s1758">
                  <w:txbxContent>
                    <w:p w:rsidR="00E24242" w:rsidRPr="00F023FD" w:rsidRDefault="00E24242" w:rsidP="00CF5821">
                      <w:pPr>
                        <w:spacing w:line="240" w:lineRule="exact"/>
                        <w:jc w:val="center"/>
                        <w:rPr>
                          <w:rFonts w:cs="Times New Roman"/>
                          <w:sz w:val="24"/>
                          <w:szCs w:val="24"/>
                        </w:rPr>
                      </w:pPr>
                      <w:r w:rsidRPr="00F023FD">
                        <w:rPr>
                          <w:rFonts w:cs="Times New Roman"/>
                          <w:sz w:val="24"/>
                          <w:szCs w:val="24"/>
                        </w:rPr>
                        <w:t>So khớp tiếng thứ N</w:t>
                      </w:r>
                    </w:p>
                  </w:txbxContent>
                </v:textbox>
              </v:oval>
              <v:shape id="_x0000_s1759" type="#_x0000_t32" style="position:absolute;left:8957;top:3852;width:282;height:0" o:connectortype="straight">
                <v:stroke endarrow="block"/>
              </v:shape>
              <v:shape id="_x0000_s1760" type="#_x0000_t32" style="position:absolute;left:8957;top:5200;width:282;height:0" o:connectortype="straight">
                <v:stroke endarrow="block"/>
              </v:shape>
              <v:shape id="_x0000_s1761" type="#_x0000_t32" style="position:absolute;left:8946;top:8330;width:282;height:0" o:connectortype="straight">
                <v:stroke endarrow="block"/>
              </v:shape>
              <v:shape id="_x0000_s1762" type="#_x0000_t32" style="position:absolute;left:4782;top:3880;width:1;height:4484" o:connectortype="straight"/>
              <v:group id="_x0000_s1763" style="position:absolute;left:3428;top:1889;width:738;height:2926" coordorigin="3502,6264" coordsize="738,2926">
                <v:rect id="_x0000_s1764" style="position:absolute;left:3502;top:7214;width:738;height:1593" stroked="f">
                  <v:textbox style="layout-flow:vertical;mso-layout-flow-alt:bottom-to-top;mso-next-textbox:#_x0000_s1764">
                    <w:txbxContent>
                      <w:p w:rsidR="00E24242" w:rsidRPr="00671FE8" w:rsidRDefault="00E24242" w:rsidP="00CF5821">
                        <w:pPr>
                          <w:spacing w:before="120" w:line="240" w:lineRule="exact"/>
                          <w:jc w:val="center"/>
                          <w:rPr>
                            <w:rFonts w:cs="Times New Roman"/>
                            <w:i/>
                            <w:color w:val="000000" w:themeColor="text1"/>
                            <w:sz w:val="24"/>
                            <w:szCs w:val="24"/>
                          </w:rPr>
                        </w:pPr>
                        <w:r w:rsidRPr="00671FE8">
                          <w:rPr>
                            <w:rFonts w:cs="Times New Roman"/>
                            <w:b/>
                            <w:i/>
                            <w:color w:val="000000" w:themeColor="text1"/>
                            <w:sz w:val="24"/>
                            <w:szCs w:val="24"/>
                          </w:rPr>
                          <w:t>Huấn luyện</w:t>
                        </w:r>
                      </w:p>
                    </w:txbxContent>
                  </v:textbox>
                </v:rect>
                <v:shape id="_x0000_s1765" type="#_x0000_t32" style="position:absolute;left:4167;top:6264;width:0;height:2926" o:connectortype="straight"/>
              </v:group>
            </v:group>
          </v:group>
        </w:pict>
      </w:r>
      <w:r>
        <w:rPr>
          <w:noProof/>
        </w:rPr>
        <w:pict>
          <v:rect id="_x0000_s1768" style="position:absolute;margin-left:-22.35pt;margin-top:12.85pt;width:95.9pt;height:47.85pt;z-index:252066816" strokecolor="white [3212]">
            <v:textbox style="mso-next-textbox:#_x0000_s1768">
              <w:txbxContent>
                <w:p w:rsidR="00E24242" w:rsidRDefault="00E24242">
                  <w:r w:rsidRPr="00CF5821">
                    <w:rPr>
                      <w:noProof/>
                      <w:lang w:eastAsia="zh-CN"/>
                    </w:rPr>
                    <w:drawing>
                      <wp:inline distT="0" distB="0" distL="0" distR="0">
                        <wp:extent cx="1025525" cy="544215"/>
                        <wp:effectExtent l="19050" t="0" r="3175" b="0"/>
                        <wp:docPr id="2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25525" cy="544215"/>
                                </a:xfrm>
                                <a:prstGeom prst="rect">
                                  <a:avLst/>
                                </a:prstGeom>
                                <a:noFill/>
                                <a:ln w="9525">
                                  <a:noFill/>
                                  <a:miter lim="800000"/>
                                  <a:headEnd/>
                                  <a:tailEnd/>
                                </a:ln>
                              </pic:spPr>
                            </pic:pic>
                          </a:graphicData>
                        </a:graphic>
                      </wp:inline>
                    </w:drawing>
                  </w:r>
                </w:p>
              </w:txbxContent>
            </v:textbox>
          </v:rect>
        </w:pict>
      </w:r>
    </w:p>
    <w:p w:rsidR="008E4663" w:rsidRDefault="00E24242" w:rsidP="008E4663">
      <w:r>
        <w:rPr>
          <w:noProof/>
        </w:rPr>
        <w:pict>
          <v:shape id="_x0000_s1751" type="#_x0000_t32" style="position:absolute;left:0;text-align:left;margin-left:295.15pt;margin-top:15.5pt;width:0;height:29.15pt;z-index:252088320" o:connectortype="straight">
            <v:stroke endarrow="block"/>
          </v:shape>
        </w:pict>
      </w:r>
    </w:p>
    <w:p w:rsidR="00E442E6" w:rsidRDefault="00E442E6" w:rsidP="008E4663"/>
    <w:p w:rsidR="00E442E6" w:rsidRDefault="00E442E6" w:rsidP="008E4663"/>
    <w:p w:rsidR="00E442E6" w:rsidRDefault="00E24242" w:rsidP="008E4663">
      <w:r>
        <w:rPr>
          <w:noProof/>
        </w:rPr>
        <w:lastRenderedPageBreak/>
        <w:pict>
          <v:shape id="_x0000_s1750" type="#_x0000_t32" style="position:absolute;left:0;text-align:left;margin-left:232.55pt;margin-top:.3pt;width:21.15pt;height:0;z-index:252087296" o:connectortype="straight">
            <v:stroke endarrow="block"/>
          </v:shape>
        </w:pict>
      </w:r>
    </w:p>
    <w:p w:rsidR="00E442E6" w:rsidRDefault="00E442E6" w:rsidP="008E4663"/>
    <w:p w:rsidR="00E442E6" w:rsidRDefault="00E24242" w:rsidP="008E4663">
      <w:r>
        <w:rPr>
          <w:noProof/>
        </w:rPr>
        <w:pict>
          <v:shape id="_x0000_s1748" type="#_x0000_t32" style="position:absolute;left:0;text-align:left;margin-left:232.55pt;margin-top:21.35pt;width:21.15pt;height:0;z-index:252085248" o:connectortype="straight">
            <v:stroke endarrow="block"/>
          </v:shape>
        </w:pict>
      </w:r>
      <w:r>
        <w:rPr>
          <w:noProof/>
        </w:rPr>
        <w:pict>
          <v:rect id="_x0000_s1767" style="position:absolute;left:0;text-align:left;margin-left:73.55pt;margin-top:6.15pt;width:57.55pt;height:31.95pt;z-index:252069888" stroked="f">
            <v:textbox style="mso-next-textbox:#_x0000_s1767">
              <w:txbxContent>
                <w:p w:rsidR="00E24242" w:rsidRPr="00671FE8" w:rsidRDefault="00E24242" w:rsidP="00CF5821">
                  <w:pPr>
                    <w:spacing w:line="240" w:lineRule="exact"/>
                    <w:jc w:val="center"/>
                    <w:rPr>
                      <w:rFonts w:cs="Times New Roman"/>
                      <w:b/>
                      <w:i/>
                      <w:sz w:val="24"/>
                      <w:szCs w:val="24"/>
                    </w:rPr>
                  </w:pPr>
                  <w:r w:rsidRPr="00671FE8">
                    <w:rPr>
                      <w:rFonts w:cs="Times New Roman"/>
                      <w:b/>
                      <w:i/>
                      <w:sz w:val="24"/>
                      <w:szCs w:val="24"/>
                    </w:rPr>
                    <w:t>Thử nghiệm</w:t>
                  </w:r>
                </w:p>
              </w:txbxContent>
            </v:textbox>
          </v:rect>
        </w:pict>
      </w:r>
    </w:p>
    <w:p w:rsidR="00E442E6" w:rsidRDefault="00E442E6" w:rsidP="008E4663"/>
    <w:p w:rsidR="00E442E6" w:rsidRDefault="00E24242" w:rsidP="008E4663">
      <w:r>
        <w:rPr>
          <w:noProof/>
        </w:rPr>
        <w:pict>
          <v:shape id="_x0000_s1742" type="#_x0000_t32" style="position:absolute;left:0;text-align:left;margin-left:364.9pt;margin-top:7.3pt;width:15.5pt;height:0;z-index:252079104" o:connectortype="straight">
            <v:stroke endarrow="block"/>
          </v:shape>
        </w:pict>
      </w:r>
    </w:p>
    <w:p w:rsidR="00E442E6" w:rsidRDefault="00E442E6" w:rsidP="008E4663"/>
    <w:p w:rsidR="00E442E6" w:rsidRDefault="00E442E6" w:rsidP="008E4663"/>
    <w:p w:rsidR="00E442E6" w:rsidRDefault="00E442E6" w:rsidP="008E4663"/>
    <w:p w:rsidR="00E442E6" w:rsidRDefault="00E442E6" w:rsidP="008E4663"/>
    <w:p w:rsidR="00E442E6" w:rsidRDefault="00E442E6" w:rsidP="008E4663"/>
    <w:p w:rsidR="00615906" w:rsidRPr="00134865" w:rsidRDefault="00615906" w:rsidP="00134865">
      <w:pPr>
        <w:rPr>
          <w:b/>
          <w:i/>
          <w:spacing w:val="-1"/>
          <w:sz w:val="36"/>
        </w:rPr>
      </w:pPr>
      <w:bookmarkStart w:id="21" w:name="_Toc259661067"/>
      <w:bookmarkStart w:id="22" w:name="_Toc259661483"/>
      <w:bookmarkStart w:id="23" w:name="_Toc259704246"/>
      <w:bookmarkStart w:id="24" w:name="_Toc259704338"/>
      <w:bookmarkStart w:id="25" w:name="_Toc259704633"/>
      <w:bookmarkStart w:id="26" w:name="_Toc259704707"/>
    </w:p>
    <w:p w:rsidR="00615906" w:rsidRDefault="00E57855" w:rsidP="00447F0C">
      <w:pPr>
        <w:pStyle w:val="AHinh"/>
        <w:outlineLvl w:val="2"/>
      </w:pPr>
      <w:bookmarkStart w:id="27" w:name="_Toc367523871"/>
      <w:r w:rsidRPr="00E61DFA">
        <w:rPr>
          <w:spacing w:val="-1"/>
        </w:rPr>
        <w:t>H</w:t>
      </w:r>
      <w:r w:rsidRPr="00E61DFA">
        <w:t>ì</w:t>
      </w:r>
      <w:r w:rsidRPr="00E61DFA">
        <w:rPr>
          <w:spacing w:val="-1"/>
        </w:rPr>
        <w:t>n</w:t>
      </w:r>
      <w:r w:rsidRPr="00E61DFA">
        <w:t xml:space="preserve">h </w:t>
      </w:r>
      <w:r w:rsidRPr="00E61DFA">
        <w:rPr>
          <w:spacing w:val="-1"/>
        </w:rPr>
        <w:t>1</w:t>
      </w:r>
      <w:r w:rsidRPr="00E61DFA">
        <w:t>.</w:t>
      </w:r>
      <w:r w:rsidR="000C2C56">
        <w:t>5</w:t>
      </w:r>
      <w:r w:rsidRPr="00E61DFA">
        <w:t>.</w:t>
      </w:r>
      <w:r w:rsidR="000C2C56">
        <w:t xml:space="preserve"> </w:t>
      </w:r>
      <w:r w:rsidRPr="00E61DFA">
        <w:t xml:space="preserve">Các </w:t>
      </w:r>
      <w:r w:rsidRPr="00E61DFA">
        <w:rPr>
          <w:spacing w:val="-1"/>
        </w:rPr>
        <w:t>t</w:t>
      </w:r>
      <w:r w:rsidRPr="00E61DFA">
        <w:t>h</w:t>
      </w:r>
      <w:r w:rsidRPr="00E61DFA">
        <w:rPr>
          <w:spacing w:val="-2"/>
        </w:rPr>
        <w:t>à</w:t>
      </w:r>
      <w:r w:rsidRPr="00E61DFA">
        <w:t>nh</w:t>
      </w:r>
      <w:r w:rsidRPr="00E61DFA">
        <w:rPr>
          <w:spacing w:val="-1"/>
        </w:rPr>
        <w:t xml:space="preserve"> </w:t>
      </w:r>
      <w:r w:rsidRPr="00E61DFA">
        <w:t>p</w:t>
      </w:r>
      <w:r w:rsidRPr="00E61DFA">
        <w:rPr>
          <w:spacing w:val="12"/>
        </w:rPr>
        <w:t>h</w:t>
      </w:r>
      <w:r w:rsidRPr="00E61DFA">
        <w:t xml:space="preserve">ần </w:t>
      </w:r>
      <w:r w:rsidRPr="00E61DFA">
        <w:rPr>
          <w:spacing w:val="-2"/>
        </w:rPr>
        <w:t>c</w:t>
      </w:r>
      <w:r w:rsidRPr="00E61DFA">
        <w:t>ủa</w:t>
      </w:r>
      <w:r w:rsidRPr="00E61DFA">
        <w:rPr>
          <w:spacing w:val="5"/>
        </w:rPr>
        <w:t xml:space="preserve"> </w:t>
      </w:r>
      <w:r w:rsidRPr="00E61DFA">
        <w:rPr>
          <w:spacing w:val="-2"/>
        </w:rPr>
        <w:t>m</w:t>
      </w:r>
      <w:r w:rsidRPr="00E61DFA">
        <w:t>ột</w:t>
      </w:r>
      <w:r w:rsidRPr="00E61DFA">
        <w:rPr>
          <w:spacing w:val="5"/>
        </w:rPr>
        <w:t xml:space="preserve"> </w:t>
      </w:r>
      <w:r w:rsidRPr="00E61DFA">
        <w:rPr>
          <w:spacing w:val="3"/>
        </w:rPr>
        <w:t>h</w:t>
      </w:r>
      <w:r w:rsidRPr="00E61DFA">
        <w:t>ệ</w:t>
      </w:r>
      <w:r w:rsidRPr="00E61DFA">
        <w:rPr>
          <w:spacing w:val="-2"/>
        </w:rPr>
        <w:t xml:space="preserve"> </w:t>
      </w:r>
      <w:r w:rsidRPr="00E61DFA">
        <w:t>t</w:t>
      </w:r>
      <w:r w:rsidRPr="00E61DFA">
        <w:rPr>
          <w:spacing w:val="-1"/>
        </w:rPr>
        <w:t>hố</w:t>
      </w:r>
      <w:r w:rsidRPr="00E61DFA">
        <w:t>ng</w:t>
      </w:r>
      <w:r w:rsidRPr="00E61DFA">
        <w:rPr>
          <w:spacing w:val="-1"/>
        </w:rPr>
        <w:t xml:space="preserve"> </w:t>
      </w:r>
      <w:r w:rsidRPr="00E61DFA">
        <w:t>nhận dạng ng</w:t>
      </w:r>
      <w:r w:rsidRPr="00E61DFA">
        <w:rPr>
          <w:spacing w:val="3"/>
        </w:rPr>
        <w:t>ư</w:t>
      </w:r>
      <w:r w:rsidRPr="00E61DFA">
        <w:rPr>
          <w:spacing w:val="-2"/>
        </w:rPr>
        <w:t>ờ</w:t>
      </w:r>
      <w:r w:rsidRPr="00E61DFA">
        <w:t>i</w:t>
      </w:r>
      <w:r w:rsidRPr="00E61DFA">
        <w:rPr>
          <w:spacing w:val="-1"/>
        </w:rPr>
        <w:t xml:space="preserve"> </w:t>
      </w:r>
      <w:r w:rsidRPr="00E61DFA">
        <w:t>n</w:t>
      </w:r>
      <w:r w:rsidRPr="00E61DFA">
        <w:rPr>
          <w:spacing w:val="-1"/>
        </w:rPr>
        <w:t>ó</w:t>
      </w:r>
      <w:r w:rsidRPr="00E61DFA">
        <w:t>i</w:t>
      </w:r>
      <w:bookmarkEnd w:id="21"/>
      <w:bookmarkEnd w:id="22"/>
      <w:bookmarkEnd w:id="23"/>
      <w:bookmarkEnd w:id="24"/>
      <w:bookmarkEnd w:id="25"/>
      <w:bookmarkEnd w:id="26"/>
      <w:bookmarkEnd w:id="27"/>
      <w:r w:rsidR="00615906">
        <w:t xml:space="preserve"> </w:t>
      </w:r>
    </w:p>
    <w:p w:rsidR="00615906" w:rsidRPr="00134865" w:rsidRDefault="00615906" w:rsidP="00447F0C">
      <w:pPr>
        <w:pStyle w:val="AHinh"/>
        <w:outlineLvl w:val="2"/>
      </w:pPr>
      <w:bookmarkStart w:id="28" w:name="_Toc367523872"/>
      <w:proofErr w:type="gramStart"/>
      <w:r>
        <w:t>phụ</w:t>
      </w:r>
      <w:proofErr w:type="gramEnd"/>
      <w:r>
        <w:t xml:space="preserve"> thuộc từ khóa</w:t>
      </w:r>
      <w:bookmarkEnd w:id="28"/>
    </w:p>
    <w:p w:rsidR="00E57855" w:rsidRPr="002B460E" w:rsidRDefault="00E57855" w:rsidP="002165BF">
      <w:pPr>
        <w:widowControl w:val="0"/>
        <w:autoSpaceDE w:val="0"/>
        <w:autoSpaceDN w:val="0"/>
        <w:adjustRightInd w:val="0"/>
        <w:spacing w:after="120"/>
        <w:rPr>
          <w:rFonts w:ascii="UVnTime" w:hAnsi="UVnTime" w:cs="UVnTime"/>
          <w:szCs w:val="26"/>
        </w:rPr>
      </w:pPr>
      <w:r w:rsidRPr="002B460E">
        <w:rPr>
          <w:rFonts w:ascii="UVnTime" w:hAnsi="UVnTime" w:cs="UVnTime"/>
          <w:spacing w:val="-1"/>
          <w:szCs w:val="26"/>
        </w:rPr>
        <w:t>H</w:t>
      </w:r>
      <w:r w:rsidRPr="002B460E">
        <w:rPr>
          <w:rFonts w:ascii="UVnTime" w:hAnsi="UVnTime" w:cs="UVnTime"/>
          <w:spacing w:val="1"/>
          <w:szCs w:val="26"/>
        </w:rPr>
        <w:t>ì</w:t>
      </w:r>
      <w:r w:rsidRPr="002B460E">
        <w:rPr>
          <w:rFonts w:ascii="UVnTime" w:hAnsi="UVnTime" w:cs="UVnTime"/>
          <w:spacing w:val="-1"/>
          <w:szCs w:val="26"/>
        </w:rPr>
        <w:t>n</w:t>
      </w:r>
      <w:r w:rsidRPr="002B460E">
        <w:rPr>
          <w:rFonts w:ascii="UVnTime" w:hAnsi="UVnTime" w:cs="UVnTime"/>
          <w:szCs w:val="26"/>
        </w:rPr>
        <w:t>h</w:t>
      </w:r>
      <w:r w:rsidRPr="002B460E">
        <w:rPr>
          <w:rFonts w:ascii="UVnTime" w:hAnsi="UVnTime" w:cs="UVnTime"/>
          <w:spacing w:val="12"/>
          <w:szCs w:val="26"/>
        </w:rPr>
        <w:t xml:space="preserve"> </w:t>
      </w:r>
      <w:r w:rsidRPr="002B460E">
        <w:rPr>
          <w:rFonts w:ascii="UVnTime" w:hAnsi="UVnTime" w:cs="UVnTime"/>
          <w:spacing w:val="-1"/>
          <w:szCs w:val="26"/>
        </w:rPr>
        <w:t>1</w:t>
      </w:r>
      <w:r w:rsidRPr="002B460E">
        <w:rPr>
          <w:rFonts w:ascii="UVnTime" w:hAnsi="UVnTime" w:cs="UVnTime"/>
          <w:spacing w:val="2"/>
          <w:szCs w:val="26"/>
        </w:rPr>
        <w:t>.</w:t>
      </w:r>
      <w:r w:rsidR="00134865">
        <w:rPr>
          <w:rFonts w:ascii="UVnTime" w:hAnsi="UVnTime" w:cs="UVnTime"/>
          <w:szCs w:val="26"/>
        </w:rPr>
        <w:t>5</w:t>
      </w:r>
      <w:r w:rsidRPr="002B460E">
        <w:rPr>
          <w:rFonts w:ascii="UVnTime" w:hAnsi="UVnTime" w:cs="UVnTime"/>
          <w:spacing w:val="12"/>
          <w:szCs w:val="26"/>
        </w:rPr>
        <w:t xml:space="preserve"> </w:t>
      </w:r>
      <w:r w:rsidRPr="002B460E">
        <w:rPr>
          <w:rFonts w:ascii="UVnTime" w:hAnsi="UVnTime" w:cs="UVnTime"/>
          <w:spacing w:val="-2"/>
          <w:szCs w:val="26"/>
        </w:rPr>
        <w:t>c</w:t>
      </w:r>
      <w:r w:rsidRPr="002B460E">
        <w:rPr>
          <w:rFonts w:ascii="UVnTime" w:hAnsi="UVnTime" w:cs="UVnTime"/>
          <w:spacing w:val="-1"/>
          <w:szCs w:val="26"/>
        </w:rPr>
        <w:t>h</w:t>
      </w:r>
      <w:r w:rsidRPr="002B460E">
        <w:rPr>
          <w:rFonts w:ascii="UVnTime" w:hAnsi="UVnTime" w:cs="UVnTime"/>
          <w:szCs w:val="26"/>
        </w:rPr>
        <w:t>o</w:t>
      </w:r>
      <w:r w:rsidRPr="002B460E">
        <w:rPr>
          <w:rFonts w:ascii="UVnTime" w:hAnsi="UVnTime" w:cs="UVnTime"/>
          <w:spacing w:val="12"/>
          <w:szCs w:val="26"/>
        </w:rPr>
        <w:t xml:space="preserve"> </w:t>
      </w:r>
      <w:r w:rsidRPr="002B460E">
        <w:rPr>
          <w:rFonts w:ascii="UVnTime" w:hAnsi="UVnTime" w:cs="UVnTime"/>
          <w:spacing w:val="1"/>
          <w:szCs w:val="26"/>
        </w:rPr>
        <w:t>t</w:t>
      </w:r>
      <w:r w:rsidRPr="002B460E">
        <w:rPr>
          <w:rFonts w:ascii="UVnTime" w:hAnsi="UVnTime" w:cs="UVnTime"/>
          <w:szCs w:val="26"/>
        </w:rPr>
        <w:t>a</w:t>
      </w:r>
      <w:r w:rsidRPr="002B460E">
        <w:rPr>
          <w:rFonts w:ascii="UVnTime" w:hAnsi="UVnTime" w:cs="UVnTime"/>
          <w:spacing w:val="11"/>
          <w:szCs w:val="26"/>
        </w:rPr>
        <w:t xml:space="preserve"> </w:t>
      </w:r>
      <w:r w:rsidRPr="002B460E">
        <w:rPr>
          <w:rFonts w:ascii="UVnTime" w:hAnsi="UVnTime" w:cs="UVnTime"/>
          <w:spacing w:val="-1"/>
          <w:szCs w:val="26"/>
        </w:rPr>
        <w:t>t</w:t>
      </w:r>
      <w:r w:rsidRPr="002B460E">
        <w:rPr>
          <w:rFonts w:ascii="UVnTime" w:hAnsi="UVnTime" w:cs="UVnTime"/>
          <w:szCs w:val="26"/>
        </w:rPr>
        <w:t>h</w:t>
      </w:r>
      <w:r w:rsidRPr="002B460E">
        <w:rPr>
          <w:rFonts w:ascii="UVnTime" w:hAnsi="UVnTime" w:cs="UVnTime"/>
          <w:spacing w:val="3"/>
          <w:szCs w:val="26"/>
        </w:rPr>
        <w:t>ấ</w:t>
      </w:r>
      <w:r w:rsidRPr="002B460E">
        <w:rPr>
          <w:rFonts w:ascii="UVnTime" w:hAnsi="UVnTime" w:cs="UVnTime"/>
          <w:szCs w:val="26"/>
        </w:rPr>
        <w:t>y</w:t>
      </w:r>
      <w:r w:rsidRPr="002B460E">
        <w:rPr>
          <w:rFonts w:ascii="UVnTime" w:hAnsi="UVnTime" w:cs="UVnTime"/>
          <w:spacing w:val="11"/>
          <w:szCs w:val="26"/>
        </w:rPr>
        <w:t xml:space="preserve"> </w:t>
      </w:r>
      <w:r w:rsidRPr="002B460E">
        <w:rPr>
          <w:rFonts w:ascii="UVnTime" w:hAnsi="UVnTime" w:cs="UVnTime"/>
          <w:spacing w:val="2"/>
          <w:szCs w:val="26"/>
        </w:rPr>
        <w:t>c</w:t>
      </w:r>
      <w:r w:rsidRPr="002B460E">
        <w:rPr>
          <w:rFonts w:ascii="UVnTime" w:hAnsi="UVnTime" w:cs="UVnTime"/>
          <w:szCs w:val="26"/>
        </w:rPr>
        <w:t>ác</w:t>
      </w:r>
      <w:r w:rsidRPr="002B460E">
        <w:rPr>
          <w:rFonts w:ascii="UVnTime" w:hAnsi="UVnTime" w:cs="UVnTime"/>
          <w:spacing w:val="11"/>
          <w:szCs w:val="26"/>
        </w:rPr>
        <w:t xml:space="preserve"> </w:t>
      </w:r>
      <w:r w:rsidRPr="002B460E">
        <w:rPr>
          <w:rFonts w:ascii="UVnTime" w:hAnsi="UVnTime" w:cs="UVnTime"/>
          <w:spacing w:val="6"/>
          <w:szCs w:val="26"/>
        </w:rPr>
        <w:t>h</w:t>
      </w:r>
      <w:r w:rsidRPr="002B460E">
        <w:rPr>
          <w:rFonts w:ascii="UVnTime" w:hAnsi="UVnTime" w:cs="UVnTime"/>
          <w:szCs w:val="26"/>
        </w:rPr>
        <w:t>ệ</w:t>
      </w:r>
      <w:r w:rsidRPr="002B460E">
        <w:rPr>
          <w:rFonts w:ascii="UVnTime" w:hAnsi="UVnTime" w:cs="UVnTime"/>
          <w:spacing w:val="11"/>
          <w:szCs w:val="26"/>
        </w:rPr>
        <w:t xml:space="preserve"> </w:t>
      </w:r>
      <w:r w:rsidRPr="002B460E">
        <w:rPr>
          <w:rFonts w:ascii="UVnTime" w:hAnsi="UVnTime" w:cs="UVnTime"/>
          <w:spacing w:val="-1"/>
          <w:szCs w:val="26"/>
        </w:rPr>
        <w:t>th</w:t>
      </w:r>
      <w:r w:rsidRPr="002B460E">
        <w:rPr>
          <w:rFonts w:ascii="UVnTime" w:hAnsi="UVnTime" w:cs="UVnTime"/>
          <w:spacing w:val="1"/>
          <w:szCs w:val="26"/>
        </w:rPr>
        <w:t>ố</w:t>
      </w:r>
      <w:r w:rsidRPr="002B460E">
        <w:rPr>
          <w:rFonts w:ascii="UVnTime" w:hAnsi="UVnTime" w:cs="UVnTime"/>
          <w:spacing w:val="-1"/>
          <w:szCs w:val="26"/>
        </w:rPr>
        <w:t>n</w:t>
      </w:r>
      <w:r w:rsidRPr="002B460E">
        <w:rPr>
          <w:rFonts w:ascii="UVnTime" w:hAnsi="UVnTime" w:cs="UVnTime"/>
          <w:szCs w:val="26"/>
        </w:rPr>
        <w:t>g</w:t>
      </w:r>
      <w:r w:rsidRPr="002B460E">
        <w:rPr>
          <w:rFonts w:ascii="UVnTime" w:hAnsi="UVnTime" w:cs="UVnTime"/>
          <w:spacing w:val="12"/>
          <w:szCs w:val="26"/>
        </w:rPr>
        <w:t xml:space="preserve"> </w:t>
      </w:r>
      <w:r w:rsidRPr="002B460E">
        <w:rPr>
          <w:rFonts w:ascii="UVnTime" w:hAnsi="UVnTime" w:cs="UVnTime"/>
          <w:spacing w:val="-1"/>
          <w:szCs w:val="26"/>
        </w:rPr>
        <w:t>nhận dạng</w:t>
      </w:r>
      <w:r w:rsidRPr="002B460E">
        <w:rPr>
          <w:rFonts w:ascii="UVnTime" w:hAnsi="UVnTime" w:cs="UVnTime"/>
          <w:spacing w:val="11"/>
          <w:szCs w:val="26"/>
        </w:rPr>
        <w:t xml:space="preserve"> </w:t>
      </w:r>
      <w:r w:rsidRPr="002B460E">
        <w:rPr>
          <w:rFonts w:ascii="UVnTime" w:hAnsi="UVnTime" w:cs="UVnTime"/>
          <w:spacing w:val="1"/>
          <w:szCs w:val="26"/>
        </w:rPr>
        <w:t>n</w:t>
      </w:r>
      <w:r w:rsidRPr="002B460E">
        <w:rPr>
          <w:rFonts w:ascii="UVnTime" w:hAnsi="UVnTime" w:cs="UVnTime"/>
          <w:szCs w:val="26"/>
        </w:rPr>
        <w:t>g</w:t>
      </w:r>
      <w:r w:rsidRPr="002B460E">
        <w:rPr>
          <w:rFonts w:ascii="UVnTime" w:hAnsi="UVnTime" w:cs="UVnTime"/>
          <w:spacing w:val="3"/>
          <w:szCs w:val="26"/>
        </w:rPr>
        <w:t>ư</w:t>
      </w:r>
      <w:r w:rsidRPr="002B460E">
        <w:rPr>
          <w:rFonts w:ascii="UVnTime" w:hAnsi="UVnTime" w:cs="UVnTime"/>
          <w:spacing w:val="-2"/>
          <w:szCs w:val="26"/>
        </w:rPr>
        <w:t>ờ</w:t>
      </w:r>
      <w:r w:rsidRPr="002B460E">
        <w:rPr>
          <w:rFonts w:ascii="UVnTime" w:hAnsi="UVnTime" w:cs="UVnTime"/>
          <w:szCs w:val="26"/>
        </w:rPr>
        <w:t>i</w:t>
      </w:r>
      <w:r w:rsidRPr="002B460E">
        <w:rPr>
          <w:rFonts w:ascii="UVnTime" w:hAnsi="UVnTime" w:cs="UVnTime"/>
          <w:spacing w:val="12"/>
          <w:szCs w:val="26"/>
        </w:rPr>
        <w:t xml:space="preserve"> </w:t>
      </w:r>
      <w:r w:rsidRPr="002B460E">
        <w:rPr>
          <w:rFonts w:ascii="UVnTime" w:hAnsi="UVnTime" w:cs="UVnTime"/>
          <w:spacing w:val="-1"/>
          <w:szCs w:val="26"/>
        </w:rPr>
        <w:t>n</w:t>
      </w:r>
      <w:r w:rsidRPr="002B460E">
        <w:rPr>
          <w:rFonts w:ascii="UVnTime" w:hAnsi="UVnTime" w:cs="UVnTime"/>
          <w:spacing w:val="1"/>
          <w:szCs w:val="26"/>
        </w:rPr>
        <w:t>ó</w:t>
      </w:r>
      <w:r w:rsidRPr="002B460E">
        <w:rPr>
          <w:rFonts w:ascii="UVnTime" w:hAnsi="UVnTime" w:cs="UVnTime"/>
          <w:szCs w:val="26"/>
        </w:rPr>
        <w:t>i</w:t>
      </w:r>
      <w:r w:rsidRPr="002B460E">
        <w:rPr>
          <w:rFonts w:ascii="UVnTime" w:hAnsi="UVnTime" w:cs="UVnTime"/>
          <w:spacing w:val="10"/>
          <w:szCs w:val="26"/>
        </w:rPr>
        <w:t xml:space="preserve"> </w:t>
      </w:r>
      <w:r w:rsidRPr="002B460E">
        <w:rPr>
          <w:rFonts w:ascii="UVnTime" w:hAnsi="UVnTime" w:cs="UVnTime"/>
          <w:spacing w:val="1"/>
          <w:szCs w:val="26"/>
        </w:rPr>
        <w:t>p</w:t>
      </w:r>
      <w:r w:rsidRPr="002B460E">
        <w:rPr>
          <w:rFonts w:ascii="UVnTime" w:hAnsi="UVnTime" w:cs="UVnTime"/>
          <w:spacing w:val="8"/>
          <w:szCs w:val="26"/>
        </w:rPr>
        <w:t>h</w:t>
      </w:r>
      <w:r w:rsidRPr="002B460E">
        <w:rPr>
          <w:rFonts w:ascii="UVnTime" w:hAnsi="UVnTime" w:cs="UVnTime"/>
          <w:szCs w:val="26"/>
        </w:rPr>
        <w:t>ụ</w:t>
      </w:r>
      <w:r w:rsidRPr="002B460E">
        <w:rPr>
          <w:rFonts w:ascii="UVnTime" w:hAnsi="UVnTime" w:cs="UVnTime"/>
          <w:spacing w:val="12"/>
          <w:szCs w:val="26"/>
        </w:rPr>
        <w:t xml:space="preserve"> </w:t>
      </w:r>
      <w:r w:rsidRPr="002B460E">
        <w:rPr>
          <w:rFonts w:ascii="UVnTime" w:hAnsi="UVnTime" w:cs="UVnTime"/>
          <w:spacing w:val="-1"/>
          <w:szCs w:val="26"/>
        </w:rPr>
        <w:t>t</w:t>
      </w:r>
      <w:r w:rsidRPr="002B460E">
        <w:rPr>
          <w:rFonts w:ascii="UVnTime" w:hAnsi="UVnTime" w:cs="UVnTime"/>
          <w:spacing w:val="1"/>
          <w:szCs w:val="26"/>
        </w:rPr>
        <w:t>h</w:t>
      </w:r>
      <w:r w:rsidRPr="002B460E">
        <w:rPr>
          <w:rFonts w:ascii="UVnTime" w:hAnsi="UVnTime" w:cs="UVnTime"/>
          <w:spacing w:val="-1"/>
          <w:szCs w:val="26"/>
        </w:rPr>
        <w:t>u</w:t>
      </w:r>
      <w:r w:rsidRPr="002B460E">
        <w:rPr>
          <w:rFonts w:ascii="UVnTime" w:hAnsi="UVnTime" w:cs="UVnTime"/>
          <w:spacing w:val="1"/>
          <w:szCs w:val="26"/>
        </w:rPr>
        <w:t>ộ</w:t>
      </w:r>
      <w:r w:rsidRPr="002B460E">
        <w:rPr>
          <w:rFonts w:ascii="UVnTime" w:hAnsi="UVnTime" w:cs="UVnTime"/>
          <w:szCs w:val="26"/>
        </w:rPr>
        <w:t xml:space="preserve">c </w:t>
      </w:r>
      <w:r w:rsidRPr="002B460E">
        <w:rPr>
          <w:rFonts w:ascii="UVnTime" w:hAnsi="UVnTime" w:cs="UVnTime"/>
          <w:spacing w:val="1"/>
          <w:szCs w:val="26"/>
        </w:rPr>
        <w:t>v</w:t>
      </w:r>
      <w:r w:rsidRPr="002B460E">
        <w:rPr>
          <w:rFonts w:ascii="UVnTime" w:hAnsi="UVnTime" w:cs="UVnTime"/>
          <w:spacing w:val="-2"/>
          <w:szCs w:val="26"/>
        </w:rPr>
        <w:t>à</w:t>
      </w:r>
      <w:r w:rsidRPr="002B460E">
        <w:rPr>
          <w:rFonts w:ascii="UVnTime" w:hAnsi="UVnTime" w:cs="UVnTime"/>
          <w:szCs w:val="26"/>
        </w:rPr>
        <w:t>o</w:t>
      </w:r>
      <w:r w:rsidRPr="002B460E">
        <w:rPr>
          <w:rFonts w:ascii="UVnTime" w:hAnsi="UVnTime" w:cs="UVnTime"/>
          <w:spacing w:val="1"/>
          <w:szCs w:val="26"/>
        </w:rPr>
        <w:t xml:space="preserve"> </w:t>
      </w:r>
      <w:r w:rsidRPr="002B460E">
        <w:rPr>
          <w:rFonts w:ascii="UVnTime" w:hAnsi="UVnTime" w:cs="UVnTime"/>
          <w:spacing w:val="4"/>
          <w:szCs w:val="26"/>
        </w:rPr>
        <w:t>t</w:t>
      </w:r>
      <w:r w:rsidRPr="002B460E">
        <w:rPr>
          <w:rFonts w:ascii="UVnTime" w:hAnsi="UVnTime" w:cs="UVnTime"/>
          <w:szCs w:val="26"/>
        </w:rPr>
        <w:t>ừ</w:t>
      </w:r>
      <w:r w:rsidRPr="002B460E">
        <w:rPr>
          <w:rFonts w:ascii="UVnTime" w:hAnsi="UVnTime" w:cs="UVnTime"/>
          <w:spacing w:val="1"/>
          <w:szCs w:val="26"/>
        </w:rPr>
        <w:t xml:space="preserve"> </w:t>
      </w:r>
      <w:r w:rsidRPr="002B460E">
        <w:rPr>
          <w:rFonts w:ascii="UVnTime" w:hAnsi="UVnTime" w:cs="UVnTime"/>
          <w:spacing w:val="-1"/>
          <w:szCs w:val="26"/>
        </w:rPr>
        <w:t>kh</w:t>
      </w:r>
      <w:r w:rsidRPr="002B460E">
        <w:rPr>
          <w:rFonts w:ascii="UVnTime" w:hAnsi="UVnTime" w:cs="UVnTime"/>
          <w:spacing w:val="1"/>
          <w:szCs w:val="26"/>
        </w:rPr>
        <w:t>ó</w:t>
      </w:r>
      <w:r w:rsidRPr="002B460E">
        <w:rPr>
          <w:rFonts w:ascii="UVnTime" w:hAnsi="UVnTime" w:cs="UVnTime"/>
          <w:szCs w:val="26"/>
        </w:rPr>
        <w:t>a</w:t>
      </w:r>
      <w:r w:rsidRPr="002B460E">
        <w:rPr>
          <w:rFonts w:ascii="UVnTime" w:hAnsi="UVnTime" w:cs="UVnTime"/>
          <w:spacing w:val="7"/>
          <w:szCs w:val="26"/>
        </w:rPr>
        <w:t xml:space="preserve"> </w:t>
      </w:r>
      <w:r w:rsidRPr="002B460E">
        <w:rPr>
          <w:rFonts w:ascii="UVnTime" w:hAnsi="UVnTime" w:cs="UVnTime"/>
          <w:szCs w:val="26"/>
        </w:rPr>
        <w:t>g</w:t>
      </w:r>
      <w:r w:rsidRPr="002B460E">
        <w:rPr>
          <w:rFonts w:ascii="UVnTime" w:hAnsi="UVnTime" w:cs="UVnTime"/>
          <w:spacing w:val="3"/>
          <w:szCs w:val="26"/>
        </w:rPr>
        <w:t>ồ</w:t>
      </w:r>
      <w:r w:rsidRPr="002B460E">
        <w:rPr>
          <w:rFonts w:ascii="UVnTime" w:hAnsi="UVnTime" w:cs="UVnTime"/>
          <w:szCs w:val="26"/>
        </w:rPr>
        <w:t>m</w:t>
      </w:r>
      <w:r w:rsidRPr="002B460E">
        <w:rPr>
          <w:rFonts w:ascii="UVnTime" w:hAnsi="UVnTime" w:cs="UVnTime"/>
          <w:spacing w:val="-4"/>
          <w:szCs w:val="26"/>
        </w:rPr>
        <w:t xml:space="preserve"> </w:t>
      </w:r>
      <w:r w:rsidRPr="002B460E">
        <w:rPr>
          <w:rFonts w:ascii="UVnTime" w:hAnsi="UVnTime" w:cs="UVnTime"/>
          <w:szCs w:val="26"/>
        </w:rPr>
        <w:t xml:space="preserve">các </w:t>
      </w:r>
      <w:r w:rsidRPr="002B460E">
        <w:rPr>
          <w:rFonts w:ascii="UVnTime" w:hAnsi="UVnTime" w:cs="UVnTime"/>
          <w:spacing w:val="1"/>
          <w:szCs w:val="26"/>
        </w:rPr>
        <w:t>t</w:t>
      </w:r>
      <w:r w:rsidRPr="002B460E">
        <w:rPr>
          <w:rFonts w:ascii="UVnTime" w:hAnsi="UVnTime" w:cs="UVnTime"/>
          <w:spacing w:val="12"/>
          <w:szCs w:val="26"/>
        </w:rPr>
        <w:t>h</w:t>
      </w:r>
      <w:r w:rsidRPr="002B460E">
        <w:rPr>
          <w:rFonts w:ascii="UVnTime" w:hAnsi="UVnTime" w:cs="UVnTime"/>
          <w:spacing w:val="-2"/>
          <w:szCs w:val="26"/>
        </w:rPr>
        <w:t>à</w:t>
      </w:r>
      <w:r w:rsidRPr="002B460E">
        <w:rPr>
          <w:rFonts w:ascii="UVnTime" w:hAnsi="UVnTime" w:cs="UVnTime"/>
          <w:spacing w:val="-1"/>
          <w:szCs w:val="26"/>
        </w:rPr>
        <w:t>n</w:t>
      </w:r>
      <w:r w:rsidRPr="002B460E">
        <w:rPr>
          <w:rFonts w:ascii="UVnTime" w:hAnsi="UVnTime" w:cs="UVnTime"/>
          <w:szCs w:val="26"/>
        </w:rPr>
        <w:t>h</w:t>
      </w:r>
      <w:r w:rsidRPr="002B460E">
        <w:rPr>
          <w:rFonts w:ascii="UVnTime" w:hAnsi="UVnTime" w:cs="UVnTime"/>
          <w:spacing w:val="1"/>
          <w:szCs w:val="26"/>
        </w:rPr>
        <w:t xml:space="preserve"> </w:t>
      </w:r>
      <w:r w:rsidRPr="002B460E">
        <w:rPr>
          <w:rFonts w:ascii="UVnTime" w:hAnsi="UVnTime" w:cs="UVnTime"/>
          <w:spacing w:val="-1"/>
          <w:szCs w:val="26"/>
        </w:rPr>
        <w:t>p</w:t>
      </w:r>
      <w:r w:rsidRPr="002B460E">
        <w:rPr>
          <w:rFonts w:ascii="UVnTime" w:hAnsi="UVnTime" w:cs="UVnTime"/>
          <w:spacing w:val="7"/>
          <w:szCs w:val="26"/>
        </w:rPr>
        <w:t>h</w:t>
      </w:r>
      <w:r w:rsidRPr="002B460E">
        <w:rPr>
          <w:rFonts w:ascii="UVnTime" w:hAnsi="UVnTime" w:cs="UVnTime"/>
          <w:spacing w:val="-2"/>
          <w:szCs w:val="26"/>
        </w:rPr>
        <w:t>ầ</w:t>
      </w:r>
      <w:r w:rsidRPr="002B460E">
        <w:rPr>
          <w:rFonts w:ascii="UVnTime" w:hAnsi="UVnTime" w:cs="UVnTime"/>
          <w:szCs w:val="26"/>
        </w:rPr>
        <w:t>n</w:t>
      </w:r>
      <w:r w:rsidRPr="002B460E">
        <w:rPr>
          <w:rFonts w:ascii="UVnTime" w:hAnsi="UVnTime" w:cs="UVnTime"/>
          <w:spacing w:val="1"/>
          <w:szCs w:val="26"/>
        </w:rPr>
        <w:t xml:space="preserve"> s</w:t>
      </w:r>
      <w:r w:rsidRPr="002B460E">
        <w:rPr>
          <w:rFonts w:ascii="UVnTime" w:hAnsi="UVnTime" w:cs="UVnTime"/>
          <w:spacing w:val="-2"/>
          <w:szCs w:val="26"/>
        </w:rPr>
        <w:t>a</w:t>
      </w:r>
      <w:r w:rsidRPr="002B460E">
        <w:rPr>
          <w:rFonts w:ascii="UVnTime" w:hAnsi="UVnTime" w:cs="UVnTime"/>
          <w:spacing w:val="-1"/>
          <w:szCs w:val="26"/>
        </w:rPr>
        <w:t>u</w:t>
      </w:r>
      <w:r w:rsidRPr="002B460E">
        <w:rPr>
          <w:rFonts w:ascii="UVnTime" w:hAnsi="UVnTime" w:cs="UVnTime"/>
          <w:szCs w:val="26"/>
        </w:rPr>
        <w:t>:</w:t>
      </w:r>
    </w:p>
    <w:p w:rsidR="00B21473" w:rsidRDefault="00E57855" w:rsidP="00615906">
      <w:r w:rsidRPr="00615906">
        <w:t>-</w:t>
      </w:r>
      <w:r w:rsidRPr="00615906">
        <w:rPr>
          <w:spacing w:val="62"/>
        </w:rPr>
        <w:t xml:space="preserve"> </w:t>
      </w:r>
      <w:r w:rsidRPr="00615906">
        <w:rPr>
          <w:spacing w:val="-1"/>
        </w:rPr>
        <w:t>T</w:t>
      </w:r>
      <w:r w:rsidRPr="00615906">
        <w:t>r</w:t>
      </w:r>
      <w:r w:rsidRPr="00615906">
        <w:rPr>
          <w:spacing w:val="1"/>
        </w:rPr>
        <w:t>í</w:t>
      </w:r>
      <w:r w:rsidRPr="00615906">
        <w:t>ch</w:t>
      </w:r>
      <w:r w:rsidRPr="00615906">
        <w:rPr>
          <w:spacing w:val="39"/>
        </w:rPr>
        <w:t xml:space="preserve"> </w:t>
      </w:r>
      <w:r w:rsidRPr="00615906">
        <w:rPr>
          <w:spacing w:val="-2"/>
        </w:rPr>
        <w:t>c</w:t>
      </w:r>
      <w:r w:rsidRPr="00615906">
        <w:rPr>
          <w:spacing w:val="10"/>
        </w:rPr>
        <w:t>h</w:t>
      </w:r>
      <w:r w:rsidRPr="00615906">
        <w:rPr>
          <w:spacing w:val="-1"/>
        </w:rPr>
        <w:t>ọ</w:t>
      </w:r>
      <w:r w:rsidRPr="00615906">
        <w:t>n</w:t>
      </w:r>
      <w:r w:rsidRPr="00615906">
        <w:rPr>
          <w:spacing w:val="39"/>
        </w:rPr>
        <w:t xml:space="preserve"> </w:t>
      </w:r>
      <w:r w:rsidRPr="00615906">
        <w:rPr>
          <w:spacing w:val="1"/>
        </w:rPr>
        <w:t>đ</w:t>
      </w:r>
      <w:r w:rsidRPr="00615906">
        <w:t>ặc</w:t>
      </w:r>
      <w:r w:rsidRPr="00615906">
        <w:rPr>
          <w:spacing w:val="38"/>
        </w:rPr>
        <w:t xml:space="preserve"> </w:t>
      </w:r>
      <w:r w:rsidRPr="00615906">
        <w:rPr>
          <w:spacing w:val="1"/>
        </w:rPr>
        <w:t>t</w:t>
      </w:r>
      <w:r w:rsidRPr="00615906">
        <w:rPr>
          <w:spacing w:val="7"/>
        </w:rPr>
        <w:t>r</w:t>
      </w:r>
      <w:r w:rsidRPr="00615906">
        <w:rPr>
          <w:spacing w:val="-1"/>
        </w:rPr>
        <w:t>ưn</w:t>
      </w:r>
      <w:r w:rsidRPr="00615906">
        <w:rPr>
          <w:spacing w:val="5"/>
        </w:rPr>
        <w:t>g</w:t>
      </w:r>
      <w:r w:rsidRPr="00615906">
        <w:t>:</w:t>
      </w:r>
      <w:r w:rsidRPr="00615906">
        <w:rPr>
          <w:spacing w:val="40"/>
        </w:rPr>
        <w:t xml:space="preserve"> </w:t>
      </w:r>
      <w:r w:rsidR="00615906">
        <w:t>Tín hiệu tiếng nói đưa vào được biến đổi gi</w:t>
      </w:r>
      <w:r w:rsidR="00C412DE">
        <w:t>ọ</w:t>
      </w:r>
      <w:r w:rsidR="00615906">
        <w:t>ng nói thô thành những</w:t>
      </w:r>
      <w:r w:rsidR="002001D2">
        <w:t xml:space="preserve"> vector</w:t>
      </w:r>
      <w:r w:rsidR="00615906">
        <w:t xml:space="preserve"> đặc trưng của </w:t>
      </w:r>
      <w:r w:rsidR="002001D2">
        <w:t xml:space="preserve">từng </w:t>
      </w:r>
      <w:r w:rsidR="00615906">
        <w:t>người nói</w:t>
      </w:r>
      <w:r w:rsidR="00CF56BA">
        <w:t xml:space="preserve">. </w:t>
      </w:r>
    </w:p>
    <w:p w:rsidR="00B21473" w:rsidRDefault="00E57855" w:rsidP="00615906">
      <w:pPr>
        <w:rPr>
          <w:spacing w:val="2"/>
        </w:rPr>
      </w:pPr>
      <w:r w:rsidRPr="00615906">
        <w:t>-</w:t>
      </w:r>
      <w:r w:rsidRPr="00615906">
        <w:rPr>
          <w:spacing w:val="62"/>
        </w:rPr>
        <w:t xml:space="preserve"> </w:t>
      </w:r>
      <w:r w:rsidR="005B7E5C">
        <w:rPr>
          <w:spacing w:val="-1"/>
        </w:rPr>
        <w:t>Huấn luyện</w:t>
      </w:r>
      <w:r w:rsidRPr="00615906">
        <w:rPr>
          <w:spacing w:val="39"/>
        </w:rPr>
        <w:t xml:space="preserve"> </w:t>
      </w:r>
      <w:r w:rsidRPr="00615906">
        <w:rPr>
          <w:spacing w:val="-6"/>
        </w:rPr>
        <w:t>m</w:t>
      </w:r>
      <w:r w:rsidRPr="00615906">
        <w:t>ô</w:t>
      </w:r>
      <w:r w:rsidRPr="00615906">
        <w:rPr>
          <w:spacing w:val="37"/>
        </w:rPr>
        <w:t xml:space="preserve"> </w:t>
      </w:r>
      <w:r w:rsidRPr="00615906">
        <w:rPr>
          <w:spacing w:val="9"/>
        </w:rPr>
        <w:t>h</w:t>
      </w:r>
      <w:r w:rsidRPr="00615906">
        <w:rPr>
          <w:spacing w:val="1"/>
        </w:rPr>
        <w:t>ì</w:t>
      </w:r>
      <w:r w:rsidRPr="00615906">
        <w:rPr>
          <w:spacing w:val="-1"/>
        </w:rPr>
        <w:t>n</w:t>
      </w:r>
      <w:r w:rsidRPr="00615906">
        <w:t>h</w:t>
      </w:r>
      <w:r w:rsidRPr="00615906">
        <w:rPr>
          <w:spacing w:val="32"/>
        </w:rPr>
        <w:t xml:space="preserve"> </w:t>
      </w:r>
      <w:r w:rsidRPr="00615906">
        <w:rPr>
          <w:spacing w:val="1"/>
        </w:rPr>
        <w:t>n</w:t>
      </w:r>
      <w:r w:rsidRPr="00615906">
        <w:rPr>
          <w:spacing w:val="5"/>
        </w:rPr>
        <w:t>g</w:t>
      </w:r>
      <w:r w:rsidRPr="00615906">
        <w:rPr>
          <w:spacing w:val="3"/>
        </w:rPr>
        <w:t>ư</w:t>
      </w:r>
      <w:r w:rsidRPr="00615906">
        <w:rPr>
          <w:spacing w:val="-2"/>
        </w:rPr>
        <w:t>ờ</w:t>
      </w:r>
      <w:r w:rsidRPr="00615906">
        <w:t>i</w:t>
      </w:r>
      <w:r w:rsidRPr="00615906">
        <w:rPr>
          <w:spacing w:val="34"/>
        </w:rPr>
        <w:t xml:space="preserve"> </w:t>
      </w:r>
      <w:r w:rsidRPr="00615906">
        <w:rPr>
          <w:spacing w:val="-1"/>
        </w:rPr>
        <w:t>n</w:t>
      </w:r>
      <w:r w:rsidRPr="00615906">
        <w:rPr>
          <w:spacing w:val="1"/>
        </w:rPr>
        <w:t>ó</w:t>
      </w:r>
      <w:r w:rsidRPr="00615906">
        <w:rPr>
          <w:spacing w:val="5"/>
        </w:rPr>
        <w:t>i</w:t>
      </w:r>
      <w:r w:rsidRPr="00615906">
        <w:t>:</w:t>
      </w:r>
      <w:r w:rsidRPr="00615906">
        <w:rPr>
          <w:spacing w:val="34"/>
        </w:rPr>
        <w:t xml:space="preserve"> </w:t>
      </w:r>
      <w:r w:rsidRPr="00615906">
        <w:rPr>
          <w:spacing w:val="-1"/>
        </w:rPr>
        <w:t>h</w:t>
      </w:r>
      <w:r w:rsidRPr="00615906">
        <w:rPr>
          <w:spacing w:val="5"/>
        </w:rPr>
        <w:t>u</w:t>
      </w:r>
      <w:r w:rsidRPr="00615906">
        <w:rPr>
          <w:spacing w:val="-2"/>
        </w:rPr>
        <w:t>ấ</w:t>
      </w:r>
      <w:r w:rsidRPr="00615906">
        <w:t>n</w:t>
      </w:r>
      <w:r w:rsidRPr="00615906">
        <w:rPr>
          <w:spacing w:val="35"/>
        </w:rPr>
        <w:t xml:space="preserve"> </w:t>
      </w:r>
      <w:r w:rsidRPr="00615906">
        <w:rPr>
          <w:spacing w:val="1"/>
        </w:rPr>
        <w:t>l</w:t>
      </w:r>
      <w:r w:rsidRPr="00615906">
        <w:rPr>
          <w:spacing w:val="3"/>
        </w:rPr>
        <w:t>u</w:t>
      </w:r>
      <w:r w:rsidRPr="00615906">
        <w:rPr>
          <w:spacing w:val="-8"/>
        </w:rPr>
        <w:t>y</w:t>
      </w:r>
      <w:r w:rsidRPr="00615906">
        <w:rPr>
          <w:spacing w:val="3"/>
        </w:rPr>
        <w:t>ệ</w:t>
      </w:r>
      <w:r w:rsidRPr="00615906">
        <w:t>n</w:t>
      </w:r>
      <w:r w:rsidRPr="00615906">
        <w:rPr>
          <w:spacing w:val="35"/>
        </w:rPr>
        <w:t xml:space="preserve"> </w:t>
      </w:r>
      <w:r w:rsidRPr="00615906">
        <w:rPr>
          <w:spacing w:val="1"/>
        </w:rPr>
        <w:t>n</w:t>
      </w:r>
      <w:r w:rsidRPr="00615906">
        <w:rPr>
          <w:spacing w:val="11"/>
        </w:rPr>
        <w:t>g</w:t>
      </w:r>
      <w:r w:rsidRPr="00615906">
        <w:rPr>
          <w:spacing w:val="3"/>
        </w:rPr>
        <w:t>ư</w:t>
      </w:r>
      <w:r w:rsidRPr="00615906">
        <w:rPr>
          <w:spacing w:val="-2"/>
        </w:rPr>
        <w:t>ờ</w:t>
      </w:r>
      <w:r w:rsidRPr="00615906">
        <w:t>i</w:t>
      </w:r>
      <w:r w:rsidRPr="00615906">
        <w:rPr>
          <w:spacing w:val="35"/>
        </w:rPr>
        <w:t xml:space="preserve"> </w:t>
      </w:r>
      <w:r w:rsidRPr="00615906">
        <w:rPr>
          <w:spacing w:val="-1"/>
        </w:rPr>
        <w:t>n</w:t>
      </w:r>
      <w:r w:rsidRPr="00615906">
        <w:rPr>
          <w:spacing w:val="1"/>
        </w:rPr>
        <w:t>ó</w:t>
      </w:r>
      <w:r w:rsidRPr="00615906">
        <w:t>i</w:t>
      </w:r>
      <w:r w:rsidRPr="00615906">
        <w:rPr>
          <w:spacing w:val="32"/>
        </w:rPr>
        <w:t xml:space="preserve"> </w:t>
      </w:r>
      <w:r w:rsidRPr="00615906">
        <w:rPr>
          <w:spacing w:val="1"/>
        </w:rPr>
        <w:t>d</w:t>
      </w:r>
      <w:r w:rsidRPr="00615906">
        <w:rPr>
          <w:spacing w:val="2"/>
        </w:rPr>
        <w:t>ự</w:t>
      </w:r>
      <w:r w:rsidRPr="00615906">
        <w:t>a</w:t>
      </w:r>
      <w:r w:rsidRPr="00615906">
        <w:rPr>
          <w:spacing w:val="31"/>
        </w:rPr>
        <w:t xml:space="preserve"> </w:t>
      </w:r>
      <w:r w:rsidRPr="00615906">
        <w:rPr>
          <w:spacing w:val="14"/>
        </w:rPr>
        <w:t>v</w:t>
      </w:r>
      <w:r w:rsidRPr="00615906">
        <w:t>ào</w:t>
      </w:r>
      <w:r w:rsidRPr="00615906">
        <w:rPr>
          <w:spacing w:val="37"/>
        </w:rPr>
        <w:t xml:space="preserve"> </w:t>
      </w:r>
      <w:r w:rsidRPr="00615906">
        <w:rPr>
          <w:spacing w:val="-1"/>
        </w:rPr>
        <w:t>m</w:t>
      </w:r>
      <w:r w:rsidRPr="00615906">
        <w:rPr>
          <w:spacing w:val="1"/>
        </w:rPr>
        <w:t>ộ</w:t>
      </w:r>
      <w:r w:rsidRPr="00615906">
        <w:t xml:space="preserve">t </w:t>
      </w:r>
      <w:r w:rsidRPr="00615906">
        <w:rPr>
          <w:spacing w:val="1"/>
        </w:rPr>
        <w:t>p</w:t>
      </w:r>
      <w:r w:rsidRPr="00615906">
        <w:rPr>
          <w:spacing w:val="-1"/>
        </w:rPr>
        <w:t>h</w:t>
      </w:r>
      <w:r w:rsidRPr="00615906">
        <w:rPr>
          <w:spacing w:val="2"/>
        </w:rPr>
        <w:t>ư</w:t>
      </w:r>
      <w:r w:rsidRPr="00615906">
        <w:rPr>
          <w:spacing w:val="-2"/>
        </w:rPr>
        <w:t>ơ</w:t>
      </w:r>
      <w:r w:rsidRPr="00615906">
        <w:rPr>
          <w:spacing w:val="-1"/>
        </w:rPr>
        <w:t>n</w:t>
      </w:r>
      <w:r w:rsidRPr="00615906">
        <w:t>g</w:t>
      </w:r>
      <w:r w:rsidRPr="00615906">
        <w:rPr>
          <w:spacing w:val="1"/>
        </w:rPr>
        <w:t xml:space="preserve"> </w:t>
      </w:r>
      <w:r w:rsidRPr="00615906">
        <w:rPr>
          <w:spacing w:val="-1"/>
        </w:rPr>
        <w:t>p</w:t>
      </w:r>
      <w:r w:rsidRPr="00615906">
        <w:rPr>
          <w:spacing w:val="1"/>
        </w:rPr>
        <w:t>h</w:t>
      </w:r>
      <w:r w:rsidRPr="00615906">
        <w:rPr>
          <w:spacing w:val="-2"/>
        </w:rPr>
        <w:t>á</w:t>
      </w:r>
      <w:r w:rsidRPr="00615906">
        <w:t>p</w:t>
      </w:r>
      <w:r w:rsidRPr="00615906">
        <w:rPr>
          <w:spacing w:val="1"/>
        </w:rPr>
        <w:t xml:space="preserve"> </w:t>
      </w:r>
      <w:r w:rsidRPr="00615906">
        <w:rPr>
          <w:spacing w:val="14"/>
        </w:rPr>
        <w:t>c</w:t>
      </w:r>
      <w:r w:rsidRPr="00615906">
        <w:t>ụ</w:t>
      </w:r>
      <w:r w:rsidRPr="00615906">
        <w:rPr>
          <w:spacing w:val="-1"/>
        </w:rPr>
        <w:t xml:space="preserve"> t</w:t>
      </w:r>
      <w:r w:rsidRPr="00615906">
        <w:rPr>
          <w:spacing w:val="1"/>
        </w:rPr>
        <w:t>h</w:t>
      </w:r>
      <w:r w:rsidRPr="00615906">
        <w:rPr>
          <w:spacing w:val="2"/>
        </w:rPr>
        <w:t>ể</w:t>
      </w:r>
    </w:p>
    <w:p w:rsidR="00CA1650" w:rsidRPr="00615906" w:rsidRDefault="00CA1650" w:rsidP="00615906">
      <w:r>
        <w:t xml:space="preserve">- Cơ sở dữ liệu người nói: Lưu trữ tất cả dữ liệu người nói </w:t>
      </w:r>
      <w:r w:rsidR="005B7E5C">
        <w:t xml:space="preserve">với mô hình người nói </w:t>
      </w:r>
      <w:r>
        <w:t>đã được trích chọn đặc trưng</w:t>
      </w:r>
      <w:r w:rsidR="000F6F87">
        <w:t xml:space="preserve"> vào một kho dữ liệu</w:t>
      </w:r>
    </w:p>
    <w:p w:rsidR="00E57855" w:rsidRPr="000A77AD" w:rsidRDefault="00E57855" w:rsidP="00615906">
      <w:pPr>
        <w:widowControl w:val="0"/>
        <w:autoSpaceDE w:val="0"/>
        <w:autoSpaceDN w:val="0"/>
        <w:adjustRightInd w:val="0"/>
        <w:spacing w:after="120"/>
        <w:rPr>
          <w:rFonts w:ascii="UVnTime" w:hAnsi="UVnTime" w:cs="UVnTime"/>
          <w:szCs w:val="26"/>
        </w:rPr>
      </w:pPr>
      <w:r w:rsidRPr="0077556B">
        <w:rPr>
          <w:rFonts w:ascii="UVnTime" w:hAnsi="UVnTime" w:cs="UVnTime"/>
          <w:szCs w:val="26"/>
        </w:rPr>
        <w:t>-</w:t>
      </w:r>
      <w:r w:rsidRPr="0077556B">
        <w:rPr>
          <w:rFonts w:ascii="UVnTime" w:hAnsi="UVnTime" w:cs="UVnTime"/>
          <w:spacing w:val="62"/>
          <w:szCs w:val="26"/>
        </w:rPr>
        <w:t xml:space="preserve"> </w:t>
      </w:r>
      <w:r w:rsidR="00CA1650">
        <w:rPr>
          <w:rFonts w:ascii="UVnTime" w:hAnsi="UVnTime" w:cs="UVnTime"/>
          <w:spacing w:val="1"/>
          <w:szCs w:val="26"/>
        </w:rPr>
        <w:t xml:space="preserve">Luật </w:t>
      </w:r>
      <w:r w:rsidRPr="0077556B">
        <w:rPr>
          <w:rFonts w:ascii="UVnTime" w:hAnsi="UVnTime" w:cs="UVnTime"/>
          <w:spacing w:val="1"/>
          <w:szCs w:val="26"/>
        </w:rPr>
        <w:t>q</w:t>
      </w:r>
      <w:r w:rsidRPr="0077556B">
        <w:rPr>
          <w:rFonts w:ascii="UVnTime" w:hAnsi="UVnTime" w:cs="UVnTime"/>
          <w:spacing w:val="3"/>
          <w:szCs w:val="26"/>
        </w:rPr>
        <w:t>u</w:t>
      </w:r>
      <w:r w:rsidRPr="0077556B">
        <w:rPr>
          <w:rFonts w:ascii="UVnTime" w:hAnsi="UVnTime" w:cs="UVnTime"/>
          <w:spacing w:val="-8"/>
          <w:szCs w:val="26"/>
        </w:rPr>
        <w:t>y</w:t>
      </w:r>
      <w:r w:rsidRPr="0077556B">
        <w:rPr>
          <w:rFonts w:ascii="UVnTime" w:hAnsi="UVnTime" w:cs="UVnTime"/>
          <w:szCs w:val="26"/>
        </w:rPr>
        <w:t>ết</w:t>
      </w:r>
      <w:r w:rsidRPr="0077556B">
        <w:rPr>
          <w:rFonts w:ascii="UVnTime" w:hAnsi="UVnTime" w:cs="UVnTime"/>
          <w:spacing w:val="3"/>
          <w:szCs w:val="26"/>
        </w:rPr>
        <w:t xml:space="preserve"> </w:t>
      </w:r>
      <w:r w:rsidRPr="0077556B">
        <w:rPr>
          <w:rFonts w:ascii="UVnTime" w:hAnsi="UVnTime" w:cs="UVnTime"/>
          <w:spacing w:val="1"/>
          <w:szCs w:val="26"/>
        </w:rPr>
        <w:t>đị</w:t>
      </w:r>
      <w:r w:rsidRPr="0077556B">
        <w:rPr>
          <w:rFonts w:ascii="UVnTime" w:hAnsi="UVnTime" w:cs="UVnTime"/>
          <w:spacing w:val="-1"/>
          <w:szCs w:val="26"/>
        </w:rPr>
        <w:t>n</w:t>
      </w:r>
      <w:r w:rsidRPr="0077556B">
        <w:rPr>
          <w:rFonts w:ascii="UVnTime" w:hAnsi="UVnTime" w:cs="UVnTime"/>
          <w:spacing w:val="13"/>
          <w:szCs w:val="26"/>
        </w:rPr>
        <w:t>h</w:t>
      </w:r>
      <w:r w:rsidRPr="0077556B">
        <w:rPr>
          <w:rFonts w:ascii="UVnTime" w:hAnsi="UVnTime" w:cs="UVnTime"/>
          <w:szCs w:val="26"/>
        </w:rPr>
        <w:t>:</w:t>
      </w:r>
      <w:r w:rsidRPr="0077556B">
        <w:rPr>
          <w:rFonts w:ascii="UVnTime" w:hAnsi="UVnTime" w:cs="UVnTime"/>
          <w:spacing w:val="3"/>
          <w:szCs w:val="26"/>
        </w:rPr>
        <w:t xml:space="preserve"> </w:t>
      </w:r>
      <w:r w:rsidRPr="0077556B">
        <w:rPr>
          <w:rFonts w:ascii="UVnTime" w:hAnsi="UVnTime" w:cs="UVnTime"/>
          <w:spacing w:val="1"/>
          <w:szCs w:val="26"/>
        </w:rPr>
        <w:t>x</w:t>
      </w:r>
      <w:r w:rsidRPr="0077556B">
        <w:rPr>
          <w:rFonts w:ascii="UVnTime" w:hAnsi="UVnTime" w:cs="UVnTime"/>
          <w:szCs w:val="26"/>
        </w:rPr>
        <w:t>ác</w:t>
      </w:r>
      <w:r w:rsidRPr="0077556B">
        <w:rPr>
          <w:rFonts w:ascii="UVnTime" w:hAnsi="UVnTime" w:cs="UVnTime"/>
          <w:spacing w:val="2"/>
          <w:szCs w:val="26"/>
        </w:rPr>
        <w:t xml:space="preserve"> </w:t>
      </w:r>
      <w:r w:rsidRPr="0077556B">
        <w:rPr>
          <w:rFonts w:ascii="UVnTime" w:hAnsi="UVnTime" w:cs="UVnTime"/>
          <w:spacing w:val="6"/>
          <w:szCs w:val="26"/>
        </w:rPr>
        <w:t>đ</w:t>
      </w:r>
      <w:r w:rsidRPr="0077556B">
        <w:rPr>
          <w:rFonts w:ascii="UVnTime" w:hAnsi="UVnTime" w:cs="UVnTime"/>
          <w:spacing w:val="1"/>
          <w:szCs w:val="26"/>
        </w:rPr>
        <w:t>ị</w:t>
      </w:r>
      <w:r w:rsidRPr="0077556B">
        <w:rPr>
          <w:rFonts w:ascii="UVnTime" w:hAnsi="UVnTime" w:cs="UVnTime"/>
          <w:spacing w:val="-1"/>
          <w:szCs w:val="26"/>
        </w:rPr>
        <w:t>n</w:t>
      </w:r>
      <w:r w:rsidRPr="0077556B">
        <w:rPr>
          <w:rFonts w:ascii="UVnTime" w:hAnsi="UVnTime" w:cs="UVnTime"/>
          <w:szCs w:val="26"/>
        </w:rPr>
        <w:t>h</w:t>
      </w:r>
      <w:r w:rsidRPr="0077556B">
        <w:rPr>
          <w:rFonts w:ascii="UVnTime" w:hAnsi="UVnTime" w:cs="UVnTime"/>
          <w:spacing w:val="3"/>
          <w:szCs w:val="26"/>
        </w:rPr>
        <w:t xml:space="preserve"> </w:t>
      </w:r>
      <w:r w:rsidRPr="0077556B">
        <w:rPr>
          <w:rFonts w:ascii="UVnTime" w:hAnsi="UVnTime" w:cs="UVnTime"/>
          <w:spacing w:val="4"/>
          <w:szCs w:val="26"/>
        </w:rPr>
        <w:t>v</w:t>
      </w:r>
      <w:r w:rsidRPr="0077556B">
        <w:rPr>
          <w:rFonts w:ascii="UVnTime" w:hAnsi="UVnTime" w:cs="UVnTime"/>
          <w:szCs w:val="26"/>
        </w:rPr>
        <w:t>à</w:t>
      </w:r>
      <w:r w:rsidRPr="0077556B">
        <w:rPr>
          <w:rFonts w:ascii="UVnTime" w:hAnsi="UVnTime" w:cs="UVnTime"/>
          <w:spacing w:val="2"/>
          <w:szCs w:val="26"/>
        </w:rPr>
        <w:t xml:space="preserve"> </w:t>
      </w:r>
      <w:r w:rsidRPr="0077556B">
        <w:rPr>
          <w:rFonts w:ascii="UVnTime" w:hAnsi="UVnTime" w:cs="UVnTime"/>
          <w:spacing w:val="1"/>
          <w:szCs w:val="26"/>
        </w:rPr>
        <w:t>đ</w:t>
      </w:r>
      <w:r w:rsidRPr="0077556B">
        <w:rPr>
          <w:rFonts w:ascii="UVnTime" w:hAnsi="UVnTime" w:cs="UVnTime"/>
          <w:spacing w:val="-1"/>
          <w:szCs w:val="26"/>
        </w:rPr>
        <w:t>ư</w:t>
      </w:r>
      <w:r w:rsidRPr="0077556B">
        <w:rPr>
          <w:rFonts w:ascii="UVnTime" w:hAnsi="UVnTime" w:cs="UVnTime"/>
          <w:szCs w:val="26"/>
        </w:rPr>
        <w:t>a</w:t>
      </w:r>
      <w:r w:rsidRPr="0077556B">
        <w:rPr>
          <w:rFonts w:ascii="UVnTime" w:hAnsi="UVnTime" w:cs="UVnTime"/>
          <w:spacing w:val="2"/>
          <w:szCs w:val="26"/>
        </w:rPr>
        <w:t xml:space="preserve"> </w:t>
      </w:r>
      <w:r w:rsidRPr="0077556B">
        <w:rPr>
          <w:rFonts w:ascii="UVnTime" w:hAnsi="UVnTime" w:cs="UVnTime"/>
          <w:szCs w:val="26"/>
        </w:rPr>
        <w:t xml:space="preserve">ra </w:t>
      </w:r>
      <w:r w:rsidRPr="0077556B">
        <w:rPr>
          <w:rFonts w:ascii="UVnTime" w:hAnsi="UVnTime" w:cs="UVnTime"/>
          <w:spacing w:val="1"/>
          <w:szCs w:val="26"/>
        </w:rPr>
        <w:t>q</w:t>
      </w:r>
      <w:r w:rsidRPr="0077556B">
        <w:rPr>
          <w:rFonts w:ascii="UVnTime" w:hAnsi="UVnTime" w:cs="UVnTime"/>
          <w:spacing w:val="6"/>
          <w:szCs w:val="26"/>
        </w:rPr>
        <w:t>u</w:t>
      </w:r>
      <w:r w:rsidRPr="0077556B">
        <w:rPr>
          <w:rFonts w:ascii="UVnTime" w:hAnsi="UVnTime" w:cs="UVnTime"/>
          <w:spacing w:val="3"/>
          <w:szCs w:val="26"/>
        </w:rPr>
        <w:t>y</w:t>
      </w:r>
      <w:r w:rsidRPr="0077556B">
        <w:rPr>
          <w:rFonts w:ascii="UVnTime" w:hAnsi="UVnTime" w:cs="UVnTime"/>
          <w:szCs w:val="26"/>
        </w:rPr>
        <w:t>ết</w:t>
      </w:r>
      <w:r w:rsidRPr="0077556B">
        <w:rPr>
          <w:rFonts w:ascii="UVnTime" w:hAnsi="UVnTime" w:cs="UVnTime"/>
          <w:spacing w:val="3"/>
          <w:szCs w:val="26"/>
        </w:rPr>
        <w:t xml:space="preserve"> </w:t>
      </w:r>
      <w:r w:rsidRPr="0077556B">
        <w:rPr>
          <w:rFonts w:ascii="UVnTime" w:hAnsi="UVnTime" w:cs="UVnTime"/>
          <w:spacing w:val="1"/>
          <w:szCs w:val="26"/>
        </w:rPr>
        <w:t>địn</w:t>
      </w:r>
      <w:r w:rsidRPr="0077556B">
        <w:rPr>
          <w:rFonts w:ascii="UVnTime" w:hAnsi="UVnTime" w:cs="UVnTime"/>
          <w:szCs w:val="26"/>
        </w:rPr>
        <w:t>h</w:t>
      </w:r>
      <w:r w:rsidRPr="0077556B">
        <w:rPr>
          <w:rFonts w:ascii="UVnTime" w:hAnsi="UVnTime" w:cs="UVnTime"/>
          <w:spacing w:val="1"/>
          <w:szCs w:val="26"/>
        </w:rPr>
        <w:t xml:space="preserve"> d</w:t>
      </w:r>
      <w:r w:rsidRPr="0077556B">
        <w:rPr>
          <w:rFonts w:ascii="UVnTime" w:hAnsi="UVnTime" w:cs="UVnTime"/>
          <w:spacing w:val="-1"/>
          <w:szCs w:val="26"/>
        </w:rPr>
        <w:t>ự</w:t>
      </w:r>
      <w:r w:rsidRPr="0077556B">
        <w:rPr>
          <w:rFonts w:ascii="UVnTime" w:hAnsi="UVnTime" w:cs="UVnTime"/>
          <w:szCs w:val="26"/>
        </w:rPr>
        <w:t>a</w:t>
      </w:r>
      <w:r w:rsidRPr="0077556B">
        <w:rPr>
          <w:rFonts w:ascii="UVnTime" w:hAnsi="UVnTime" w:cs="UVnTime"/>
          <w:spacing w:val="2"/>
          <w:szCs w:val="26"/>
        </w:rPr>
        <w:t xml:space="preserve"> </w:t>
      </w:r>
      <w:r w:rsidRPr="0077556B">
        <w:rPr>
          <w:rFonts w:ascii="UVnTime" w:hAnsi="UVnTime" w:cs="UVnTime"/>
          <w:spacing w:val="15"/>
          <w:szCs w:val="26"/>
        </w:rPr>
        <w:t>v</w:t>
      </w:r>
      <w:r w:rsidRPr="0077556B">
        <w:rPr>
          <w:rFonts w:ascii="UVnTime" w:hAnsi="UVnTime" w:cs="UVnTime"/>
          <w:spacing w:val="-2"/>
          <w:szCs w:val="26"/>
        </w:rPr>
        <w:t>à</w:t>
      </w:r>
      <w:r w:rsidRPr="0077556B">
        <w:rPr>
          <w:rFonts w:ascii="UVnTime" w:hAnsi="UVnTime" w:cs="UVnTime"/>
          <w:szCs w:val="26"/>
        </w:rPr>
        <w:t xml:space="preserve">o </w:t>
      </w:r>
      <w:r w:rsidRPr="0077556B">
        <w:rPr>
          <w:rFonts w:ascii="UVnTime" w:hAnsi="UVnTime" w:cs="UVnTime"/>
          <w:spacing w:val="1"/>
          <w:szCs w:val="26"/>
        </w:rPr>
        <w:t>v</w:t>
      </w:r>
      <w:r w:rsidRPr="0077556B">
        <w:rPr>
          <w:rFonts w:ascii="UVnTime" w:hAnsi="UVnTime" w:cs="UVnTime"/>
          <w:spacing w:val="7"/>
          <w:szCs w:val="26"/>
        </w:rPr>
        <w:t>i</w:t>
      </w:r>
      <w:r w:rsidRPr="0077556B">
        <w:rPr>
          <w:rFonts w:ascii="UVnTime" w:hAnsi="UVnTime" w:cs="UVnTime"/>
          <w:spacing w:val="-2"/>
          <w:szCs w:val="26"/>
        </w:rPr>
        <w:t>ệ</w:t>
      </w:r>
      <w:r w:rsidRPr="0077556B">
        <w:rPr>
          <w:rFonts w:ascii="UVnTime" w:hAnsi="UVnTime" w:cs="UVnTime"/>
          <w:szCs w:val="26"/>
        </w:rPr>
        <w:t xml:space="preserve">c </w:t>
      </w:r>
      <w:r w:rsidR="00CA1650">
        <w:rPr>
          <w:rFonts w:ascii="UVnTime" w:hAnsi="UVnTime" w:cs="UVnTime"/>
          <w:spacing w:val="1"/>
          <w:szCs w:val="26"/>
        </w:rPr>
        <w:t>so khớp, tín</w:t>
      </w:r>
      <w:r w:rsidR="00CA1650" w:rsidRPr="0077556B">
        <w:rPr>
          <w:rFonts w:ascii="UVnTime" w:hAnsi="UVnTime" w:cs="UVnTime"/>
          <w:spacing w:val="1"/>
          <w:szCs w:val="26"/>
        </w:rPr>
        <w:t xml:space="preserve">h </w:t>
      </w:r>
      <w:r w:rsidR="00CA1650">
        <w:rPr>
          <w:rFonts w:ascii="UVnTime" w:hAnsi="UVnTime" w:cs="UVnTime"/>
          <w:spacing w:val="1"/>
          <w:szCs w:val="26"/>
        </w:rPr>
        <w:t xml:space="preserve">toán </w:t>
      </w:r>
      <w:r w:rsidR="002757CE">
        <w:rPr>
          <w:rFonts w:ascii="UVnTime" w:hAnsi="UVnTime" w:cs="UVnTime"/>
          <w:spacing w:val="1"/>
          <w:szCs w:val="26"/>
        </w:rPr>
        <w:t xml:space="preserve">từng </w:t>
      </w:r>
      <w:r w:rsidR="000F6F87">
        <w:rPr>
          <w:rFonts w:ascii="UVnTime" w:hAnsi="UVnTime" w:cs="UVnTime"/>
          <w:spacing w:val="1"/>
          <w:szCs w:val="26"/>
        </w:rPr>
        <w:t>từ khóa</w:t>
      </w:r>
      <w:r w:rsidR="002757CE">
        <w:rPr>
          <w:rFonts w:ascii="UVnTime" w:hAnsi="UVnTime" w:cs="UVnTime"/>
          <w:spacing w:val="1"/>
          <w:szCs w:val="26"/>
        </w:rPr>
        <w:t xml:space="preserve"> và tổng hợp</w:t>
      </w:r>
      <w:r w:rsidR="000F6F87">
        <w:rPr>
          <w:rFonts w:ascii="UVnTime" w:hAnsi="UVnTime" w:cs="UVnTime"/>
          <w:spacing w:val="1"/>
          <w:szCs w:val="26"/>
        </w:rPr>
        <w:t xml:space="preserve"> </w:t>
      </w:r>
      <w:r w:rsidR="002757CE">
        <w:rPr>
          <w:rFonts w:ascii="UVnTime" w:hAnsi="UVnTime" w:cs="UVnTime"/>
          <w:spacing w:val="1"/>
          <w:szCs w:val="26"/>
        </w:rPr>
        <w:t xml:space="preserve">cụm từ khóa </w:t>
      </w:r>
      <w:r w:rsidR="000F6F87">
        <w:rPr>
          <w:rFonts w:ascii="UVnTime" w:hAnsi="UVnTime" w:cs="UVnTime"/>
          <w:spacing w:val="1"/>
          <w:szCs w:val="26"/>
        </w:rPr>
        <w:t xml:space="preserve">đã đưa vào kiểm tra với cơ sở dữ liệu </w:t>
      </w:r>
      <w:r w:rsidR="002757CE">
        <w:rPr>
          <w:rFonts w:ascii="UVnTime" w:hAnsi="UVnTime" w:cs="UVnTime"/>
          <w:spacing w:val="1"/>
          <w:szCs w:val="26"/>
        </w:rPr>
        <w:t>người</w:t>
      </w:r>
      <w:r w:rsidR="000F6F87">
        <w:rPr>
          <w:rFonts w:ascii="UVnTime" w:hAnsi="UVnTime" w:cs="UVnTime"/>
          <w:spacing w:val="1"/>
          <w:szCs w:val="26"/>
        </w:rPr>
        <w:t xml:space="preserve"> nói </w:t>
      </w:r>
      <w:r w:rsidR="00263EF9">
        <w:rPr>
          <w:rFonts w:ascii="UVnTime" w:hAnsi="UVnTime" w:cs="UVnTime"/>
          <w:spacing w:val="1"/>
          <w:szCs w:val="26"/>
        </w:rPr>
        <w:t xml:space="preserve">có trước </w:t>
      </w:r>
      <w:r w:rsidR="00CA1650">
        <w:rPr>
          <w:rFonts w:ascii="UVnTime" w:hAnsi="UVnTime" w:cs="UVnTime"/>
          <w:spacing w:val="1"/>
          <w:szCs w:val="26"/>
        </w:rPr>
        <w:t>để đưa ra kết quả nhậ</w:t>
      </w:r>
      <w:r w:rsidR="00E14D69">
        <w:rPr>
          <w:rFonts w:ascii="UVnTime" w:hAnsi="UVnTime" w:cs="UVnTime"/>
          <w:spacing w:val="1"/>
          <w:szCs w:val="26"/>
        </w:rPr>
        <w:t>n dạng</w:t>
      </w:r>
      <w:r w:rsidR="00CA1650">
        <w:rPr>
          <w:rFonts w:ascii="UVnTime" w:hAnsi="UVnTime" w:cs="UVnTime"/>
          <w:spacing w:val="1"/>
          <w:szCs w:val="26"/>
        </w:rPr>
        <w:t xml:space="preserve"> </w:t>
      </w:r>
      <w:r w:rsidR="002757CE">
        <w:rPr>
          <w:rFonts w:ascii="UVnTime" w:hAnsi="UVnTime" w:cs="UVnTime"/>
          <w:spacing w:val="1"/>
          <w:szCs w:val="26"/>
        </w:rPr>
        <w:t>ai là người nói</w:t>
      </w:r>
    </w:p>
    <w:p w:rsidR="00C33BC5" w:rsidRPr="0077556B" w:rsidRDefault="00C33BC5" w:rsidP="00447F0C">
      <w:pPr>
        <w:pStyle w:val="C3"/>
        <w:outlineLvl w:val="2"/>
      </w:pPr>
      <w:bookmarkStart w:id="29" w:name="_Toc367651220"/>
      <w:r w:rsidRPr="0077556B">
        <w:t>Các giai đoạn xử lý của một hệ thống nhận dạng người nói phụ thuộc từ khóa</w:t>
      </w:r>
      <w:bookmarkEnd w:id="29"/>
      <w:r w:rsidRPr="0077556B">
        <w:t xml:space="preserve"> </w:t>
      </w:r>
    </w:p>
    <w:p w:rsidR="00E57855" w:rsidRPr="0077556B" w:rsidRDefault="00E57855" w:rsidP="000A77AD">
      <w:r w:rsidRPr="0077556B">
        <w:rPr>
          <w:spacing w:val="-1"/>
        </w:rPr>
        <w:t>H</w:t>
      </w:r>
      <w:r w:rsidRPr="0077556B">
        <w:t>ì</w:t>
      </w:r>
      <w:r w:rsidRPr="0077556B">
        <w:rPr>
          <w:spacing w:val="-1"/>
        </w:rPr>
        <w:t>n</w:t>
      </w:r>
      <w:r w:rsidRPr="0077556B">
        <w:t>h</w:t>
      </w:r>
      <w:r w:rsidRPr="0077556B">
        <w:rPr>
          <w:spacing w:val="6"/>
        </w:rPr>
        <w:t xml:space="preserve"> </w:t>
      </w:r>
      <w:r w:rsidRPr="0077556B">
        <w:t>1.</w:t>
      </w:r>
      <w:r w:rsidR="00787970">
        <w:t>5</w:t>
      </w:r>
      <w:r w:rsidRPr="0077556B">
        <w:rPr>
          <w:spacing w:val="13"/>
        </w:rPr>
        <w:t xml:space="preserve"> </w:t>
      </w:r>
      <w:r w:rsidRPr="0077556B">
        <w:t>c</w:t>
      </w:r>
      <w:r w:rsidRPr="0077556B">
        <w:rPr>
          <w:spacing w:val="-1"/>
        </w:rPr>
        <w:t>h</w:t>
      </w:r>
      <w:r w:rsidRPr="0077556B">
        <w:t>o</w:t>
      </w:r>
      <w:r w:rsidRPr="0077556B">
        <w:rPr>
          <w:spacing w:val="6"/>
        </w:rPr>
        <w:t xml:space="preserve"> </w:t>
      </w:r>
      <w:r w:rsidRPr="0077556B">
        <w:t>ta</w:t>
      </w:r>
      <w:r w:rsidRPr="0077556B">
        <w:rPr>
          <w:spacing w:val="5"/>
        </w:rPr>
        <w:t xml:space="preserve"> </w:t>
      </w:r>
      <w:r w:rsidRPr="0077556B">
        <w:t>t</w:t>
      </w:r>
      <w:r w:rsidRPr="0077556B">
        <w:rPr>
          <w:spacing w:val="9"/>
        </w:rPr>
        <w:t>h</w:t>
      </w:r>
      <w:r w:rsidRPr="0077556B">
        <w:rPr>
          <w:spacing w:val="5"/>
        </w:rPr>
        <w:t>ấ</w:t>
      </w:r>
      <w:r w:rsidRPr="0077556B">
        <w:t>y q</w:t>
      </w:r>
      <w:r w:rsidRPr="0077556B">
        <w:rPr>
          <w:spacing w:val="-1"/>
        </w:rPr>
        <w:t>u</w:t>
      </w:r>
      <w:r w:rsidRPr="0077556B">
        <w:t>á</w:t>
      </w:r>
      <w:r w:rsidRPr="0077556B">
        <w:rPr>
          <w:spacing w:val="7"/>
        </w:rPr>
        <w:t xml:space="preserve"> </w:t>
      </w:r>
      <w:r w:rsidRPr="0077556B">
        <w:rPr>
          <w:spacing w:val="-1"/>
        </w:rPr>
        <w:t>t</w:t>
      </w:r>
      <w:r w:rsidRPr="0077556B">
        <w:t>r</w:t>
      </w:r>
      <w:r w:rsidRPr="0077556B">
        <w:rPr>
          <w:spacing w:val="-1"/>
        </w:rPr>
        <w:t>ì</w:t>
      </w:r>
      <w:r w:rsidRPr="0077556B">
        <w:t>nh</w:t>
      </w:r>
      <w:r w:rsidRPr="0077556B">
        <w:rPr>
          <w:spacing w:val="6"/>
        </w:rPr>
        <w:t xml:space="preserve"> </w:t>
      </w:r>
      <w:r w:rsidRPr="0077556B">
        <w:rPr>
          <w:spacing w:val="10"/>
        </w:rPr>
        <w:t>x</w:t>
      </w:r>
      <w:r w:rsidRPr="0077556B">
        <w:t>ử</w:t>
      </w:r>
      <w:r w:rsidRPr="0077556B">
        <w:rPr>
          <w:spacing w:val="6"/>
        </w:rPr>
        <w:t xml:space="preserve"> </w:t>
      </w:r>
      <w:r w:rsidRPr="0077556B">
        <w:rPr>
          <w:spacing w:val="-1"/>
        </w:rPr>
        <w:t>l</w:t>
      </w:r>
      <w:r w:rsidRPr="0077556B">
        <w:t>ý</w:t>
      </w:r>
      <w:r w:rsidRPr="0077556B">
        <w:rPr>
          <w:spacing w:val="8"/>
        </w:rPr>
        <w:t xml:space="preserve"> </w:t>
      </w:r>
      <w:r w:rsidRPr="0077556B">
        <w:rPr>
          <w:spacing w:val="-2"/>
        </w:rPr>
        <w:t>c</w:t>
      </w:r>
      <w:r w:rsidRPr="0077556B">
        <w:t>ủa</w:t>
      </w:r>
      <w:r w:rsidRPr="0077556B">
        <w:rPr>
          <w:spacing w:val="15"/>
        </w:rPr>
        <w:t xml:space="preserve"> </w:t>
      </w:r>
      <w:r w:rsidRPr="0077556B">
        <w:rPr>
          <w:spacing w:val="-2"/>
        </w:rPr>
        <w:t>c</w:t>
      </w:r>
      <w:r w:rsidRPr="0077556B">
        <w:t>ác</w:t>
      </w:r>
      <w:r w:rsidRPr="0077556B">
        <w:rPr>
          <w:spacing w:val="7"/>
        </w:rPr>
        <w:t xml:space="preserve"> </w:t>
      </w:r>
      <w:r w:rsidRPr="0077556B">
        <w:rPr>
          <w:spacing w:val="5"/>
        </w:rPr>
        <w:t>h</w:t>
      </w:r>
      <w:r w:rsidRPr="0077556B">
        <w:t>ệ</w:t>
      </w:r>
      <w:r w:rsidRPr="0077556B">
        <w:rPr>
          <w:spacing w:val="7"/>
        </w:rPr>
        <w:t xml:space="preserve"> </w:t>
      </w:r>
      <w:r w:rsidRPr="0077556B">
        <w:rPr>
          <w:spacing w:val="-1"/>
        </w:rPr>
        <w:t>th</w:t>
      </w:r>
      <w:r w:rsidRPr="0077556B">
        <w:t>ố</w:t>
      </w:r>
      <w:r w:rsidRPr="0077556B">
        <w:rPr>
          <w:spacing w:val="-1"/>
        </w:rPr>
        <w:t>n</w:t>
      </w:r>
      <w:r w:rsidRPr="0077556B">
        <w:t>g</w:t>
      </w:r>
      <w:r w:rsidRPr="0077556B">
        <w:rPr>
          <w:spacing w:val="6"/>
        </w:rPr>
        <w:t xml:space="preserve"> </w:t>
      </w:r>
      <w:r w:rsidRPr="0077556B">
        <w:t>nhận dạng</w:t>
      </w:r>
      <w:r w:rsidRPr="0077556B">
        <w:rPr>
          <w:spacing w:val="5"/>
        </w:rPr>
        <w:t xml:space="preserve"> </w:t>
      </w:r>
      <w:r w:rsidRPr="0077556B">
        <w:t>ng</w:t>
      </w:r>
      <w:r w:rsidRPr="0077556B">
        <w:rPr>
          <w:spacing w:val="-47"/>
        </w:rPr>
        <w:t xml:space="preserve"> </w:t>
      </w:r>
      <w:r w:rsidRPr="0077556B">
        <w:rPr>
          <w:spacing w:val="3"/>
        </w:rPr>
        <w:t>ư</w:t>
      </w:r>
      <w:r w:rsidRPr="0077556B">
        <w:rPr>
          <w:spacing w:val="-2"/>
        </w:rPr>
        <w:t>ờ</w:t>
      </w:r>
      <w:r w:rsidRPr="0077556B">
        <w:t>i</w:t>
      </w:r>
      <w:r w:rsidRPr="0077556B">
        <w:rPr>
          <w:spacing w:val="5"/>
        </w:rPr>
        <w:t xml:space="preserve"> </w:t>
      </w:r>
      <w:proofErr w:type="gramStart"/>
      <w:r w:rsidRPr="0077556B">
        <w:rPr>
          <w:spacing w:val="-1"/>
        </w:rPr>
        <w:t>n</w:t>
      </w:r>
      <w:r w:rsidRPr="0077556B">
        <w:t xml:space="preserve">ói </w:t>
      </w:r>
      <w:r w:rsidRPr="0077556B">
        <w:rPr>
          <w:spacing w:val="-1"/>
        </w:rPr>
        <w:t xml:space="preserve"> </w:t>
      </w:r>
      <w:r w:rsidRPr="0077556B">
        <w:t>p</w:t>
      </w:r>
      <w:r w:rsidRPr="0077556B">
        <w:rPr>
          <w:spacing w:val="7"/>
        </w:rPr>
        <w:t>h</w:t>
      </w:r>
      <w:r w:rsidRPr="0077556B">
        <w:t>ụ</w:t>
      </w:r>
      <w:proofErr w:type="gramEnd"/>
      <w:r w:rsidRPr="0077556B">
        <w:rPr>
          <w:spacing w:val="-1"/>
        </w:rPr>
        <w:t xml:space="preserve"> </w:t>
      </w:r>
      <w:r w:rsidRPr="0077556B">
        <w:t>t</w:t>
      </w:r>
      <w:r w:rsidRPr="0077556B">
        <w:rPr>
          <w:spacing w:val="-1"/>
        </w:rPr>
        <w:t>hu</w:t>
      </w:r>
      <w:r w:rsidRPr="0077556B">
        <w:t xml:space="preserve">ộc </w:t>
      </w:r>
      <w:r w:rsidRPr="0077556B">
        <w:rPr>
          <w:spacing w:val="10"/>
        </w:rPr>
        <w:t>v</w:t>
      </w:r>
      <w:r w:rsidRPr="0077556B">
        <w:rPr>
          <w:spacing w:val="-2"/>
        </w:rPr>
        <w:t>à</w:t>
      </w:r>
      <w:r w:rsidRPr="0077556B">
        <w:t>o</w:t>
      </w:r>
      <w:r w:rsidRPr="0077556B">
        <w:rPr>
          <w:spacing w:val="-1"/>
        </w:rPr>
        <w:t xml:space="preserve"> </w:t>
      </w:r>
      <w:r w:rsidRPr="0077556B">
        <w:rPr>
          <w:spacing w:val="5"/>
        </w:rPr>
        <w:t>t</w:t>
      </w:r>
      <w:r w:rsidRPr="0077556B">
        <w:t xml:space="preserve">ừ </w:t>
      </w:r>
      <w:r w:rsidRPr="0077556B">
        <w:rPr>
          <w:spacing w:val="-1"/>
        </w:rPr>
        <w:t>k</w:t>
      </w:r>
      <w:r w:rsidRPr="0077556B">
        <w:t>hóa</w:t>
      </w:r>
      <w:r w:rsidRPr="0077556B">
        <w:rPr>
          <w:spacing w:val="5"/>
        </w:rPr>
        <w:t xml:space="preserve"> </w:t>
      </w:r>
      <w:r w:rsidRPr="0077556B">
        <w:t>g</w:t>
      </w:r>
      <w:r w:rsidRPr="0077556B">
        <w:rPr>
          <w:spacing w:val="3"/>
        </w:rPr>
        <w:t>ồ</w:t>
      </w:r>
      <w:r w:rsidRPr="0077556B">
        <w:t>m</w:t>
      </w:r>
      <w:r w:rsidRPr="0077556B">
        <w:rPr>
          <w:spacing w:val="-4"/>
        </w:rPr>
        <w:t xml:space="preserve"> </w:t>
      </w:r>
      <w:r w:rsidRPr="0077556B">
        <w:t>hai</w:t>
      </w:r>
      <w:r w:rsidRPr="0077556B">
        <w:rPr>
          <w:spacing w:val="-1"/>
        </w:rPr>
        <w:t xml:space="preserve"> </w:t>
      </w:r>
      <w:r w:rsidRPr="0077556B">
        <w:t>gi</w:t>
      </w:r>
      <w:r w:rsidRPr="0077556B">
        <w:rPr>
          <w:spacing w:val="-2"/>
        </w:rPr>
        <w:t>a</w:t>
      </w:r>
      <w:r w:rsidRPr="0077556B">
        <w:t>i</w:t>
      </w:r>
      <w:r w:rsidRPr="0077556B">
        <w:rPr>
          <w:spacing w:val="-1"/>
        </w:rPr>
        <w:t xml:space="preserve"> </w:t>
      </w:r>
      <w:r w:rsidRPr="0077556B">
        <w:t>đ</w:t>
      </w:r>
      <w:r w:rsidRPr="0077556B">
        <w:rPr>
          <w:spacing w:val="-1"/>
        </w:rPr>
        <w:t>o</w:t>
      </w:r>
      <w:r w:rsidRPr="0077556B">
        <w:t>ạ</w:t>
      </w:r>
      <w:r w:rsidRPr="0077556B">
        <w:rPr>
          <w:spacing w:val="-1"/>
        </w:rPr>
        <w:t>n</w:t>
      </w:r>
      <w:r w:rsidRPr="0077556B">
        <w:t>:</w:t>
      </w:r>
    </w:p>
    <w:p w:rsidR="00E57855" w:rsidRPr="00CA1650" w:rsidRDefault="00E57855" w:rsidP="000E2A79">
      <w:pPr>
        <w:pStyle w:val="ListParagraph"/>
        <w:widowControl w:val="0"/>
        <w:numPr>
          <w:ilvl w:val="0"/>
          <w:numId w:val="10"/>
        </w:numPr>
        <w:autoSpaceDE w:val="0"/>
        <w:autoSpaceDN w:val="0"/>
        <w:adjustRightInd w:val="0"/>
        <w:spacing w:after="120"/>
        <w:rPr>
          <w:rFonts w:ascii="UVnTime" w:hAnsi="UVnTime" w:cs="UVnTime"/>
          <w:b/>
          <w:i/>
          <w:szCs w:val="26"/>
        </w:rPr>
      </w:pPr>
      <w:r w:rsidRPr="00CA1650">
        <w:rPr>
          <w:rFonts w:ascii="UVnTime" w:hAnsi="UVnTime" w:cs="UVnTime"/>
          <w:b/>
          <w:i/>
          <w:spacing w:val="-1"/>
          <w:szCs w:val="26"/>
        </w:rPr>
        <w:t>G</w:t>
      </w:r>
      <w:r w:rsidRPr="00CA1650">
        <w:rPr>
          <w:rFonts w:ascii="UVnTime" w:hAnsi="UVnTime" w:cs="UVnTime"/>
          <w:b/>
          <w:i/>
          <w:spacing w:val="1"/>
          <w:szCs w:val="26"/>
        </w:rPr>
        <w:t>i</w:t>
      </w:r>
      <w:r w:rsidRPr="00CA1650">
        <w:rPr>
          <w:rFonts w:ascii="UVnTime" w:hAnsi="UVnTime" w:cs="UVnTime"/>
          <w:b/>
          <w:i/>
          <w:szCs w:val="26"/>
        </w:rPr>
        <w:t>ai</w:t>
      </w:r>
      <w:r w:rsidRPr="00CA1650">
        <w:rPr>
          <w:rFonts w:ascii="UVnTime" w:hAnsi="UVnTime" w:cs="UVnTime"/>
          <w:b/>
          <w:i/>
          <w:spacing w:val="-1"/>
          <w:szCs w:val="26"/>
        </w:rPr>
        <w:t xml:space="preserve"> </w:t>
      </w:r>
      <w:r w:rsidRPr="00CA1650">
        <w:rPr>
          <w:rFonts w:ascii="UVnTime" w:hAnsi="UVnTime" w:cs="UVnTime"/>
          <w:b/>
          <w:i/>
          <w:spacing w:val="1"/>
          <w:szCs w:val="26"/>
        </w:rPr>
        <w:t>đ</w:t>
      </w:r>
      <w:r w:rsidR="00C412DE" w:rsidRPr="00CA1650">
        <w:rPr>
          <w:rFonts w:ascii="UVnTime" w:hAnsi="UVnTime" w:cs="UVnTime"/>
          <w:b/>
          <w:i/>
          <w:spacing w:val="8"/>
          <w:szCs w:val="26"/>
        </w:rPr>
        <w:t>o</w:t>
      </w:r>
      <w:r w:rsidRPr="00CA1650">
        <w:rPr>
          <w:rFonts w:ascii="UVnTime" w:hAnsi="UVnTime" w:cs="UVnTime"/>
          <w:b/>
          <w:i/>
          <w:spacing w:val="-2"/>
          <w:szCs w:val="26"/>
        </w:rPr>
        <w:t>ạ</w:t>
      </w:r>
      <w:r w:rsidRPr="00CA1650">
        <w:rPr>
          <w:rFonts w:ascii="UVnTime" w:hAnsi="UVnTime" w:cs="UVnTime"/>
          <w:b/>
          <w:i/>
          <w:szCs w:val="26"/>
        </w:rPr>
        <w:t>n</w:t>
      </w:r>
      <w:r w:rsidRPr="00CA1650">
        <w:rPr>
          <w:rFonts w:ascii="UVnTime" w:hAnsi="UVnTime" w:cs="UVnTime"/>
          <w:b/>
          <w:i/>
          <w:spacing w:val="2"/>
          <w:szCs w:val="26"/>
        </w:rPr>
        <w:t xml:space="preserve"> </w:t>
      </w:r>
      <w:r w:rsidRPr="00CA1650">
        <w:rPr>
          <w:rFonts w:ascii="UVnTime" w:hAnsi="UVnTime" w:cs="UVnTime"/>
          <w:b/>
          <w:i/>
          <w:spacing w:val="1"/>
          <w:szCs w:val="26"/>
        </w:rPr>
        <w:t>hu</w:t>
      </w:r>
      <w:r w:rsidRPr="00CA1650">
        <w:rPr>
          <w:rFonts w:ascii="UVnTime" w:hAnsi="UVnTime" w:cs="UVnTime"/>
          <w:b/>
          <w:i/>
          <w:szCs w:val="26"/>
        </w:rPr>
        <w:t>ấn</w:t>
      </w:r>
      <w:r w:rsidRPr="00CA1650">
        <w:rPr>
          <w:rFonts w:ascii="UVnTime" w:hAnsi="UVnTime" w:cs="UVnTime"/>
          <w:b/>
          <w:i/>
          <w:spacing w:val="-1"/>
          <w:szCs w:val="26"/>
        </w:rPr>
        <w:t xml:space="preserve"> </w:t>
      </w:r>
      <w:r w:rsidRPr="00CA1650">
        <w:rPr>
          <w:rFonts w:ascii="UVnTime" w:hAnsi="UVnTime" w:cs="UVnTime"/>
          <w:b/>
          <w:i/>
          <w:spacing w:val="1"/>
          <w:szCs w:val="26"/>
        </w:rPr>
        <w:t>l</w:t>
      </w:r>
      <w:r w:rsidRPr="00CA1650">
        <w:rPr>
          <w:rFonts w:ascii="UVnTime" w:hAnsi="UVnTime" w:cs="UVnTime"/>
          <w:b/>
          <w:i/>
          <w:spacing w:val="3"/>
          <w:szCs w:val="26"/>
        </w:rPr>
        <w:t>u</w:t>
      </w:r>
      <w:r w:rsidRPr="00CA1650">
        <w:rPr>
          <w:rFonts w:ascii="UVnTime" w:hAnsi="UVnTime" w:cs="UVnTime"/>
          <w:b/>
          <w:i/>
          <w:spacing w:val="-8"/>
          <w:szCs w:val="26"/>
        </w:rPr>
        <w:t>y</w:t>
      </w:r>
      <w:r w:rsidRPr="00CA1650">
        <w:rPr>
          <w:rFonts w:ascii="UVnTime" w:hAnsi="UVnTime" w:cs="UVnTime"/>
          <w:b/>
          <w:i/>
          <w:szCs w:val="26"/>
        </w:rPr>
        <w:t>ệ</w:t>
      </w:r>
      <w:r w:rsidRPr="00CA1650">
        <w:rPr>
          <w:rFonts w:ascii="UVnTime" w:hAnsi="UVnTime" w:cs="UVnTime"/>
          <w:b/>
          <w:i/>
          <w:spacing w:val="1"/>
          <w:szCs w:val="26"/>
        </w:rPr>
        <w:t>n</w:t>
      </w:r>
      <w:r w:rsidRPr="00CA1650">
        <w:rPr>
          <w:rFonts w:ascii="UVnTime" w:hAnsi="UVnTime" w:cs="UVnTime"/>
          <w:b/>
          <w:i/>
          <w:szCs w:val="26"/>
        </w:rPr>
        <w:t>:</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zCs w:val="26"/>
        </w:rPr>
      </w:pPr>
      <w:r w:rsidRPr="002B10E3">
        <w:rPr>
          <w:rFonts w:ascii="UVnTime" w:hAnsi="UVnTime" w:cs="UVnTime"/>
          <w:spacing w:val="-1"/>
          <w:szCs w:val="26"/>
        </w:rPr>
        <w:lastRenderedPageBreak/>
        <w:t>G</w:t>
      </w:r>
      <w:r w:rsidRPr="002B10E3">
        <w:rPr>
          <w:rFonts w:ascii="UVnTime" w:hAnsi="UVnTime" w:cs="UVnTime"/>
          <w:spacing w:val="1"/>
          <w:szCs w:val="26"/>
        </w:rPr>
        <w:t>h</w:t>
      </w:r>
      <w:r w:rsidRPr="002B10E3">
        <w:rPr>
          <w:rFonts w:ascii="UVnTime" w:hAnsi="UVnTime" w:cs="UVnTime"/>
          <w:szCs w:val="26"/>
        </w:rPr>
        <w:t>i</w:t>
      </w:r>
      <w:r w:rsidRPr="002B10E3">
        <w:rPr>
          <w:rFonts w:ascii="UVnTime" w:hAnsi="UVnTime" w:cs="UVnTime"/>
          <w:spacing w:val="5"/>
          <w:szCs w:val="26"/>
        </w:rPr>
        <w:t xml:space="preserve"> </w:t>
      </w:r>
      <w:r w:rsidRPr="002B10E3">
        <w:rPr>
          <w:rFonts w:ascii="UVnTime" w:hAnsi="UVnTime" w:cs="UVnTime"/>
          <w:spacing w:val="3"/>
          <w:szCs w:val="26"/>
        </w:rPr>
        <w:t>â</w:t>
      </w:r>
      <w:r w:rsidRPr="002B10E3">
        <w:rPr>
          <w:rFonts w:ascii="UVnTime" w:hAnsi="UVnTime" w:cs="UVnTime"/>
          <w:szCs w:val="26"/>
        </w:rPr>
        <w:t>m</w:t>
      </w:r>
      <w:r w:rsidRPr="002B10E3">
        <w:rPr>
          <w:rFonts w:ascii="UVnTime" w:hAnsi="UVnTime" w:cs="UVnTime"/>
          <w:spacing w:val="-1"/>
          <w:szCs w:val="26"/>
        </w:rPr>
        <w:t xml:space="preserve"> </w:t>
      </w:r>
      <w:r w:rsidRPr="002B10E3">
        <w:rPr>
          <w:rFonts w:ascii="UVnTime" w:hAnsi="UVnTime" w:cs="UVnTime"/>
          <w:spacing w:val="1"/>
          <w:szCs w:val="26"/>
        </w:rPr>
        <w:t>g</w:t>
      </w:r>
      <w:r w:rsidRPr="002B10E3">
        <w:rPr>
          <w:rFonts w:ascii="UVnTime" w:hAnsi="UVnTime" w:cs="UVnTime"/>
          <w:spacing w:val="2"/>
          <w:szCs w:val="26"/>
        </w:rPr>
        <w:t>i</w:t>
      </w:r>
      <w:r w:rsidRPr="002B10E3">
        <w:rPr>
          <w:rFonts w:ascii="UVnTime" w:hAnsi="UVnTime" w:cs="UVnTime"/>
          <w:spacing w:val="-1"/>
          <w:szCs w:val="26"/>
        </w:rPr>
        <w:t>ọ</w:t>
      </w:r>
      <w:r w:rsidRPr="002B10E3">
        <w:rPr>
          <w:rFonts w:ascii="UVnTime" w:hAnsi="UVnTime" w:cs="UVnTime"/>
          <w:spacing w:val="1"/>
          <w:szCs w:val="26"/>
        </w:rPr>
        <w:t>n</w:t>
      </w:r>
      <w:r w:rsidRPr="002B10E3">
        <w:rPr>
          <w:rFonts w:ascii="UVnTime" w:hAnsi="UVnTime" w:cs="UVnTime"/>
          <w:szCs w:val="26"/>
        </w:rPr>
        <w:t>g</w:t>
      </w:r>
      <w:r w:rsidRPr="002B10E3">
        <w:rPr>
          <w:rFonts w:ascii="UVnTime" w:hAnsi="UVnTime" w:cs="UVnTime"/>
          <w:spacing w:val="-1"/>
          <w:szCs w:val="26"/>
        </w:rPr>
        <w:t xml:space="preserve"> </w:t>
      </w:r>
      <w:r w:rsidRPr="002B10E3">
        <w:rPr>
          <w:rFonts w:ascii="UVnTime" w:hAnsi="UVnTime" w:cs="UVnTime"/>
          <w:spacing w:val="1"/>
          <w:szCs w:val="26"/>
        </w:rPr>
        <w:t>n</w:t>
      </w:r>
      <w:r w:rsidRPr="002B10E3">
        <w:rPr>
          <w:rFonts w:ascii="UVnTime" w:hAnsi="UVnTime" w:cs="UVnTime"/>
          <w:spacing w:val="-1"/>
          <w:szCs w:val="26"/>
        </w:rPr>
        <w:t>ó</w:t>
      </w:r>
      <w:r w:rsidRPr="002B10E3">
        <w:rPr>
          <w:rFonts w:ascii="UVnTime" w:hAnsi="UVnTime" w:cs="UVnTime"/>
          <w:szCs w:val="26"/>
        </w:rPr>
        <w:t>i</w:t>
      </w:r>
      <w:r w:rsidRPr="002B10E3">
        <w:rPr>
          <w:rFonts w:ascii="UVnTime" w:hAnsi="UVnTime" w:cs="UVnTime"/>
          <w:spacing w:val="-1"/>
          <w:szCs w:val="26"/>
        </w:rPr>
        <w:t xml:space="preserve"> </w:t>
      </w:r>
      <w:r w:rsidRPr="002B10E3">
        <w:rPr>
          <w:rFonts w:ascii="UVnTime" w:hAnsi="UVnTime" w:cs="UVnTime"/>
          <w:spacing w:val="1"/>
          <w:szCs w:val="26"/>
        </w:rPr>
        <w:t>n</w:t>
      </w:r>
      <w:r w:rsidRPr="002B10E3">
        <w:rPr>
          <w:rFonts w:ascii="UVnTime" w:hAnsi="UVnTime" w:cs="UVnTime"/>
          <w:spacing w:val="-1"/>
          <w:szCs w:val="26"/>
        </w:rPr>
        <w:t>h</w:t>
      </w:r>
      <w:r w:rsidRPr="002B10E3">
        <w:rPr>
          <w:rFonts w:ascii="UVnTime" w:hAnsi="UVnTime" w:cs="UVnTime"/>
          <w:spacing w:val="2"/>
          <w:szCs w:val="26"/>
        </w:rPr>
        <w:t>ữ</w:t>
      </w:r>
      <w:r w:rsidRPr="002B10E3">
        <w:rPr>
          <w:rFonts w:ascii="UVnTime" w:hAnsi="UVnTime" w:cs="UVnTime"/>
          <w:spacing w:val="-1"/>
          <w:szCs w:val="26"/>
        </w:rPr>
        <w:t>n</w:t>
      </w:r>
      <w:r w:rsidRPr="002B10E3">
        <w:rPr>
          <w:rFonts w:ascii="UVnTime" w:hAnsi="UVnTime" w:cs="UVnTime"/>
          <w:szCs w:val="26"/>
        </w:rPr>
        <w:t>g</w:t>
      </w:r>
      <w:r w:rsidRPr="002B10E3">
        <w:rPr>
          <w:rFonts w:ascii="UVnTime" w:hAnsi="UVnTime" w:cs="UVnTime"/>
          <w:spacing w:val="-1"/>
          <w:szCs w:val="26"/>
        </w:rPr>
        <w:t xml:space="preserve"> </w:t>
      </w:r>
      <w:r w:rsidRPr="002B10E3">
        <w:rPr>
          <w:rFonts w:ascii="UVnTime" w:hAnsi="UVnTime" w:cs="UVnTime"/>
          <w:spacing w:val="1"/>
          <w:szCs w:val="26"/>
        </w:rPr>
        <w:t>n</w:t>
      </w:r>
      <w:r w:rsidRPr="002B10E3">
        <w:rPr>
          <w:rFonts w:ascii="UVnTime" w:hAnsi="UVnTime" w:cs="UVnTime"/>
          <w:spacing w:val="14"/>
          <w:szCs w:val="26"/>
        </w:rPr>
        <w:t>g</w:t>
      </w:r>
      <w:r w:rsidRPr="002B10E3">
        <w:rPr>
          <w:rFonts w:ascii="UVnTime" w:hAnsi="UVnTime" w:cs="UVnTime"/>
          <w:spacing w:val="3"/>
          <w:szCs w:val="26"/>
        </w:rPr>
        <w:t>ư</w:t>
      </w:r>
      <w:r w:rsidRPr="002B10E3">
        <w:rPr>
          <w:rFonts w:ascii="UVnTime" w:hAnsi="UVnTime" w:cs="UVnTime"/>
          <w:spacing w:val="-2"/>
          <w:szCs w:val="26"/>
        </w:rPr>
        <w:t>ờ</w:t>
      </w:r>
      <w:r w:rsidRPr="002B10E3">
        <w:rPr>
          <w:rFonts w:ascii="UVnTime" w:hAnsi="UVnTime" w:cs="UVnTime"/>
          <w:szCs w:val="26"/>
        </w:rPr>
        <w:t>i</w:t>
      </w:r>
      <w:r w:rsidRPr="002B10E3">
        <w:rPr>
          <w:rFonts w:ascii="UVnTime" w:hAnsi="UVnTime" w:cs="UVnTime"/>
          <w:spacing w:val="3"/>
          <w:szCs w:val="26"/>
        </w:rPr>
        <w:t xml:space="preserve"> </w:t>
      </w:r>
      <w:r w:rsidRPr="002B10E3">
        <w:rPr>
          <w:rFonts w:ascii="UVnTime" w:hAnsi="UVnTime" w:cs="UVnTime"/>
          <w:spacing w:val="-2"/>
          <w:szCs w:val="26"/>
        </w:rPr>
        <w:t>m</w:t>
      </w:r>
      <w:r w:rsidRPr="002B10E3">
        <w:rPr>
          <w:rFonts w:ascii="UVnTime" w:hAnsi="UVnTime" w:cs="UVnTime"/>
          <w:szCs w:val="26"/>
        </w:rPr>
        <w:t>à</w:t>
      </w:r>
      <w:r w:rsidRPr="002B10E3">
        <w:rPr>
          <w:rFonts w:ascii="UVnTime" w:hAnsi="UVnTime" w:cs="UVnTime"/>
          <w:spacing w:val="2"/>
          <w:szCs w:val="26"/>
        </w:rPr>
        <w:t xml:space="preserve"> </w:t>
      </w:r>
      <w:r w:rsidRPr="002B10E3">
        <w:rPr>
          <w:rFonts w:ascii="UVnTime" w:hAnsi="UVnTime" w:cs="UVnTime"/>
          <w:spacing w:val="5"/>
          <w:szCs w:val="26"/>
        </w:rPr>
        <w:t>h</w:t>
      </w:r>
      <w:r w:rsidRPr="002B10E3">
        <w:rPr>
          <w:rFonts w:ascii="UVnTime" w:hAnsi="UVnTime" w:cs="UVnTime"/>
          <w:szCs w:val="26"/>
        </w:rPr>
        <w:t xml:space="preserve">ệ </w:t>
      </w:r>
      <w:r w:rsidRPr="002B10E3">
        <w:rPr>
          <w:rFonts w:ascii="UVnTime" w:hAnsi="UVnTime" w:cs="UVnTime"/>
          <w:spacing w:val="-1"/>
          <w:szCs w:val="26"/>
        </w:rPr>
        <w:t>thố</w:t>
      </w:r>
      <w:r w:rsidRPr="002B10E3">
        <w:rPr>
          <w:rFonts w:ascii="UVnTime" w:hAnsi="UVnTime" w:cs="UVnTime"/>
          <w:spacing w:val="1"/>
          <w:szCs w:val="26"/>
        </w:rPr>
        <w:t>n</w:t>
      </w:r>
      <w:r w:rsidRPr="002B10E3">
        <w:rPr>
          <w:rFonts w:ascii="UVnTime" w:hAnsi="UVnTime" w:cs="UVnTime"/>
          <w:szCs w:val="26"/>
        </w:rPr>
        <w:t>g</w:t>
      </w:r>
      <w:r w:rsidRPr="002B10E3">
        <w:rPr>
          <w:rFonts w:ascii="UVnTime" w:hAnsi="UVnTime" w:cs="UVnTime"/>
          <w:spacing w:val="1"/>
          <w:szCs w:val="26"/>
        </w:rPr>
        <w:t xml:space="preserve"> </w:t>
      </w:r>
      <w:r w:rsidRPr="002B10E3">
        <w:rPr>
          <w:rFonts w:ascii="UVnTime" w:hAnsi="UVnTime" w:cs="UVnTime"/>
          <w:spacing w:val="-2"/>
          <w:szCs w:val="26"/>
        </w:rPr>
        <w:t>c</w:t>
      </w:r>
      <w:r w:rsidRPr="002B10E3">
        <w:rPr>
          <w:rFonts w:ascii="UVnTime" w:hAnsi="UVnTime" w:cs="UVnTime"/>
          <w:szCs w:val="26"/>
        </w:rPr>
        <w:t>ần</w:t>
      </w:r>
      <w:r w:rsidRPr="002B10E3">
        <w:rPr>
          <w:rFonts w:ascii="UVnTime" w:hAnsi="UVnTime" w:cs="UVnTime"/>
          <w:spacing w:val="-1"/>
          <w:szCs w:val="26"/>
        </w:rPr>
        <w:t xml:space="preserve"> </w:t>
      </w:r>
      <w:r w:rsidRPr="002B10E3">
        <w:rPr>
          <w:rFonts w:ascii="UVnTime" w:hAnsi="UVnTime" w:cs="UVnTime"/>
          <w:spacing w:val="1"/>
          <w:szCs w:val="26"/>
        </w:rPr>
        <w:t>h</w:t>
      </w:r>
      <w:r w:rsidRPr="002B10E3">
        <w:rPr>
          <w:rFonts w:ascii="UVnTime" w:hAnsi="UVnTime" w:cs="UVnTime"/>
          <w:spacing w:val="-1"/>
          <w:szCs w:val="26"/>
        </w:rPr>
        <w:t>u</w:t>
      </w:r>
      <w:r w:rsidRPr="002B10E3">
        <w:rPr>
          <w:rFonts w:ascii="UVnTime" w:hAnsi="UVnTime" w:cs="UVnTime"/>
          <w:szCs w:val="26"/>
        </w:rPr>
        <w:t>ấn</w:t>
      </w:r>
      <w:r w:rsidRPr="002B10E3">
        <w:rPr>
          <w:rFonts w:ascii="UVnTime" w:hAnsi="UVnTime" w:cs="UVnTime"/>
          <w:spacing w:val="-1"/>
          <w:szCs w:val="26"/>
        </w:rPr>
        <w:t xml:space="preserve"> </w:t>
      </w:r>
      <w:r w:rsidRPr="002B10E3">
        <w:rPr>
          <w:rFonts w:ascii="UVnTime" w:hAnsi="UVnTime" w:cs="UVnTime"/>
          <w:spacing w:val="1"/>
          <w:szCs w:val="26"/>
        </w:rPr>
        <w:t>l</w:t>
      </w:r>
      <w:r w:rsidRPr="002B10E3">
        <w:rPr>
          <w:rFonts w:ascii="UVnTime" w:hAnsi="UVnTime" w:cs="UVnTime"/>
          <w:spacing w:val="3"/>
          <w:szCs w:val="26"/>
        </w:rPr>
        <w:t>u</w:t>
      </w:r>
      <w:r w:rsidRPr="002B10E3">
        <w:rPr>
          <w:rFonts w:ascii="UVnTime" w:hAnsi="UVnTime" w:cs="UVnTime"/>
          <w:spacing w:val="-8"/>
          <w:szCs w:val="26"/>
        </w:rPr>
        <w:t>y</w:t>
      </w:r>
      <w:r w:rsidRPr="002B10E3">
        <w:rPr>
          <w:rFonts w:ascii="UVnTime" w:hAnsi="UVnTime" w:cs="UVnTime"/>
          <w:szCs w:val="26"/>
        </w:rPr>
        <w:t>ệ</w:t>
      </w:r>
      <w:r w:rsidRPr="002B10E3">
        <w:rPr>
          <w:rFonts w:ascii="UVnTime" w:hAnsi="UVnTime" w:cs="UVnTime"/>
          <w:spacing w:val="1"/>
          <w:szCs w:val="26"/>
        </w:rPr>
        <w:t>n</w:t>
      </w:r>
      <w:r w:rsidR="00734A47">
        <w:rPr>
          <w:rFonts w:ascii="UVnTime" w:hAnsi="UVnTime" w:cs="UVnTime"/>
          <w:szCs w:val="26"/>
        </w:rPr>
        <w:t xml:space="preserve">: mỗi người nói được ghi âm tiếng nói của mình </w:t>
      </w:r>
      <w:proofErr w:type="gramStart"/>
      <w:r w:rsidR="00734A47">
        <w:rPr>
          <w:rFonts w:ascii="UVnTime" w:hAnsi="UVnTime" w:cs="UVnTime"/>
          <w:szCs w:val="26"/>
        </w:rPr>
        <w:t>theo</w:t>
      </w:r>
      <w:proofErr w:type="gramEnd"/>
      <w:r w:rsidR="00734A47">
        <w:rPr>
          <w:rFonts w:ascii="UVnTime" w:hAnsi="UVnTime" w:cs="UVnTime"/>
          <w:szCs w:val="26"/>
        </w:rPr>
        <w:t xml:space="preserve"> từng cụm từ khóa hoặc dãy từ khóa. Số lượng giọng nói đưa vào càng nhiều thì việc nhận dạng càng chính xác tuy nhiên cần chú ý đến việc lưu trữ dữ liệu tiếng nói có thể lớn.</w:t>
      </w:r>
    </w:p>
    <w:p w:rsidR="00E57855" w:rsidRPr="00B21473" w:rsidRDefault="00B21473" w:rsidP="000E2A79">
      <w:pPr>
        <w:pStyle w:val="ListParagraph"/>
        <w:numPr>
          <w:ilvl w:val="0"/>
          <w:numId w:val="11"/>
        </w:numPr>
      </w:pPr>
      <w:r w:rsidRPr="00B21473">
        <w:rPr>
          <w:rFonts w:ascii="UVnTime" w:hAnsi="UVnTime" w:cs="UVnTime"/>
          <w:spacing w:val="-1"/>
          <w:szCs w:val="26"/>
        </w:rPr>
        <w:t>T</w:t>
      </w:r>
      <w:r w:rsidRPr="00B21473">
        <w:rPr>
          <w:rFonts w:ascii="UVnTime" w:hAnsi="UVnTime" w:cs="UVnTime"/>
          <w:szCs w:val="26"/>
        </w:rPr>
        <w:t>r</w:t>
      </w:r>
      <w:r w:rsidRPr="00B21473">
        <w:rPr>
          <w:rFonts w:ascii="UVnTime" w:hAnsi="UVnTime" w:cs="UVnTime"/>
          <w:spacing w:val="1"/>
          <w:szCs w:val="26"/>
        </w:rPr>
        <w:t>í</w:t>
      </w:r>
      <w:r w:rsidRPr="00B21473">
        <w:rPr>
          <w:rFonts w:ascii="UVnTime" w:hAnsi="UVnTime" w:cs="UVnTime"/>
          <w:szCs w:val="26"/>
        </w:rPr>
        <w:t>ch</w:t>
      </w:r>
      <w:r w:rsidRPr="00B21473">
        <w:rPr>
          <w:rFonts w:ascii="UVnTime" w:hAnsi="UVnTime" w:cs="UVnTime"/>
          <w:spacing w:val="1"/>
          <w:szCs w:val="26"/>
        </w:rPr>
        <w:t xml:space="preserve"> </w:t>
      </w:r>
      <w:r w:rsidRPr="00B21473">
        <w:rPr>
          <w:rFonts w:ascii="UVnTime" w:hAnsi="UVnTime" w:cs="UVnTime"/>
          <w:spacing w:val="-2"/>
          <w:szCs w:val="26"/>
        </w:rPr>
        <w:t>c</w:t>
      </w:r>
      <w:r w:rsidRPr="00B21473">
        <w:rPr>
          <w:rFonts w:ascii="UVnTime" w:hAnsi="UVnTime" w:cs="UVnTime"/>
          <w:spacing w:val="8"/>
          <w:szCs w:val="26"/>
        </w:rPr>
        <w:t>h</w:t>
      </w:r>
      <w:r w:rsidRPr="00B21473">
        <w:rPr>
          <w:rFonts w:ascii="UVnTime" w:hAnsi="UVnTime" w:cs="UVnTime"/>
          <w:spacing w:val="1"/>
          <w:szCs w:val="26"/>
        </w:rPr>
        <w:t>ọ</w:t>
      </w:r>
      <w:r w:rsidRPr="00B21473">
        <w:rPr>
          <w:rFonts w:ascii="UVnTime" w:hAnsi="UVnTime" w:cs="UVnTime"/>
          <w:szCs w:val="26"/>
        </w:rPr>
        <w:t>n</w:t>
      </w:r>
      <w:r w:rsidRPr="00B21473">
        <w:rPr>
          <w:rFonts w:ascii="UVnTime" w:hAnsi="UVnTime" w:cs="UVnTime"/>
          <w:spacing w:val="-1"/>
          <w:szCs w:val="26"/>
        </w:rPr>
        <w:t xml:space="preserve"> </w:t>
      </w:r>
      <w:r w:rsidRPr="00B21473">
        <w:rPr>
          <w:rFonts w:ascii="UVnTime" w:hAnsi="UVnTime" w:cs="UVnTime"/>
          <w:spacing w:val="1"/>
          <w:szCs w:val="26"/>
        </w:rPr>
        <w:t>đ</w:t>
      </w:r>
      <w:r w:rsidRPr="00B21473">
        <w:rPr>
          <w:rFonts w:ascii="UVnTime" w:hAnsi="UVnTime" w:cs="UVnTime"/>
          <w:szCs w:val="26"/>
        </w:rPr>
        <w:t>ặc</w:t>
      </w:r>
      <w:r w:rsidRPr="00B21473">
        <w:rPr>
          <w:rFonts w:ascii="UVnTime" w:hAnsi="UVnTime" w:cs="UVnTime"/>
          <w:spacing w:val="-2"/>
          <w:szCs w:val="26"/>
        </w:rPr>
        <w:t xml:space="preserve"> </w:t>
      </w:r>
      <w:r w:rsidRPr="00B21473">
        <w:rPr>
          <w:rFonts w:ascii="UVnTime" w:hAnsi="UVnTime" w:cs="UVnTime"/>
          <w:spacing w:val="1"/>
          <w:szCs w:val="26"/>
        </w:rPr>
        <w:t>t</w:t>
      </w:r>
      <w:r w:rsidRPr="00B21473">
        <w:rPr>
          <w:rFonts w:ascii="UVnTime" w:hAnsi="UVnTime" w:cs="UVnTime"/>
          <w:spacing w:val="6"/>
          <w:szCs w:val="26"/>
        </w:rPr>
        <w:t>r</w:t>
      </w:r>
      <w:r w:rsidRPr="00B21473">
        <w:rPr>
          <w:rFonts w:ascii="UVnTime" w:hAnsi="UVnTime" w:cs="UVnTime"/>
          <w:spacing w:val="2"/>
          <w:szCs w:val="26"/>
        </w:rPr>
        <w:t>ư</w:t>
      </w:r>
      <w:r w:rsidRPr="00B21473">
        <w:rPr>
          <w:rFonts w:ascii="UVnTime" w:hAnsi="UVnTime" w:cs="UVnTime"/>
          <w:spacing w:val="-1"/>
          <w:szCs w:val="26"/>
        </w:rPr>
        <w:t>n</w:t>
      </w:r>
      <w:r w:rsidRPr="00B21473">
        <w:rPr>
          <w:rFonts w:ascii="UVnTime" w:hAnsi="UVnTime" w:cs="UVnTime"/>
          <w:szCs w:val="26"/>
        </w:rPr>
        <w:t>g</w:t>
      </w:r>
      <w:r w:rsidR="00E15F1A">
        <w:rPr>
          <w:rFonts w:ascii="UVnTime" w:hAnsi="UVnTime" w:cs="UVnTime"/>
          <w:szCs w:val="26"/>
        </w:rPr>
        <w:t>:</w:t>
      </w:r>
      <w:r w:rsidRPr="00B21473">
        <w:rPr>
          <w:rFonts w:ascii="UVnTime" w:hAnsi="UVnTime" w:cs="UVnTime"/>
          <w:spacing w:val="-1"/>
          <w:szCs w:val="26"/>
        </w:rPr>
        <w:t xml:space="preserve"> </w:t>
      </w:r>
      <w:r w:rsidR="00E15F1A">
        <w:rPr>
          <w:rFonts w:ascii="UVnTime" w:hAnsi="UVnTime" w:cs="UVnTime"/>
          <w:spacing w:val="-6"/>
          <w:szCs w:val="26"/>
        </w:rPr>
        <w:t xml:space="preserve">là </w:t>
      </w:r>
      <w:r w:rsidRPr="00B21473">
        <w:rPr>
          <w:rFonts w:ascii="UVnTime" w:hAnsi="UVnTime" w:cs="UVnTime"/>
          <w:szCs w:val="26"/>
        </w:rPr>
        <w:t>việc biến đổi tín hiệu tiếng nói thực sang dạng tham số đặc trưng phục vụ tốt hơn cho quá trình nhận dạng, thử nghiệm.</w:t>
      </w:r>
      <w:r w:rsidRPr="00B21473">
        <w:t xml:space="preserve"> </w:t>
      </w:r>
      <w:r>
        <w:t>Việc trích chọn đặc trưng có ý nghĩa hết sức quan trọng, ảnh hưởng trực tiếp đến kết quả nhận dạng. Có một số phương pháp để  sử dụng trích chọn đặc trưng của hệ nhận dạng là: hệ số ceptrum tần số Mel MFCC, hệ số cepstrum dự đoán tuyến tính LPCC, LPC</w:t>
      </w:r>
    </w:p>
    <w:p w:rsidR="00E57855" w:rsidRPr="00B21473" w:rsidRDefault="00E57855" w:rsidP="000E2A79">
      <w:pPr>
        <w:pStyle w:val="ListParagraph"/>
        <w:numPr>
          <w:ilvl w:val="0"/>
          <w:numId w:val="11"/>
        </w:numPr>
      </w:pPr>
      <w:r w:rsidRPr="00B21473">
        <w:rPr>
          <w:rFonts w:ascii="UVnTime" w:hAnsi="UVnTime" w:cs="UVnTime"/>
          <w:spacing w:val="-1"/>
          <w:szCs w:val="26"/>
        </w:rPr>
        <w:t>H</w:t>
      </w:r>
      <w:r w:rsidRPr="00B21473">
        <w:rPr>
          <w:rFonts w:ascii="UVnTime" w:hAnsi="UVnTime" w:cs="UVnTime"/>
          <w:spacing w:val="4"/>
          <w:szCs w:val="26"/>
        </w:rPr>
        <w:t>u</w:t>
      </w:r>
      <w:r w:rsidRPr="00B21473">
        <w:rPr>
          <w:rFonts w:ascii="UVnTime" w:hAnsi="UVnTime" w:cs="UVnTime"/>
          <w:szCs w:val="26"/>
        </w:rPr>
        <w:t>ấn</w:t>
      </w:r>
      <w:r w:rsidRPr="00B21473">
        <w:rPr>
          <w:rFonts w:ascii="UVnTime" w:hAnsi="UVnTime" w:cs="UVnTime"/>
          <w:spacing w:val="2"/>
          <w:szCs w:val="26"/>
        </w:rPr>
        <w:t xml:space="preserve"> </w:t>
      </w:r>
      <w:r w:rsidRPr="00B21473">
        <w:rPr>
          <w:rFonts w:ascii="UVnTime" w:hAnsi="UVnTime" w:cs="UVnTime"/>
          <w:spacing w:val="1"/>
          <w:szCs w:val="26"/>
        </w:rPr>
        <w:t>l</w:t>
      </w:r>
      <w:r w:rsidRPr="00B21473">
        <w:rPr>
          <w:rFonts w:ascii="UVnTime" w:hAnsi="UVnTime" w:cs="UVnTime"/>
          <w:spacing w:val="3"/>
          <w:szCs w:val="26"/>
        </w:rPr>
        <w:t>u</w:t>
      </w:r>
      <w:r w:rsidRPr="00B21473">
        <w:rPr>
          <w:rFonts w:ascii="UVnTime" w:hAnsi="UVnTime" w:cs="UVnTime"/>
          <w:spacing w:val="-4"/>
          <w:szCs w:val="26"/>
        </w:rPr>
        <w:t>y</w:t>
      </w:r>
      <w:r w:rsidRPr="00B21473">
        <w:rPr>
          <w:rFonts w:ascii="UVnTime" w:hAnsi="UVnTime" w:cs="UVnTime"/>
          <w:szCs w:val="26"/>
        </w:rPr>
        <w:t>ện</w:t>
      </w:r>
      <w:r w:rsidRPr="00B21473">
        <w:rPr>
          <w:rFonts w:ascii="UVnTime" w:hAnsi="UVnTime" w:cs="UVnTime"/>
          <w:spacing w:val="8"/>
          <w:szCs w:val="26"/>
        </w:rPr>
        <w:t xml:space="preserve"> </w:t>
      </w:r>
      <w:r w:rsidRPr="00B21473">
        <w:rPr>
          <w:rFonts w:ascii="UVnTime" w:hAnsi="UVnTime" w:cs="UVnTime"/>
          <w:spacing w:val="-4"/>
          <w:szCs w:val="26"/>
        </w:rPr>
        <w:t>m</w:t>
      </w:r>
      <w:r w:rsidR="00D32F59">
        <w:rPr>
          <w:rFonts w:ascii="UVnTime" w:hAnsi="UVnTime" w:cs="UVnTime"/>
          <w:szCs w:val="26"/>
        </w:rPr>
        <w:t>ô hình người nói</w:t>
      </w:r>
      <w:r w:rsidR="00B21473" w:rsidRPr="00B21473">
        <w:rPr>
          <w:rFonts w:ascii="UVnTime" w:hAnsi="UVnTime" w:cs="UVnTime"/>
          <w:szCs w:val="26"/>
        </w:rPr>
        <w:t xml:space="preserve">: </w:t>
      </w:r>
      <w:r w:rsidR="003851A5">
        <w:t xml:space="preserve">Giai đoạn này mục đích là để tạo cho mỗi người nói có một mô hình đặc trưng riêng </w:t>
      </w:r>
      <w:proofErr w:type="gramStart"/>
      <w:r w:rsidR="003851A5">
        <w:t>theo</w:t>
      </w:r>
      <w:proofErr w:type="gramEnd"/>
      <w:r w:rsidR="003851A5">
        <w:t xml:space="preserve"> các một phương pháp nhất định. Có</w:t>
      </w:r>
      <w:r w:rsidR="00B21473">
        <w:t xml:space="preserve"> nhiều phương pháp để huấn luyện mô hình người nói: mô hình hỗn hợp Gaussion GMM, mô hình Markov ẩn HMM, mô hình lượng tử hóa Vector VQ, mô hình mạng Noron nhân tạo…</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zCs w:val="26"/>
        </w:rPr>
      </w:pPr>
      <w:r w:rsidRPr="002B10E3">
        <w:rPr>
          <w:rFonts w:ascii="UVnTime" w:hAnsi="UVnTime" w:cs="UVnTime"/>
          <w:spacing w:val="-1"/>
          <w:szCs w:val="26"/>
        </w:rPr>
        <w:t>L</w:t>
      </w:r>
      <w:r w:rsidRPr="002B10E3">
        <w:rPr>
          <w:rFonts w:ascii="UVnTime" w:hAnsi="UVnTime" w:cs="UVnTime"/>
          <w:spacing w:val="2"/>
          <w:szCs w:val="26"/>
        </w:rPr>
        <w:t>ư</w:t>
      </w:r>
      <w:r w:rsidRPr="002B10E3">
        <w:rPr>
          <w:rFonts w:ascii="UVnTime" w:hAnsi="UVnTime" w:cs="UVnTime"/>
          <w:szCs w:val="26"/>
        </w:rPr>
        <w:t>u</w:t>
      </w:r>
      <w:r w:rsidRPr="002B10E3">
        <w:rPr>
          <w:rFonts w:ascii="UVnTime" w:hAnsi="UVnTime" w:cs="UVnTime"/>
          <w:spacing w:val="33"/>
          <w:szCs w:val="26"/>
        </w:rPr>
        <w:t xml:space="preserve"> </w:t>
      </w:r>
      <w:r w:rsidRPr="002B10E3">
        <w:rPr>
          <w:rFonts w:ascii="UVnTime" w:hAnsi="UVnTime" w:cs="UVnTime"/>
          <w:spacing w:val="2"/>
          <w:szCs w:val="26"/>
        </w:rPr>
        <w:t>l</w:t>
      </w:r>
      <w:r w:rsidRPr="002B10E3">
        <w:rPr>
          <w:rFonts w:ascii="UVnTime" w:hAnsi="UVnTime" w:cs="UVnTime"/>
          <w:spacing w:val="-2"/>
          <w:szCs w:val="26"/>
        </w:rPr>
        <w:t>ạ</w:t>
      </w:r>
      <w:r w:rsidRPr="002B10E3">
        <w:rPr>
          <w:rFonts w:ascii="UVnTime" w:hAnsi="UVnTime" w:cs="UVnTime"/>
          <w:szCs w:val="26"/>
        </w:rPr>
        <w:t>i</w:t>
      </w:r>
      <w:r w:rsidRPr="002B10E3">
        <w:rPr>
          <w:rFonts w:ascii="UVnTime" w:hAnsi="UVnTime" w:cs="UVnTime"/>
          <w:spacing w:val="31"/>
          <w:szCs w:val="26"/>
        </w:rPr>
        <w:t xml:space="preserve"> </w:t>
      </w:r>
      <w:r w:rsidRPr="002B10E3">
        <w:rPr>
          <w:rFonts w:ascii="UVnTime" w:hAnsi="UVnTime" w:cs="UVnTime"/>
          <w:spacing w:val="2"/>
          <w:szCs w:val="26"/>
        </w:rPr>
        <w:t>c</w:t>
      </w:r>
      <w:r w:rsidRPr="002B10E3">
        <w:rPr>
          <w:rFonts w:ascii="UVnTime" w:hAnsi="UVnTime" w:cs="UVnTime"/>
          <w:szCs w:val="26"/>
        </w:rPr>
        <w:t>ác</w:t>
      </w:r>
      <w:r w:rsidRPr="002B10E3">
        <w:rPr>
          <w:rFonts w:ascii="UVnTime" w:hAnsi="UVnTime" w:cs="UVnTime"/>
          <w:spacing w:val="30"/>
          <w:szCs w:val="26"/>
        </w:rPr>
        <w:t xml:space="preserve"> </w:t>
      </w:r>
      <w:r w:rsidRPr="002B10E3">
        <w:rPr>
          <w:rFonts w:ascii="UVnTime" w:hAnsi="UVnTime" w:cs="UVnTime"/>
          <w:spacing w:val="2"/>
          <w:szCs w:val="26"/>
        </w:rPr>
        <w:t>đ</w:t>
      </w:r>
      <w:r w:rsidRPr="002B10E3">
        <w:rPr>
          <w:rFonts w:ascii="UVnTime" w:hAnsi="UVnTime" w:cs="UVnTime"/>
          <w:szCs w:val="26"/>
        </w:rPr>
        <w:t>ặc</w:t>
      </w:r>
      <w:r w:rsidRPr="002B10E3">
        <w:rPr>
          <w:rFonts w:ascii="UVnTime" w:hAnsi="UVnTime" w:cs="UVnTime"/>
          <w:spacing w:val="27"/>
          <w:szCs w:val="26"/>
        </w:rPr>
        <w:t xml:space="preserve"> </w:t>
      </w:r>
      <w:r w:rsidRPr="002B10E3">
        <w:rPr>
          <w:rFonts w:ascii="UVnTime" w:hAnsi="UVnTime" w:cs="UVnTime"/>
          <w:spacing w:val="-1"/>
          <w:szCs w:val="26"/>
        </w:rPr>
        <w:t>t</w:t>
      </w:r>
      <w:r w:rsidRPr="002B10E3">
        <w:rPr>
          <w:rFonts w:ascii="UVnTime" w:hAnsi="UVnTime" w:cs="UVnTime"/>
          <w:spacing w:val="5"/>
          <w:szCs w:val="26"/>
        </w:rPr>
        <w:t>r</w:t>
      </w:r>
      <w:r w:rsidRPr="002B10E3">
        <w:rPr>
          <w:rFonts w:ascii="UVnTime" w:hAnsi="UVnTime" w:cs="UVnTime"/>
          <w:spacing w:val="-1"/>
          <w:szCs w:val="26"/>
        </w:rPr>
        <w:t>ưn</w:t>
      </w:r>
      <w:r w:rsidRPr="002B10E3">
        <w:rPr>
          <w:rFonts w:ascii="UVnTime" w:hAnsi="UVnTime" w:cs="UVnTime"/>
          <w:szCs w:val="26"/>
        </w:rPr>
        <w:t>g</w:t>
      </w:r>
      <w:r w:rsidRPr="002B10E3">
        <w:rPr>
          <w:rFonts w:ascii="UVnTime" w:hAnsi="UVnTime" w:cs="UVnTime"/>
          <w:spacing w:val="30"/>
          <w:szCs w:val="26"/>
        </w:rPr>
        <w:t xml:space="preserve"> </w:t>
      </w:r>
      <w:r w:rsidRPr="002B10E3">
        <w:rPr>
          <w:rFonts w:ascii="UVnTime" w:hAnsi="UVnTime" w:cs="UVnTime"/>
          <w:spacing w:val="4"/>
          <w:szCs w:val="26"/>
        </w:rPr>
        <w:t>c</w:t>
      </w:r>
      <w:r w:rsidRPr="002B10E3">
        <w:rPr>
          <w:rFonts w:ascii="UVnTime" w:hAnsi="UVnTime" w:cs="UVnTime"/>
          <w:spacing w:val="1"/>
          <w:szCs w:val="26"/>
        </w:rPr>
        <w:t>ủ</w:t>
      </w:r>
      <w:r w:rsidRPr="002B10E3">
        <w:rPr>
          <w:rFonts w:ascii="UVnTime" w:hAnsi="UVnTime" w:cs="UVnTime"/>
          <w:szCs w:val="26"/>
        </w:rPr>
        <w:t>a</w:t>
      </w:r>
      <w:r w:rsidRPr="002B10E3">
        <w:rPr>
          <w:rFonts w:ascii="UVnTime" w:hAnsi="UVnTime" w:cs="UVnTime"/>
          <w:spacing w:val="29"/>
          <w:szCs w:val="26"/>
        </w:rPr>
        <w:t xml:space="preserve"> </w:t>
      </w:r>
      <w:r w:rsidRPr="002B10E3">
        <w:rPr>
          <w:rFonts w:ascii="UVnTime" w:hAnsi="UVnTime" w:cs="UVnTime"/>
          <w:spacing w:val="-6"/>
          <w:szCs w:val="26"/>
        </w:rPr>
        <w:t>m</w:t>
      </w:r>
      <w:r w:rsidRPr="002B10E3">
        <w:rPr>
          <w:rFonts w:ascii="UVnTime" w:hAnsi="UVnTime" w:cs="UVnTime"/>
          <w:spacing w:val="1"/>
          <w:szCs w:val="26"/>
        </w:rPr>
        <w:t>ỗ</w:t>
      </w:r>
      <w:r w:rsidRPr="002B10E3">
        <w:rPr>
          <w:rFonts w:ascii="UVnTime" w:hAnsi="UVnTime" w:cs="UVnTime"/>
          <w:szCs w:val="26"/>
        </w:rPr>
        <w:t>i</w:t>
      </w:r>
      <w:r w:rsidRPr="002B10E3">
        <w:rPr>
          <w:rFonts w:ascii="UVnTime" w:hAnsi="UVnTime" w:cs="UVnTime"/>
          <w:spacing w:val="30"/>
          <w:szCs w:val="26"/>
        </w:rPr>
        <w:t xml:space="preserve"> </w:t>
      </w:r>
      <w:r w:rsidRPr="002B10E3">
        <w:rPr>
          <w:rFonts w:ascii="UVnTime" w:hAnsi="UVnTime" w:cs="UVnTime"/>
          <w:spacing w:val="-1"/>
          <w:szCs w:val="26"/>
        </w:rPr>
        <w:t>n</w:t>
      </w:r>
      <w:r w:rsidRPr="002B10E3">
        <w:rPr>
          <w:rFonts w:ascii="UVnTime" w:hAnsi="UVnTime" w:cs="UVnTime"/>
          <w:spacing w:val="9"/>
          <w:szCs w:val="26"/>
        </w:rPr>
        <w:t>g</w:t>
      </w:r>
      <w:r w:rsidRPr="002B10E3">
        <w:rPr>
          <w:rFonts w:ascii="UVnTime" w:hAnsi="UVnTime" w:cs="UVnTime"/>
          <w:spacing w:val="3"/>
          <w:szCs w:val="26"/>
        </w:rPr>
        <w:t>ư</w:t>
      </w:r>
      <w:r w:rsidRPr="002B10E3">
        <w:rPr>
          <w:rFonts w:ascii="UVnTime" w:hAnsi="UVnTime" w:cs="UVnTime"/>
          <w:spacing w:val="1"/>
          <w:szCs w:val="26"/>
        </w:rPr>
        <w:t>ờ</w:t>
      </w:r>
      <w:r w:rsidRPr="002B10E3">
        <w:rPr>
          <w:rFonts w:ascii="UVnTime" w:hAnsi="UVnTime" w:cs="UVnTime"/>
          <w:szCs w:val="26"/>
        </w:rPr>
        <w:t>i</w:t>
      </w:r>
      <w:r w:rsidRPr="002B10E3">
        <w:rPr>
          <w:rFonts w:ascii="UVnTime" w:hAnsi="UVnTime" w:cs="UVnTime"/>
          <w:spacing w:val="28"/>
          <w:szCs w:val="26"/>
        </w:rPr>
        <w:t xml:space="preserve"> </w:t>
      </w:r>
      <w:r w:rsidRPr="002B10E3">
        <w:rPr>
          <w:rFonts w:ascii="UVnTime" w:hAnsi="UVnTime" w:cs="UVnTime"/>
          <w:spacing w:val="-1"/>
          <w:szCs w:val="26"/>
        </w:rPr>
        <w:t>nó</w:t>
      </w:r>
      <w:r w:rsidRPr="002B10E3">
        <w:rPr>
          <w:rFonts w:ascii="UVnTime" w:hAnsi="UVnTime" w:cs="UVnTime"/>
          <w:szCs w:val="26"/>
        </w:rPr>
        <w:t>i</w:t>
      </w:r>
      <w:r w:rsidRPr="002B10E3">
        <w:rPr>
          <w:rFonts w:ascii="UVnTime" w:hAnsi="UVnTime" w:cs="UVnTime"/>
          <w:spacing w:val="34"/>
          <w:szCs w:val="26"/>
        </w:rPr>
        <w:t xml:space="preserve"> </w:t>
      </w:r>
      <w:r w:rsidRPr="002B10E3">
        <w:rPr>
          <w:rFonts w:ascii="UVnTime" w:hAnsi="UVnTime" w:cs="UVnTime"/>
          <w:spacing w:val="1"/>
          <w:szCs w:val="26"/>
        </w:rPr>
        <w:t>s</w:t>
      </w:r>
      <w:r w:rsidRPr="002B10E3">
        <w:rPr>
          <w:rFonts w:ascii="UVnTime" w:hAnsi="UVnTime" w:cs="UVnTime"/>
          <w:spacing w:val="-2"/>
          <w:szCs w:val="26"/>
        </w:rPr>
        <w:t>a</w:t>
      </w:r>
      <w:r w:rsidRPr="002B10E3">
        <w:rPr>
          <w:rFonts w:ascii="UVnTime" w:hAnsi="UVnTime" w:cs="UVnTime"/>
          <w:szCs w:val="26"/>
        </w:rPr>
        <w:t>u</w:t>
      </w:r>
      <w:r w:rsidRPr="002B10E3">
        <w:rPr>
          <w:rFonts w:ascii="UVnTime" w:hAnsi="UVnTime" w:cs="UVnTime"/>
          <w:spacing w:val="28"/>
          <w:szCs w:val="26"/>
        </w:rPr>
        <w:t xml:space="preserve"> </w:t>
      </w:r>
      <w:r w:rsidRPr="002B10E3">
        <w:rPr>
          <w:rFonts w:ascii="UVnTime" w:hAnsi="UVnTime" w:cs="UVnTime"/>
          <w:spacing w:val="-1"/>
          <w:szCs w:val="26"/>
        </w:rPr>
        <w:t>k</w:t>
      </w:r>
      <w:r w:rsidRPr="002B10E3">
        <w:rPr>
          <w:rFonts w:ascii="UVnTime" w:hAnsi="UVnTime" w:cs="UVnTime"/>
          <w:spacing w:val="1"/>
          <w:szCs w:val="26"/>
        </w:rPr>
        <w:t>h</w:t>
      </w:r>
      <w:r w:rsidRPr="002B10E3">
        <w:rPr>
          <w:rFonts w:ascii="UVnTime" w:hAnsi="UVnTime" w:cs="UVnTime"/>
          <w:szCs w:val="26"/>
        </w:rPr>
        <w:t>i</w:t>
      </w:r>
      <w:r w:rsidRPr="002B10E3">
        <w:rPr>
          <w:rFonts w:ascii="UVnTime" w:hAnsi="UVnTime" w:cs="UVnTime"/>
          <w:spacing w:val="28"/>
          <w:szCs w:val="26"/>
        </w:rPr>
        <w:t xml:space="preserve"> </w:t>
      </w:r>
      <w:r w:rsidRPr="002B10E3">
        <w:rPr>
          <w:rFonts w:ascii="UVnTime" w:hAnsi="UVnTime" w:cs="UVnTime"/>
          <w:spacing w:val="10"/>
          <w:szCs w:val="26"/>
        </w:rPr>
        <w:t>đ</w:t>
      </w:r>
      <w:r w:rsidRPr="002B10E3">
        <w:rPr>
          <w:rFonts w:ascii="UVnTime" w:hAnsi="UVnTime" w:cs="UVnTime"/>
          <w:szCs w:val="26"/>
        </w:rPr>
        <w:t>ã</w:t>
      </w:r>
      <w:r w:rsidRPr="002B10E3">
        <w:rPr>
          <w:rFonts w:ascii="UVnTime" w:hAnsi="UVnTime" w:cs="UVnTime"/>
          <w:spacing w:val="27"/>
          <w:szCs w:val="26"/>
        </w:rPr>
        <w:t xml:space="preserve"> </w:t>
      </w:r>
      <w:r w:rsidRPr="002B10E3">
        <w:rPr>
          <w:rFonts w:ascii="UVnTime" w:hAnsi="UVnTime" w:cs="UVnTime"/>
          <w:spacing w:val="1"/>
          <w:szCs w:val="26"/>
        </w:rPr>
        <w:t>đ</w:t>
      </w:r>
      <w:r w:rsidRPr="002B10E3">
        <w:rPr>
          <w:rFonts w:ascii="UVnTime" w:hAnsi="UVnTime" w:cs="UVnTime"/>
          <w:spacing w:val="2"/>
          <w:szCs w:val="26"/>
        </w:rPr>
        <w:t>ư</w:t>
      </w:r>
      <w:r w:rsidRPr="002B10E3">
        <w:rPr>
          <w:rFonts w:ascii="UVnTime" w:hAnsi="UVnTime" w:cs="UVnTime"/>
          <w:spacing w:val="1"/>
          <w:szCs w:val="26"/>
        </w:rPr>
        <w:t>ợ</w:t>
      </w:r>
      <w:r w:rsidRPr="002B10E3">
        <w:rPr>
          <w:rFonts w:ascii="UVnTime" w:hAnsi="UVnTime" w:cs="UVnTime"/>
          <w:szCs w:val="26"/>
        </w:rPr>
        <w:t>c</w:t>
      </w:r>
      <w:r w:rsidRPr="002B10E3">
        <w:rPr>
          <w:rFonts w:ascii="UVnTime" w:hAnsi="UVnTime" w:cs="UVnTime"/>
          <w:spacing w:val="27"/>
          <w:szCs w:val="26"/>
        </w:rPr>
        <w:t xml:space="preserve"> </w:t>
      </w:r>
      <w:r w:rsidRPr="002B10E3">
        <w:rPr>
          <w:rFonts w:ascii="UVnTime" w:hAnsi="UVnTime" w:cs="UVnTime"/>
          <w:spacing w:val="-1"/>
          <w:szCs w:val="26"/>
        </w:rPr>
        <w:t>hu</w:t>
      </w:r>
      <w:r w:rsidRPr="002B10E3">
        <w:rPr>
          <w:rFonts w:ascii="UVnTime" w:hAnsi="UVnTime" w:cs="UVnTime"/>
          <w:szCs w:val="26"/>
        </w:rPr>
        <w:t xml:space="preserve">ấn </w:t>
      </w:r>
      <w:r w:rsidRPr="002B10E3">
        <w:rPr>
          <w:rFonts w:ascii="UVnTime" w:hAnsi="UVnTime" w:cs="UVnTime"/>
          <w:spacing w:val="1"/>
          <w:szCs w:val="26"/>
        </w:rPr>
        <w:t>l</w:t>
      </w:r>
      <w:r w:rsidRPr="002B10E3">
        <w:rPr>
          <w:rFonts w:ascii="UVnTime" w:hAnsi="UVnTime" w:cs="UVnTime"/>
          <w:spacing w:val="3"/>
          <w:szCs w:val="26"/>
        </w:rPr>
        <w:t>u</w:t>
      </w:r>
      <w:r w:rsidRPr="002B10E3">
        <w:rPr>
          <w:rFonts w:ascii="UVnTime" w:hAnsi="UVnTime" w:cs="UVnTime"/>
          <w:spacing w:val="-4"/>
          <w:szCs w:val="26"/>
        </w:rPr>
        <w:t>y</w:t>
      </w:r>
      <w:r w:rsidRPr="002B10E3">
        <w:rPr>
          <w:rFonts w:ascii="UVnTime" w:hAnsi="UVnTime" w:cs="UVnTime"/>
          <w:szCs w:val="26"/>
        </w:rPr>
        <w:t>ệ</w:t>
      </w:r>
      <w:r w:rsidRPr="002B10E3">
        <w:rPr>
          <w:rFonts w:ascii="UVnTime" w:hAnsi="UVnTime" w:cs="UVnTime"/>
          <w:spacing w:val="1"/>
          <w:szCs w:val="26"/>
        </w:rPr>
        <w:t>n</w:t>
      </w:r>
      <w:r w:rsidRPr="002B10E3">
        <w:rPr>
          <w:rFonts w:ascii="UVnTime" w:hAnsi="UVnTime" w:cs="UVnTime"/>
          <w:szCs w:val="26"/>
        </w:rPr>
        <w:t>.</w:t>
      </w:r>
    </w:p>
    <w:p w:rsidR="00E57855" w:rsidRPr="00CA1650" w:rsidRDefault="00E57855" w:rsidP="000E2A79">
      <w:pPr>
        <w:pStyle w:val="ListParagraph"/>
        <w:widowControl w:val="0"/>
        <w:numPr>
          <w:ilvl w:val="0"/>
          <w:numId w:val="12"/>
        </w:numPr>
        <w:autoSpaceDE w:val="0"/>
        <w:autoSpaceDN w:val="0"/>
        <w:adjustRightInd w:val="0"/>
        <w:spacing w:after="120"/>
        <w:rPr>
          <w:rFonts w:ascii="UVnTime" w:hAnsi="UVnTime" w:cs="UVnTime"/>
          <w:b/>
          <w:i/>
          <w:szCs w:val="26"/>
        </w:rPr>
      </w:pPr>
      <w:r w:rsidRPr="00CA1650">
        <w:rPr>
          <w:rFonts w:ascii="UVnTime" w:hAnsi="UVnTime" w:cs="UVnTime"/>
          <w:b/>
          <w:i/>
          <w:spacing w:val="-1"/>
          <w:szCs w:val="26"/>
        </w:rPr>
        <w:t>G</w:t>
      </w:r>
      <w:r w:rsidRPr="00CA1650">
        <w:rPr>
          <w:rFonts w:ascii="UVnTime" w:hAnsi="UVnTime" w:cs="UVnTime"/>
          <w:b/>
          <w:i/>
          <w:spacing w:val="1"/>
          <w:szCs w:val="26"/>
        </w:rPr>
        <w:t>i</w:t>
      </w:r>
      <w:r w:rsidRPr="00CA1650">
        <w:rPr>
          <w:rFonts w:ascii="UVnTime" w:hAnsi="UVnTime" w:cs="UVnTime"/>
          <w:b/>
          <w:i/>
          <w:szCs w:val="26"/>
        </w:rPr>
        <w:t>ai</w:t>
      </w:r>
      <w:r w:rsidRPr="00CA1650">
        <w:rPr>
          <w:rFonts w:ascii="UVnTime" w:hAnsi="UVnTime" w:cs="UVnTime"/>
          <w:b/>
          <w:i/>
          <w:spacing w:val="-1"/>
          <w:szCs w:val="26"/>
        </w:rPr>
        <w:t xml:space="preserve"> </w:t>
      </w:r>
      <w:r w:rsidRPr="00CA1650">
        <w:rPr>
          <w:rFonts w:ascii="UVnTime" w:hAnsi="UVnTime" w:cs="UVnTime"/>
          <w:b/>
          <w:i/>
          <w:spacing w:val="1"/>
          <w:szCs w:val="26"/>
        </w:rPr>
        <w:t>đ</w:t>
      </w:r>
      <w:r w:rsidRPr="00CA1650">
        <w:rPr>
          <w:rFonts w:ascii="UVnTime" w:hAnsi="UVnTime" w:cs="UVnTime"/>
          <w:b/>
          <w:i/>
          <w:spacing w:val="8"/>
          <w:szCs w:val="26"/>
        </w:rPr>
        <w:t>o</w:t>
      </w:r>
      <w:r w:rsidRPr="00CA1650">
        <w:rPr>
          <w:rFonts w:ascii="UVnTime" w:hAnsi="UVnTime" w:cs="UVnTime"/>
          <w:b/>
          <w:i/>
          <w:spacing w:val="-2"/>
          <w:szCs w:val="26"/>
        </w:rPr>
        <w:t>ạ</w:t>
      </w:r>
      <w:r w:rsidRPr="00CA1650">
        <w:rPr>
          <w:rFonts w:ascii="UVnTime" w:hAnsi="UVnTime" w:cs="UVnTime"/>
          <w:b/>
          <w:i/>
          <w:szCs w:val="26"/>
        </w:rPr>
        <w:t>n</w:t>
      </w:r>
      <w:r w:rsidRPr="00CA1650">
        <w:rPr>
          <w:rFonts w:ascii="UVnTime" w:hAnsi="UVnTime" w:cs="UVnTime"/>
          <w:b/>
          <w:i/>
          <w:spacing w:val="-1"/>
          <w:szCs w:val="26"/>
        </w:rPr>
        <w:t xml:space="preserve"> </w:t>
      </w:r>
      <w:r w:rsidRPr="00CA1650">
        <w:rPr>
          <w:rFonts w:ascii="UVnTime" w:hAnsi="UVnTime" w:cs="UVnTime"/>
          <w:b/>
          <w:i/>
          <w:spacing w:val="1"/>
          <w:szCs w:val="26"/>
        </w:rPr>
        <w:t>ki</w:t>
      </w:r>
      <w:r w:rsidRPr="00CA1650">
        <w:rPr>
          <w:rFonts w:ascii="UVnTime" w:hAnsi="UVnTime" w:cs="UVnTime"/>
          <w:b/>
          <w:i/>
          <w:szCs w:val="26"/>
        </w:rPr>
        <w:t>ểm</w:t>
      </w:r>
      <w:r w:rsidRPr="00CA1650">
        <w:rPr>
          <w:rFonts w:ascii="UVnTime" w:hAnsi="UVnTime" w:cs="UVnTime"/>
          <w:b/>
          <w:i/>
          <w:spacing w:val="-4"/>
          <w:szCs w:val="26"/>
        </w:rPr>
        <w:t xml:space="preserve"> </w:t>
      </w:r>
      <w:r w:rsidRPr="00CA1650">
        <w:rPr>
          <w:rFonts w:ascii="UVnTime" w:hAnsi="UVnTime" w:cs="UVnTime"/>
          <w:b/>
          <w:i/>
          <w:spacing w:val="1"/>
          <w:szCs w:val="26"/>
        </w:rPr>
        <w:t>t</w:t>
      </w:r>
      <w:r w:rsidRPr="00CA1650">
        <w:rPr>
          <w:rFonts w:ascii="UVnTime" w:hAnsi="UVnTime" w:cs="UVnTime"/>
          <w:b/>
          <w:i/>
          <w:spacing w:val="-1"/>
          <w:szCs w:val="26"/>
        </w:rPr>
        <w:t>h</w:t>
      </w:r>
      <w:r w:rsidRPr="00CA1650">
        <w:rPr>
          <w:rFonts w:ascii="UVnTime" w:hAnsi="UVnTime" w:cs="UVnTime"/>
          <w:b/>
          <w:i/>
          <w:spacing w:val="2"/>
          <w:szCs w:val="26"/>
        </w:rPr>
        <w:t>ử</w:t>
      </w:r>
      <w:r w:rsidRPr="00CA1650">
        <w:rPr>
          <w:rFonts w:ascii="UVnTime" w:hAnsi="UVnTime" w:cs="UVnTime"/>
          <w:b/>
          <w:i/>
          <w:szCs w:val="26"/>
        </w:rPr>
        <w:t>:</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G</w:t>
      </w:r>
      <w:r w:rsidRPr="002B10E3">
        <w:rPr>
          <w:rFonts w:ascii="UVnTime" w:hAnsi="UVnTime" w:cs="UVnTime"/>
          <w:spacing w:val="-1"/>
          <w:szCs w:val="26"/>
        </w:rPr>
        <w:t xml:space="preserve">hi </w:t>
      </w:r>
      <w:r w:rsidRPr="0077556B">
        <w:rPr>
          <w:rFonts w:ascii="UVnTime" w:hAnsi="UVnTime" w:cs="UVnTime"/>
          <w:spacing w:val="-1"/>
          <w:szCs w:val="26"/>
        </w:rPr>
        <w:t>g</w:t>
      </w:r>
      <w:r w:rsidRPr="002B10E3">
        <w:rPr>
          <w:rFonts w:ascii="UVnTime" w:hAnsi="UVnTime" w:cs="UVnTime"/>
          <w:spacing w:val="-1"/>
          <w:szCs w:val="26"/>
        </w:rPr>
        <w:t>iọ</w:t>
      </w:r>
      <w:r w:rsidRPr="0077556B">
        <w:rPr>
          <w:rFonts w:ascii="UVnTime" w:hAnsi="UVnTime" w:cs="UVnTime"/>
          <w:spacing w:val="-1"/>
          <w:szCs w:val="26"/>
        </w:rPr>
        <w:t>n</w:t>
      </w:r>
      <w:r w:rsidRPr="002B10E3">
        <w:rPr>
          <w:rFonts w:ascii="UVnTime" w:hAnsi="UVnTime" w:cs="UVnTime"/>
          <w:spacing w:val="-1"/>
          <w:szCs w:val="26"/>
        </w:rPr>
        <w:t>g n</w:t>
      </w:r>
      <w:r w:rsidRPr="0077556B">
        <w:rPr>
          <w:rFonts w:ascii="UVnTime" w:hAnsi="UVnTime" w:cs="UVnTime"/>
          <w:spacing w:val="-1"/>
          <w:szCs w:val="26"/>
        </w:rPr>
        <w:t>ó</w:t>
      </w:r>
      <w:r w:rsidRPr="002B10E3">
        <w:rPr>
          <w:rFonts w:ascii="UVnTime" w:hAnsi="UVnTime" w:cs="UVnTime"/>
          <w:spacing w:val="-1"/>
          <w:szCs w:val="26"/>
        </w:rPr>
        <w:t xml:space="preserve">i </w:t>
      </w:r>
      <w:r w:rsidRPr="0077556B">
        <w:rPr>
          <w:rFonts w:ascii="UVnTime" w:hAnsi="UVnTime" w:cs="UVnTime"/>
          <w:spacing w:val="-1"/>
          <w:szCs w:val="26"/>
        </w:rPr>
        <w:t>ng</w:t>
      </w:r>
      <w:r w:rsidRPr="002B10E3">
        <w:rPr>
          <w:rFonts w:ascii="UVnTime" w:hAnsi="UVnTime" w:cs="UVnTime"/>
          <w:spacing w:val="-1"/>
          <w:szCs w:val="26"/>
        </w:rPr>
        <w:t>ười cần</w:t>
      </w:r>
      <w:r w:rsidRPr="0077556B">
        <w:rPr>
          <w:rFonts w:ascii="UVnTime" w:hAnsi="UVnTime" w:cs="UVnTime"/>
          <w:spacing w:val="-1"/>
          <w:szCs w:val="26"/>
        </w:rPr>
        <w:t xml:space="preserve"> </w:t>
      </w:r>
      <w:r w:rsidRPr="002B10E3">
        <w:rPr>
          <w:rFonts w:ascii="UVnTime" w:hAnsi="UVnTime" w:cs="UVnTime"/>
          <w:spacing w:val="-1"/>
          <w:szCs w:val="26"/>
        </w:rPr>
        <w:t>kiể</w:t>
      </w:r>
      <w:r w:rsidR="00E15F1A">
        <w:rPr>
          <w:rFonts w:ascii="UVnTime" w:hAnsi="UVnTime" w:cs="UVnTime"/>
          <w:spacing w:val="-1"/>
          <w:szCs w:val="26"/>
        </w:rPr>
        <w:t>m tra</w:t>
      </w:r>
    </w:p>
    <w:p w:rsidR="00E57855" w:rsidRPr="002B10E3"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T</w:t>
      </w:r>
      <w:r w:rsidRPr="002B10E3">
        <w:rPr>
          <w:rFonts w:ascii="UVnTime" w:hAnsi="UVnTime" w:cs="UVnTime"/>
          <w:spacing w:val="-1"/>
          <w:szCs w:val="26"/>
        </w:rPr>
        <w:t>rích chọn</w:t>
      </w:r>
      <w:r w:rsidRPr="0077556B">
        <w:rPr>
          <w:rFonts w:ascii="UVnTime" w:hAnsi="UVnTime" w:cs="UVnTime"/>
          <w:spacing w:val="-1"/>
          <w:szCs w:val="26"/>
        </w:rPr>
        <w:t xml:space="preserve"> </w:t>
      </w:r>
      <w:r w:rsidRPr="002B10E3">
        <w:rPr>
          <w:rFonts w:ascii="UVnTime" w:hAnsi="UVnTime" w:cs="UVnTime"/>
          <w:spacing w:val="-1"/>
          <w:szCs w:val="26"/>
        </w:rPr>
        <w:t>đặc trư</w:t>
      </w:r>
      <w:r w:rsidRPr="0077556B">
        <w:rPr>
          <w:rFonts w:ascii="UVnTime" w:hAnsi="UVnTime" w:cs="UVnTime"/>
          <w:spacing w:val="-1"/>
          <w:szCs w:val="26"/>
        </w:rPr>
        <w:t>n</w:t>
      </w:r>
      <w:r w:rsidRPr="002B10E3">
        <w:rPr>
          <w:rFonts w:ascii="UVnTime" w:hAnsi="UVnTime" w:cs="UVnTime"/>
          <w:spacing w:val="-1"/>
          <w:szCs w:val="26"/>
        </w:rPr>
        <w:t>g</w:t>
      </w:r>
      <w:r w:rsidRPr="0077556B">
        <w:rPr>
          <w:rFonts w:ascii="UVnTime" w:hAnsi="UVnTime" w:cs="UVnTime"/>
          <w:spacing w:val="-1"/>
          <w:szCs w:val="26"/>
        </w:rPr>
        <w:t xml:space="preserve"> </w:t>
      </w:r>
      <w:r w:rsidRPr="002B10E3">
        <w:rPr>
          <w:rFonts w:ascii="UVnTime" w:hAnsi="UVnTime" w:cs="UVnTime"/>
          <w:spacing w:val="-1"/>
          <w:szCs w:val="26"/>
        </w:rPr>
        <w:t>n</w:t>
      </w:r>
      <w:r w:rsidRPr="0077556B">
        <w:rPr>
          <w:rFonts w:ascii="UVnTime" w:hAnsi="UVnTime" w:cs="UVnTime"/>
          <w:spacing w:val="-1"/>
          <w:szCs w:val="26"/>
        </w:rPr>
        <w:t>g</w:t>
      </w:r>
      <w:r w:rsidRPr="002B10E3">
        <w:rPr>
          <w:rFonts w:ascii="UVnTime" w:hAnsi="UVnTime" w:cs="UVnTime"/>
          <w:spacing w:val="-1"/>
          <w:szCs w:val="26"/>
        </w:rPr>
        <w:t xml:space="preserve">ười </w:t>
      </w:r>
      <w:r w:rsidRPr="0077556B">
        <w:rPr>
          <w:rFonts w:ascii="UVnTime" w:hAnsi="UVnTime" w:cs="UVnTime"/>
          <w:spacing w:val="-1"/>
          <w:szCs w:val="26"/>
        </w:rPr>
        <w:t>nó</w:t>
      </w:r>
      <w:r w:rsidRPr="002B10E3">
        <w:rPr>
          <w:rFonts w:ascii="UVnTime" w:hAnsi="UVnTime" w:cs="UVnTime"/>
          <w:spacing w:val="-1"/>
          <w:szCs w:val="26"/>
        </w:rPr>
        <w:t xml:space="preserve">i </w:t>
      </w:r>
      <w:r w:rsidRPr="0077556B">
        <w:rPr>
          <w:rFonts w:ascii="UVnTime" w:hAnsi="UVnTime" w:cs="UVnTime"/>
          <w:spacing w:val="-1"/>
          <w:szCs w:val="26"/>
        </w:rPr>
        <w:t>v</w:t>
      </w:r>
      <w:r w:rsidRPr="002B10E3">
        <w:rPr>
          <w:rFonts w:ascii="UVnTime" w:hAnsi="UVnTime" w:cs="UVnTime"/>
          <w:spacing w:val="-1"/>
          <w:szCs w:val="26"/>
        </w:rPr>
        <w:t>ừa c</w:t>
      </w:r>
      <w:r w:rsidRPr="0077556B">
        <w:rPr>
          <w:rFonts w:ascii="UVnTime" w:hAnsi="UVnTime" w:cs="UVnTime"/>
          <w:spacing w:val="-1"/>
          <w:szCs w:val="26"/>
        </w:rPr>
        <w:t>u</w:t>
      </w:r>
      <w:r w:rsidRPr="002B10E3">
        <w:rPr>
          <w:rFonts w:ascii="UVnTime" w:hAnsi="UVnTime" w:cs="UVnTime"/>
          <w:spacing w:val="-1"/>
          <w:szCs w:val="26"/>
        </w:rPr>
        <w:t>ng cấ</w:t>
      </w:r>
      <w:r w:rsidRPr="0077556B">
        <w:rPr>
          <w:rFonts w:ascii="UVnTime" w:hAnsi="UVnTime" w:cs="UVnTime"/>
          <w:spacing w:val="-1"/>
          <w:szCs w:val="26"/>
        </w:rPr>
        <w:t>p</w:t>
      </w:r>
    </w:p>
    <w:p w:rsidR="00C316F2"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Tính toán</w:t>
      </w:r>
      <w:r w:rsidRPr="002B10E3">
        <w:rPr>
          <w:rFonts w:ascii="UVnTime" w:hAnsi="UVnTime" w:cs="UVnTime"/>
          <w:spacing w:val="-1"/>
          <w:szCs w:val="26"/>
        </w:rPr>
        <w:t xml:space="preserve"> các đặc tr</w:t>
      </w:r>
      <w:r w:rsidRPr="0077556B">
        <w:rPr>
          <w:rFonts w:ascii="UVnTime" w:hAnsi="UVnTime" w:cs="UVnTime"/>
          <w:spacing w:val="-1"/>
          <w:szCs w:val="26"/>
        </w:rPr>
        <w:t>ư</w:t>
      </w:r>
      <w:r w:rsidRPr="002B10E3">
        <w:rPr>
          <w:rFonts w:ascii="UVnTime" w:hAnsi="UVnTime" w:cs="UVnTime"/>
          <w:spacing w:val="-1"/>
          <w:szCs w:val="26"/>
        </w:rPr>
        <w:t xml:space="preserve">ng </w:t>
      </w:r>
      <w:r w:rsidRPr="0077556B">
        <w:rPr>
          <w:rFonts w:ascii="UVnTime" w:hAnsi="UVnTime" w:cs="UVnTime"/>
          <w:spacing w:val="-1"/>
          <w:szCs w:val="26"/>
        </w:rPr>
        <w:t>t</w:t>
      </w:r>
      <w:r w:rsidRPr="002B10E3">
        <w:rPr>
          <w:rFonts w:ascii="UVnTime" w:hAnsi="UVnTime" w:cs="UVnTime"/>
          <w:spacing w:val="-1"/>
          <w:szCs w:val="26"/>
        </w:rPr>
        <w:t>ươ</w:t>
      </w:r>
      <w:r w:rsidRPr="0077556B">
        <w:rPr>
          <w:rFonts w:ascii="UVnTime" w:hAnsi="UVnTime" w:cs="UVnTime"/>
          <w:spacing w:val="-1"/>
          <w:szCs w:val="26"/>
        </w:rPr>
        <w:t>n</w:t>
      </w:r>
      <w:r w:rsidRPr="002B10E3">
        <w:rPr>
          <w:rFonts w:ascii="UVnTime" w:hAnsi="UVnTime" w:cs="UVnTime"/>
          <w:spacing w:val="-1"/>
          <w:szCs w:val="26"/>
        </w:rPr>
        <w:t xml:space="preserve">g </w:t>
      </w:r>
      <w:r w:rsidRPr="0077556B">
        <w:rPr>
          <w:rFonts w:ascii="UVnTime" w:hAnsi="UVnTime" w:cs="UVnTime"/>
          <w:spacing w:val="-1"/>
          <w:szCs w:val="26"/>
        </w:rPr>
        <w:t>ứ</w:t>
      </w:r>
      <w:r w:rsidRPr="002B10E3">
        <w:rPr>
          <w:rFonts w:ascii="UVnTime" w:hAnsi="UVnTime" w:cs="UVnTime"/>
          <w:spacing w:val="-1"/>
          <w:szCs w:val="26"/>
        </w:rPr>
        <w:t xml:space="preserve">ng </w:t>
      </w:r>
      <w:r w:rsidRPr="0077556B">
        <w:rPr>
          <w:rFonts w:ascii="UVnTime" w:hAnsi="UVnTime" w:cs="UVnTime"/>
          <w:spacing w:val="-1"/>
          <w:szCs w:val="26"/>
        </w:rPr>
        <w:t>v</w:t>
      </w:r>
      <w:r w:rsidRPr="002B10E3">
        <w:rPr>
          <w:rFonts w:ascii="UVnTime" w:hAnsi="UVnTime" w:cs="UVnTime"/>
          <w:spacing w:val="-1"/>
          <w:szCs w:val="26"/>
        </w:rPr>
        <w:t>ới từng</w:t>
      </w:r>
      <w:r w:rsidR="00D32F59">
        <w:rPr>
          <w:rFonts w:ascii="UVnTime" w:hAnsi="UVnTime" w:cs="UVnTime"/>
          <w:spacing w:val="-1"/>
          <w:szCs w:val="26"/>
        </w:rPr>
        <w:t xml:space="preserve"> từ khóa. Nếu người đọc 1,2,5 hay 10 từ khóa</w:t>
      </w:r>
      <w:r w:rsidR="00C316F2">
        <w:rPr>
          <w:rFonts w:ascii="UVnTime" w:hAnsi="UVnTime" w:cs="UVnTime"/>
          <w:spacing w:val="-1"/>
          <w:szCs w:val="26"/>
        </w:rPr>
        <w:t xml:space="preserve"> thì </w:t>
      </w:r>
      <w:r w:rsidR="00D32F59">
        <w:rPr>
          <w:rFonts w:ascii="UVnTime" w:hAnsi="UVnTime" w:cs="UVnTime"/>
          <w:spacing w:val="-1"/>
          <w:szCs w:val="26"/>
        </w:rPr>
        <w:t>mỗi từ</w:t>
      </w:r>
      <w:r w:rsidR="00C316F2">
        <w:rPr>
          <w:rFonts w:ascii="UVnTime" w:hAnsi="UVnTime" w:cs="UVnTime"/>
          <w:spacing w:val="-1"/>
          <w:szCs w:val="26"/>
        </w:rPr>
        <w:t xml:space="preserve">, cụm từ </w:t>
      </w:r>
      <w:r w:rsidR="00D32F59">
        <w:rPr>
          <w:rFonts w:ascii="UVnTime" w:hAnsi="UVnTime" w:cs="UVnTime"/>
          <w:spacing w:val="-1"/>
          <w:szCs w:val="26"/>
        </w:rPr>
        <w:t xml:space="preserve">có một đặc trưng tương ứng với </w:t>
      </w:r>
      <w:r w:rsidR="00C316F2">
        <w:rPr>
          <w:rFonts w:ascii="UVnTime" w:hAnsi="UVnTime" w:cs="UVnTime"/>
          <w:spacing w:val="-1"/>
          <w:szCs w:val="26"/>
        </w:rPr>
        <w:t xml:space="preserve">từ khóa của từng </w:t>
      </w:r>
      <w:r w:rsidR="00D32F59">
        <w:rPr>
          <w:rFonts w:ascii="UVnTime" w:hAnsi="UVnTime" w:cs="UVnTime"/>
          <w:spacing w:val="-1"/>
          <w:szCs w:val="26"/>
        </w:rPr>
        <w:t>người nói lưu trong cơ sở dữ liệu</w:t>
      </w:r>
      <w:r w:rsidR="00C316F2">
        <w:rPr>
          <w:rFonts w:ascii="UVnTime" w:hAnsi="UVnTime" w:cs="UVnTime"/>
          <w:spacing w:val="-1"/>
          <w:szCs w:val="26"/>
        </w:rPr>
        <w:t xml:space="preserve">. </w:t>
      </w:r>
    </w:p>
    <w:p w:rsidR="00027381" w:rsidRPr="001D6E3A" w:rsidRDefault="00E57855" w:rsidP="000E2A79">
      <w:pPr>
        <w:pStyle w:val="ListParagraph"/>
        <w:widowControl w:val="0"/>
        <w:numPr>
          <w:ilvl w:val="0"/>
          <w:numId w:val="11"/>
        </w:numPr>
        <w:autoSpaceDE w:val="0"/>
        <w:autoSpaceDN w:val="0"/>
        <w:adjustRightInd w:val="0"/>
        <w:spacing w:after="120"/>
        <w:rPr>
          <w:rFonts w:ascii="UVnTime" w:hAnsi="UVnTime" w:cs="UVnTime"/>
          <w:spacing w:val="-1"/>
          <w:szCs w:val="26"/>
        </w:rPr>
      </w:pPr>
      <w:r w:rsidRPr="0077556B">
        <w:rPr>
          <w:rFonts w:ascii="UVnTime" w:hAnsi="UVnTime" w:cs="UVnTime"/>
          <w:spacing w:val="-1"/>
          <w:szCs w:val="26"/>
        </w:rPr>
        <w:t>Đ</w:t>
      </w:r>
      <w:r w:rsidRPr="002B10E3">
        <w:rPr>
          <w:rFonts w:ascii="UVnTime" w:hAnsi="UVnTime" w:cs="UVnTime"/>
          <w:spacing w:val="-1"/>
          <w:szCs w:val="26"/>
        </w:rPr>
        <w:t xml:space="preserve">ưa ra </w:t>
      </w:r>
      <w:r w:rsidRPr="0077556B">
        <w:rPr>
          <w:rFonts w:ascii="UVnTime" w:hAnsi="UVnTime" w:cs="UVnTime"/>
          <w:spacing w:val="-1"/>
          <w:szCs w:val="26"/>
        </w:rPr>
        <w:t>q</w:t>
      </w:r>
      <w:r w:rsidRPr="002B10E3">
        <w:rPr>
          <w:rFonts w:ascii="UVnTime" w:hAnsi="UVnTime" w:cs="UVnTime"/>
          <w:spacing w:val="-1"/>
          <w:szCs w:val="26"/>
        </w:rPr>
        <w:t>uyết đ</w:t>
      </w:r>
      <w:r w:rsidRPr="0077556B">
        <w:rPr>
          <w:rFonts w:ascii="UVnTime" w:hAnsi="UVnTime" w:cs="UVnTime"/>
          <w:spacing w:val="-1"/>
          <w:szCs w:val="26"/>
        </w:rPr>
        <w:t>ị</w:t>
      </w:r>
      <w:r w:rsidRPr="002B10E3">
        <w:rPr>
          <w:rFonts w:ascii="UVnTime" w:hAnsi="UVnTime" w:cs="UVnTime"/>
          <w:spacing w:val="-1"/>
          <w:szCs w:val="26"/>
        </w:rPr>
        <w:t xml:space="preserve">nh </w:t>
      </w:r>
      <w:r w:rsidRPr="0077556B">
        <w:rPr>
          <w:rFonts w:ascii="UVnTime" w:hAnsi="UVnTime" w:cs="UVnTime"/>
          <w:spacing w:val="-1"/>
          <w:szCs w:val="26"/>
        </w:rPr>
        <w:t>nhận dạng</w:t>
      </w:r>
      <w:r w:rsidRPr="002B10E3">
        <w:rPr>
          <w:rFonts w:ascii="UVnTime" w:hAnsi="UVnTime" w:cs="UVnTime"/>
          <w:spacing w:val="-1"/>
          <w:szCs w:val="26"/>
        </w:rPr>
        <w:t xml:space="preserve">: </w:t>
      </w:r>
      <w:r w:rsidRPr="0077556B">
        <w:rPr>
          <w:rFonts w:ascii="UVnTime" w:hAnsi="UVnTime" w:cs="UVnTime"/>
          <w:spacing w:val="-1"/>
          <w:szCs w:val="26"/>
        </w:rPr>
        <w:t>T</w:t>
      </w:r>
      <w:r w:rsidRPr="002B10E3">
        <w:rPr>
          <w:rFonts w:ascii="UVnTime" w:hAnsi="UVnTime" w:cs="UVnTime"/>
          <w:spacing w:val="-1"/>
          <w:szCs w:val="26"/>
        </w:rPr>
        <w:t>r</w:t>
      </w:r>
      <w:r w:rsidRPr="0077556B">
        <w:rPr>
          <w:rFonts w:ascii="UVnTime" w:hAnsi="UVnTime" w:cs="UVnTime"/>
          <w:spacing w:val="-1"/>
          <w:szCs w:val="26"/>
        </w:rPr>
        <w:t>on</w:t>
      </w:r>
      <w:r w:rsidRPr="002B10E3">
        <w:rPr>
          <w:rFonts w:ascii="UVnTime" w:hAnsi="UVnTime" w:cs="UVnTime"/>
          <w:spacing w:val="-1"/>
          <w:szCs w:val="26"/>
        </w:rPr>
        <w:t>g bước này thì hệ t</w:t>
      </w:r>
      <w:r w:rsidRPr="0077556B">
        <w:rPr>
          <w:rFonts w:ascii="UVnTime" w:hAnsi="UVnTime" w:cs="UVnTime"/>
          <w:spacing w:val="-1"/>
          <w:szCs w:val="26"/>
        </w:rPr>
        <w:t>hố</w:t>
      </w:r>
      <w:r w:rsidRPr="002B10E3">
        <w:rPr>
          <w:rFonts w:ascii="UVnTime" w:hAnsi="UVnTime" w:cs="UVnTime"/>
          <w:spacing w:val="-1"/>
          <w:szCs w:val="26"/>
        </w:rPr>
        <w:t xml:space="preserve">ng sẽ </w:t>
      </w:r>
      <w:r w:rsidRPr="0077556B">
        <w:rPr>
          <w:rFonts w:ascii="UVnTime" w:hAnsi="UVnTime" w:cs="UVnTime"/>
          <w:spacing w:val="-1"/>
          <w:szCs w:val="26"/>
        </w:rPr>
        <w:t xml:space="preserve">tính </w:t>
      </w:r>
      <w:r w:rsidR="00E15F1A">
        <w:rPr>
          <w:rFonts w:ascii="UVnTime" w:hAnsi="UVnTime" w:cs="UVnTime"/>
          <w:spacing w:val="-1"/>
          <w:szCs w:val="26"/>
        </w:rPr>
        <w:t>toán</w:t>
      </w:r>
      <w:r w:rsidRPr="002B10E3">
        <w:rPr>
          <w:rFonts w:ascii="UVnTime" w:hAnsi="UVnTime" w:cs="UVnTime"/>
          <w:spacing w:val="-1"/>
          <w:szCs w:val="26"/>
        </w:rPr>
        <w:t xml:space="preserve"> </w:t>
      </w:r>
      <w:r w:rsidR="00C316F2">
        <w:rPr>
          <w:rFonts w:ascii="UVnTime" w:hAnsi="UVnTime" w:cs="UVnTime"/>
          <w:spacing w:val="-1"/>
          <w:szCs w:val="26"/>
        </w:rPr>
        <w:t>và tổng hợp từng từ khóa của mỗi người nói xem có độ tương đồng cao nhất hay có điểm số lớn nhất sẽ là người nói.</w:t>
      </w:r>
    </w:p>
    <w:p w:rsidR="005A2DA8" w:rsidRDefault="005A2DA8" w:rsidP="00361AEB"/>
    <w:p w:rsidR="0022198E" w:rsidRDefault="00DA7D07" w:rsidP="00342757">
      <w:pPr>
        <w:pStyle w:val="C1"/>
      </w:pPr>
      <w:bookmarkStart w:id="30" w:name="_Toc367651224"/>
      <w:r>
        <w:t>CHƯƠNG 2.</w:t>
      </w:r>
      <w:r w:rsidR="0022198E" w:rsidRPr="0077556B">
        <w:t xml:space="preserve"> </w:t>
      </w:r>
      <w:r w:rsidR="007D3AFE" w:rsidRPr="0077556B">
        <w:t>CÁC CÔNG CỤ SỬ</w:t>
      </w:r>
      <w:r w:rsidR="00B8613D">
        <w:t xml:space="preserve"> DỤ</w:t>
      </w:r>
      <w:r w:rsidR="007D3AFE" w:rsidRPr="0077556B">
        <w:t>NG TRONG ĐỂ TÀI</w:t>
      </w:r>
      <w:bookmarkEnd w:id="30"/>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p>
    <w:p w:rsidR="001F19B1" w:rsidRPr="0070073E" w:rsidRDefault="001F19B1" w:rsidP="0070073E">
      <w:pPr>
        <w:pStyle w:val="C2"/>
      </w:pPr>
      <w:bookmarkStart w:id="31" w:name="_Toc367651225"/>
      <w:r w:rsidRPr="0070073E">
        <w:t xml:space="preserve">Bộ công cụ </w:t>
      </w:r>
      <w:r w:rsidR="00A527E3">
        <w:t>ALIZE</w:t>
      </w:r>
      <w:bookmarkEnd w:id="31"/>
    </w:p>
    <w:p w:rsidR="00342757" w:rsidRPr="00342757" w:rsidRDefault="00342757" w:rsidP="000E2A79">
      <w:pPr>
        <w:pStyle w:val="ListParagraph"/>
        <w:numPr>
          <w:ilvl w:val="0"/>
          <w:numId w:val="1"/>
        </w:numPr>
        <w:spacing w:before="120" w:after="120"/>
        <w:contextualSpacing w:val="0"/>
        <w:jc w:val="left"/>
        <w:outlineLvl w:val="0"/>
        <w:rPr>
          <w:rFonts w:cs="Times New Roman"/>
          <w:b/>
          <w:vanish/>
          <w:szCs w:val="26"/>
        </w:rPr>
      </w:pPr>
    </w:p>
    <w:p w:rsidR="00342757" w:rsidRPr="00342757" w:rsidRDefault="00342757" w:rsidP="000E2A79">
      <w:pPr>
        <w:pStyle w:val="ListParagraph"/>
        <w:numPr>
          <w:ilvl w:val="0"/>
          <w:numId w:val="2"/>
        </w:numPr>
        <w:spacing w:before="120" w:after="120"/>
        <w:rPr>
          <w:rFonts w:cs="Times New Roman"/>
          <w:b/>
          <w:vanish/>
          <w:szCs w:val="26"/>
        </w:rPr>
      </w:pPr>
    </w:p>
    <w:p w:rsidR="00342757" w:rsidRPr="00342757" w:rsidRDefault="00342757" w:rsidP="000E2A79">
      <w:pPr>
        <w:pStyle w:val="ListParagraph"/>
        <w:numPr>
          <w:ilvl w:val="1"/>
          <w:numId w:val="2"/>
        </w:numPr>
        <w:spacing w:before="120" w:after="120"/>
        <w:rPr>
          <w:rFonts w:cs="Times New Roman"/>
          <w:b/>
          <w:vanish/>
          <w:szCs w:val="26"/>
        </w:rPr>
      </w:pPr>
    </w:p>
    <w:p w:rsidR="00D3657D" w:rsidRPr="00D3657D" w:rsidRDefault="001F19B1" w:rsidP="00447F0C">
      <w:pPr>
        <w:pStyle w:val="C3"/>
        <w:outlineLvl w:val="2"/>
      </w:pPr>
      <w:r w:rsidRPr="0077556B">
        <w:t xml:space="preserve"> </w:t>
      </w:r>
      <w:bookmarkStart w:id="32" w:name="_Toc367651226"/>
      <w:r w:rsidRPr="0077556B">
        <w:t>Nguồn gốc</w:t>
      </w:r>
      <w:bookmarkEnd w:id="32"/>
      <w:r w:rsidRPr="0077556B">
        <w:tab/>
      </w:r>
    </w:p>
    <w:p w:rsidR="00030708" w:rsidRDefault="001D6E3A" w:rsidP="001D6E3A">
      <w:r>
        <w:lastRenderedPageBreak/>
        <w:t xml:space="preserve">    </w:t>
      </w:r>
      <w:r w:rsidR="00A527E3">
        <w:t>ALIZE</w:t>
      </w:r>
      <w:r w:rsidR="00923E3D" w:rsidRPr="0077556B">
        <w:t xml:space="preserve"> là một </w:t>
      </w:r>
      <w:proofErr w:type="gramStart"/>
      <w:r w:rsidR="00923E3D" w:rsidRPr="0077556B">
        <w:t>thư</w:t>
      </w:r>
      <w:proofErr w:type="gramEnd"/>
      <w:r w:rsidR="00923E3D" w:rsidRPr="0077556B">
        <w:t xml:space="preserve"> viện hỗ trợ lĩnh vực nhận dạng tự động người qua giọng nói, được </w:t>
      </w:r>
      <w:r w:rsidR="00030708">
        <w:t>phát triển từ</w:t>
      </w:r>
      <w:r w:rsidR="00923E3D" w:rsidRPr="0077556B">
        <w:t xml:space="preserve"> một hệ thống có sẵn tại KTH (Kungliga Tekniska högskolan - Royal Institute of Technology), gọi là GIVES (Genera</w:t>
      </w:r>
      <w:r w:rsidR="00A210F3">
        <w:t>l Identity Verification System)</w:t>
      </w:r>
      <w:r w:rsidR="00923E3D" w:rsidRPr="0077556B">
        <w:t xml:space="preserve">. Gói </w:t>
      </w:r>
      <w:r w:rsidR="00A527E3">
        <w:t>LIA-RAL</w:t>
      </w:r>
      <w:r w:rsidR="00A236C4">
        <w:t xml:space="preserve"> </w:t>
      </w:r>
      <w:r w:rsidR="00923E3D" w:rsidRPr="0077556B">
        <w:t xml:space="preserve">sử dụng </w:t>
      </w:r>
      <w:proofErr w:type="gramStart"/>
      <w:r w:rsidR="00923E3D" w:rsidRPr="0077556B">
        <w:t>thư</w:t>
      </w:r>
      <w:proofErr w:type="gramEnd"/>
      <w:r w:rsidR="00923E3D" w:rsidRPr="0077556B">
        <w:t xml:space="preserve"> viện </w:t>
      </w:r>
      <w:r w:rsidR="00A527E3">
        <w:t>ALIZE</w:t>
      </w:r>
      <w:r w:rsidR="00923E3D" w:rsidRPr="0077556B">
        <w:t xml:space="preserve"> và nó là giao diện được dùng trong suốt dự án. Cả hai gói đều được cài đặt bằng C++.</w:t>
      </w:r>
      <w:r w:rsidR="00C81A20">
        <w:t xml:space="preserve"> </w:t>
      </w:r>
      <w:r w:rsidR="00923E3D" w:rsidRPr="0077556B">
        <w:t xml:space="preserve">Frederic Wils là tác giả của phiên bản </w:t>
      </w:r>
      <w:r w:rsidR="00A527E3">
        <w:t>ALIZE</w:t>
      </w:r>
      <w:r w:rsidR="00923E3D" w:rsidRPr="0077556B">
        <w:t xml:space="preserve"> đầu tiên. Bây giờ </w:t>
      </w:r>
      <w:r w:rsidR="00A527E3">
        <w:t>ALIZE</w:t>
      </w:r>
      <w:r w:rsidR="00923E3D" w:rsidRPr="0077556B">
        <w:t xml:space="preserve"> được bảo trì cùng với Jean-Francois Bonastre, tác giả của </w:t>
      </w:r>
      <w:r w:rsidR="00A527E3">
        <w:t>LIA-RAL</w:t>
      </w:r>
      <w:r w:rsidR="00A210F3">
        <w:t xml:space="preserve"> </w:t>
      </w:r>
      <w:r w:rsidR="00923E3D" w:rsidRPr="0077556B">
        <w:t>tại phòng thí nghiệm máy tính của trường đại học Avignon, Pháp.</w:t>
      </w:r>
      <w:r w:rsidR="003920B9">
        <w:t xml:space="preserve"> </w:t>
      </w:r>
    </w:p>
    <w:p w:rsidR="00923E3D" w:rsidRDefault="001D6E3A" w:rsidP="001D6E3A">
      <w:r>
        <w:t xml:space="preserve">    </w:t>
      </w:r>
      <w:r w:rsidR="00A527E3">
        <w:t>ALIZE</w:t>
      </w:r>
      <w:r w:rsidR="003920B9">
        <w:t xml:space="preserve"> là phần mềm miễn phí, có thể dowload tại địa chỉ: </w:t>
      </w:r>
      <w:hyperlink r:id="rId17" w:history="1">
        <w:r w:rsidR="003920B9" w:rsidRPr="003C105C">
          <w:rPr>
            <w:rStyle w:val="Hyperlink"/>
            <w:b/>
            <w:i/>
            <w:color w:val="000000" w:themeColor="text1"/>
          </w:rPr>
          <w:t>http://mistral.univ-avignon.fr/download_en.html</w:t>
        </w:r>
      </w:hyperlink>
      <w:r w:rsidR="003920B9" w:rsidRPr="003C105C">
        <w:rPr>
          <w:b/>
          <w:i/>
          <w:color w:val="000000" w:themeColor="text1"/>
        </w:rPr>
        <w:t>.</w:t>
      </w:r>
      <w:r w:rsidR="003920B9">
        <w:t xml:space="preserve"> Với 2 gói</w:t>
      </w:r>
      <w:r w:rsidR="003C105C">
        <w:t>: gói</w:t>
      </w:r>
      <w:r w:rsidR="003920B9">
        <w:t xml:space="preserve"> </w:t>
      </w:r>
      <w:r w:rsidR="00A527E3">
        <w:t>ALIZE</w:t>
      </w:r>
      <w:r w:rsidR="00A236C4">
        <w:t xml:space="preserve"> </w:t>
      </w:r>
      <w:r w:rsidR="003C105C">
        <w:t>2.0</w:t>
      </w:r>
      <w:r w:rsidR="003920B9">
        <w:t xml:space="preserve"> có kích </w:t>
      </w:r>
      <w:proofErr w:type="gramStart"/>
      <w:r w:rsidR="003920B9">
        <w:t>thướ</w:t>
      </w:r>
      <w:r w:rsidR="00A236C4">
        <w:t>c :</w:t>
      </w:r>
      <w:proofErr w:type="gramEnd"/>
      <w:r w:rsidR="00A236C4">
        <w:t xml:space="preserve"> 1.028M và gói LIA – RAL</w:t>
      </w:r>
      <w:r w:rsidR="003C105C">
        <w:t>2.0</w:t>
      </w:r>
      <w:r w:rsidR="003920B9">
        <w:t xml:space="preserve"> có kích thước: 9.</w:t>
      </w:r>
      <w:r w:rsidR="000326BF">
        <w:t>761</w:t>
      </w:r>
      <w:r w:rsidR="003920B9">
        <w:t>M</w:t>
      </w:r>
      <w:r w:rsidR="009B4DFB">
        <w:t xml:space="preserve">. </w:t>
      </w:r>
    </w:p>
    <w:p w:rsidR="00411813" w:rsidRPr="002A41EE" w:rsidRDefault="001D6E3A" w:rsidP="001D6E3A">
      <w:pPr>
        <w:rPr>
          <w:bCs/>
          <w:szCs w:val="26"/>
        </w:rPr>
      </w:pPr>
      <w:r>
        <w:t xml:space="preserve">    </w:t>
      </w:r>
      <w:r w:rsidR="00411813" w:rsidRPr="00411813">
        <w:t xml:space="preserve">Để chạy công cụ </w:t>
      </w:r>
      <w:r w:rsidR="00A527E3">
        <w:t>ALIZE</w:t>
      </w:r>
      <w:r w:rsidR="00411813" w:rsidRPr="00411813">
        <w:t xml:space="preserve"> thì cần cài đặt hệ điều hành Linux. Hoặc nếu chạy trên Windows thì cần cài môi trường chạy lệnh UNIX như công cụ CYGWIN. CYGWIN là công cụ miễn phí có thể tải trên mạng ở địa chỉ   </w:t>
      </w:r>
      <w:hyperlink r:id="rId18" w:history="1">
        <w:r w:rsidR="00411813" w:rsidRPr="00A210F3">
          <w:rPr>
            <w:b/>
            <w:i/>
          </w:rPr>
          <w:t>http://www.cygwin.com/</w:t>
        </w:r>
      </w:hyperlink>
      <w:r w:rsidR="00411813" w:rsidRPr="00545002">
        <w:rPr>
          <w:b/>
          <w:bCs/>
          <w:szCs w:val="26"/>
        </w:rPr>
        <w:t>.</w:t>
      </w:r>
      <w:r w:rsidR="003C105C">
        <w:rPr>
          <w:b/>
          <w:bCs/>
          <w:szCs w:val="26"/>
        </w:rPr>
        <w:t xml:space="preserve"> </w:t>
      </w:r>
      <w:r w:rsidR="00E25532">
        <w:rPr>
          <w:b/>
          <w:bCs/>
          <w:szCs w:val="26"/>
        </w:rPr>
        <w:t xml:space="preserve"> </w:t>
      </w:r>
      <w:r w:rsidR="002A41EE">
        <w:rPr>
          <w:bCs/>
          <w:szCs w:val="26"/>
        </w:rPr>
        <w:t xml:space="preserve">Trong luận văn này, </w:t>
      </w:r>
      <w:r w:rsidR="00030708">
        <w:rPr>
          <w:bCs/>
          <w:szCs w:val="26"/>
        </w:rPr>
        <w:t>t</w:t>
      </w:r>
      <w:r w:rsidR="00A236C4">
        <w:rPr>
          <w:bCs/>
          <w:szCs w:val="26"/>
        </w:rPr>
        <w:t xml:space="preserve">ác giả </w:t>
      </w:r>
      <w:r w:rsidR="002A41EE">
        <w:rPr>
          <w:bCs/>
          <w:szCs w:val="26"/>
        </w:rPr>
        <w:t xml:space="preserve">thử nghiệm trên môi trường Linux, cài máy ảo phiên </w:t>
      </w:r>
      <w:r w:rsidR="002A41EE" w:rsidRPr="002819B5">
        <w:rPr>
          <w:bCs/>
          <w:szCs w:val="26"/>
        </w:rPr>
        <w:t>bản</w:t>
      </w:r>
      <w:r w:rsidR="002A41EE" w:rsidRPr="00030708">
        <w:rPr>
          <w:b/>
          <w:bCs/>
          <w:i/>
          <w:szCs w:val="26"/>
        </w:rPr>
        <w:t xml:space="preserve"> VMware Workstation v9.0.0</w:t>
      </w:r>
      <w:r w:rsidR="002A41EE">
        <w:rPr>
          <w:bCs/>
          <w:szCs w:val="26"/>
        </w:rPr>
        <w:t xml:space="preserve"> (426M) và hệ điều hành sử dụng là </w:t>
      </w:r>
      <w:r w:rsidR="002A41EE" w:rsidRPr="00030708">
        <w:rPr>
          <w:b/>
          <w:bCs/>
          <w:i/>
          <w:szCs w:val="26"/>
        </w:rPr>
        <w:t>Cen</w:t>
      </w:r>
      <w:r w:rsidR="00DF6359" w:rsidRPr="00030708">
        <w:rPr>
          <w:b/>
          <w:bCs/>
          <w:i/>
          <w:szCs w:val="26"/>
        </w:rPr>
        <w:t>tOS</w:t>
      </w:r>
      <w:r w:rsidR="002A41EE" w:rsidRPr="00030708">
        <w:rPr>
          <w:b/>
          <w:bCs/>
          <w:i/>
          <w:szCs w:val="26"/>
        </w:rPr>
        <w:t>6.3</w:t>
      </w:r>
      <w:r w:rsidR="002B6302">
        <w:rPr>
          <w:bCs/>
          <w:szCs w:val="26"/>
        </w:rPr>
        <w:t xml:space="preserve"> (706.5M)</w:t>
      </w:r>
    </w:p>
    <w:p w:rsidR="007B09DE" w:rsidRDefault="001F19B1" w:rsidP="00447F0C">
      <w:pPr>
        <w:pStyle w:val="C3"/>
        <w:outlineLvl w:val="2"/>
      </w:pPr>
      <w:bookmarkStart w:id="33" w:name="_Toc367651227"/>
      <w:r w:rsidRPr="00215386">
        <w:t xml:space="preserve">Giới thiệu về </w:t>
      </w:r>
      <w:r w:rsidR="00A527E3">
        <w:t>ALIZE</w:t>
      </w:r>
      <w:bookmarkEnd w:id="33"/>
    </w:p>
    <w:p w:rsidR="007B09DE" w:rsidRDefault="001D6E3A" w:rsidP="001D6E3A">
      <w:r>
        <w:t xml:space="preserve">    </w:t>
      </w:r>
      <w:r w:rsidR="00030708">
        <w:t>ALIZE</w:t>
      </w:r>
      <w:r w:rsidR="00030708" w:rsidRPr="0077556B">
        <w:t xml:space="preserve"> được phát triể</w:t>
      </w:r>
      <w:r w:rsidR="00E0290C">
        <w:t xml:space="preserve">n trong C + + </w:t>
      </w:r>
      <w:proofErr w:type="gramStart"/>
      <w:r w:rsidR="00E0290C">
        <w:t>theo</w:t>
      </w:r>
      <w:proofErr w:type="gramEnd"/>
      <w:r w:rsidR="00030708" w:rsidRPr="0077556B">
        <w:t xml:space="preserve"> hướng đối tượng UM</w:t>
      </w:r>
      <w:r w:rsidR="00030708">
        <w:t>L. G</w:t>
      </w:r>
      <w:r w:rsidR="00030708" w:rsidRPr="0077556B">
        <w:t xml:space="preserve">ói </w:t>
      </w:r>
      <w:r w:rsidR="00030708">
        <w:t xml:space="preserve">LIA-RAL </w:t>
      </w:r>
      <w:r w:rsidR="00030708" w:rsidRPr="0077556B">
        <w:t xml:space="preserve">được xây dựng trên </w:t>
      </w:r>
      <w:proofErr w:type="gramStart"/>
      <w:r w:rsidR="00030708" w:rsidRPr="0077556B">
        <w:t>thư</w:t>
      </w:r>
      <w:proofErr w:type="gramEnd"/>
      <w:r w:rsidR="00030708" w:rsidRPr="0077556B">
        <w:t xml:space="preserve"> viện </w:t>
      </w:r>
      <w:r w:rsidR="00030708">
        <w:t>ALIZE</w:t>
      </w:r>
      <w:r w:rsidR="00030708" w:rsidRPr="0077556B">
        <w:t xml:space="preserve"> nên không thể sử dụng chỉ </w:t>
      </w:r>
      <w:r w:rsidR="00030708">
        <w:t>LIA-RAL</w:t>
      </w:r>
      <w:r w:rsidR="00030708" w:rsidRPr="0077556B">
        <w:t>. Mặ</w:t>
      </w:r>
      <w:r w:rsidR="00030708">
        <w:t>c khác,</w:t>
      </w:r>
      <w:r w:rsidR="00030708" w:rsidRPr="0077556B">
        <w:t xml:space="preserve"> vì </w:t>
      </w:r>
      <w:r w:rsidR="00030708">
        <w:t>ALIZE</w:t>
      </w:r>
      <w:r w:rsidR="00030708" w:rsidRPr="0077556B">
        <w:t xml:space="preserve"> chỉ là một </w:t>
      </w:r>
      <w:proofErr w:type="gramStart"/>
      <w:r w:rsidR="00030708" w:rsidRPr="0077556B">
        <w:t>thư</w:t>
      </w:r>
      <w:proofErr w:type="gramEnd"/>
      <w:r w:rsidR="00030708" w:rsidRPr="0077556B">
        <w:t xml:space="preserve"> viện, quá tổng quát để trở thành một hệ thống xác minh người qua giọng nói. Tuy nhiên, </w:t>
      </w:r>
      <w:r w:rsidR="00030708">
        <w:t xml:space="preserve">LIA-RAL </w:t>
      </w:r>
      <w:r w:rsidR="00030708" w:rsidRPr="0077556B">
        <w:t xml:space="preserve">dùng để ước tính các công việc bên trong của </w:t>
      </w:r>
      <w:r w:rsidR="00030708">
        <w:t>ALIZE</w:t>
      </w:r>
      <w:r w:rsidR="00030708" w:rsidRPr="0077556B">
        <w:t>. Vì vậy, các gói phải được sử dụ</w:t>
      </w:r>
      <w:r w:rsidR="00030708">
        <w:t>ng cùng nhau</w:t>
      </w:r>
      <w:r w:rsidR="007B09DE">
        <w:t>. H</w:t>
      </w:r>
      <w:r w:rsidR="007B09DE" w:rsidRPr="0077556B">
        <w:t xml:space="preserve">ầu hết các hoạt động của người dùng đều thông qua </w:t>
      </w:r>
      <w:r w:rsidR="007B09DE">
        <w:t>LIA -RAL</w:t>
      </w:r>
      <w:r w:rsidR="007B09DE" w:rsidRPr="0077556B">
        <w:t xml:space="preserve">, chỉ duy nhất bộ phân tích các tập tin cấu hình là sử dụng từ </w:t>
      </w:r>
      <w:r w:rsidR="007B09DE">
        <w:t>ALIZE</w:t>
      </w:r>
      <w:r w:rsidR="007B09DE" w:rsidRPr="0077556B">
        <w:t xml:space="preserve">. Mã trong gói </w:t>
      </w:r>
      <w:r w:rsidR="007B09DE">
        <w:t xml:space="preserve">LIA-RAL </w:t>
      </w:r>
      <w:r w:rsidR="007B09DE" w:rsidRPr="0077556B">
        <w:t>được chia thành hai loạ</w:t>
      </w:r>
      <w:r w:rsidR="007B09DE">
        <w:t>i:</w:t>
      </w:r>
    </w:p>
    <w:p w:rsidR="001D6E3A" w:rsidRDefault="001D6E3A" w:rsidP="001D6E3A">
      <w:r>
        <w:t xml:space="preserve">    </w:t>
      </w:r>
      <w:r w:rsidR="007B09DE" w:rsidRPr="0077556B">
        <w:t xml:space="preserve">Thứ nhất là </w:t>
      </w:r>
      <w:proofErr w:type="gramStart"/>
      <w:r w:rsidR="007B09DE" w:rsidRPr="0077556B">
        <w:t>thư</w:t>
      </w:r>
      <w:proofErr w:type="gramEnd"/>
      <w:r w:rsidR="007B09DE" w:rsidRPr="0077556B">
        <w:t xml:space="preserve"> viện tổng quát (có tên Spk-Tools), chứa các giải thuật huấn luyện và các hàm thống kê được áp dụng trên các véc tơ đặc trưng.</w:t>
      </w:r>
    </w:p>
    <w:p w:rsidR="007B09DE" w:rsidRDefault="001D6E3A" w:rsidP="001D6E3A">
      <w:r>
        <w:t xml:space="preserve">    </w:t>
      </w:r>
      <w:r w:rsidR="007B09DE" w:rsidRPr="0077556B">
        <w:t>Thứ</w:t>
      </w:r>
      <w:r w:rsidR="00F54776">
        <w:t xml:space="preserve"> hai là gói</w:t>
      </w:r>
      <w:r w:rsidR="007B09DE" w:rsidRPr="0077556B">
        <w:t xml:space="preserve"> chứa nhiều chương trình con, được thiết kế để làm việc trong phương thức đường ống (pipeline). </w:t>
      </w:r>
    </w:p>
    <w:p w:rsidR="007B09DE" w:rsidRPr="0077556B" w:rsidRDefault="001D6E3A" w:rsidP="001D6E3A">
      <w:r>
        <w:lastRenderedPageBreak/>
        <w:t xml:space="preserve">    </w:t>
      </w:r>
      <w:r w:rsidR="007B09DE" w:rsidRPr="0077556B">
        <w:t>Tuy nhiên, không có khung sườn chính thức để cài đặt một hệ thống xác minh người qua giọng nói (ASV) hoàn chỉnh. Việc kết nối tất cả các chương trình con để tạo nên chương trình hoàn chỉnh đòi hỏi việc đọc tài liệu, các tập tin cấu hình có sẵn và kiểm tra tính năng của mỗi chương trình con bên trong.</w:t>
      </w:r>
    </w:p>
    <w:p w:rsidR="007B09DE" w:rsidRDefault="007B09DE" w:rsidP="007B09DE">
      <w:pPr>
        <w:jc w:val="center"/>
        <w:rPr>
          <w:b/>
        </w:rPr>
      </w:pPr>
      <w:r w:rsidRPr="0077556B">
        <w:rPr>
          <w:b/>
          <w:noProof/>
          <w:lang w:eastAsia="zh-CN"/>
        </w:rPr>
        <w:drawing>
          <wp:inline distT="0" distB="0" distL="0" distR="0">
            <wp:extent cx="3365500" cy="2651125"/>
            <wp:effectExtent l="19050" t="0" r="635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3365500" cy="2651125"/>
                    </a:xfrm>
                    <a:prstGeom prst="rect">
                      <a:avLst/>
                    </a:prstGeom>
                    <a:noFill/>
                    <a:ln w="9525">
                      <a:noFill/>
                      <a:miter lim="800000"/>
                      <a:headEnd/>
                      <a:tailEnd/>
                    </a:ln>
                  </pic:spPr>
                </pic:pic>
              </a:graphicData>
            </a:graphic>
          </wp:inline>
        </w:drawing>
      </w:r>
    </w:p>
    <w:p w:rsidR="007B09DE" w:rsidRPr="006E1A04" w:rsidRDefault="007B09DE" w:rsidP="00447F0C">
      <w:pPr>
        <w:pStyle w:val="AHinh"/>
        <w:outlineLvl w:val="2"/>
      </w:pPr>
      <w:bookmarkStart w:id="34" w:name="_Toc367523876"/>
      <w:r w:rsidRPr="006E1A04">
        <w:t>Hình 2.1. Thành phần của gói công cụ ALIZE</w:t>
      </w:r>
      <w:bookmarkEnd w:id="34"/>
    </w:p>
    <w:p w:rsidR="007B09DE" w:rsidRPr="0077556B" w:rsidRDefault="007B09DE" w:rsidP="007B09DE">
      <w:r w:rsidRPr="0055708A">
        <w:rPr>
          <w:b/>
        </w:rPr>
        <w:t xml:space="preserve">Để cho phép tất cả mọi người sử dụng </w:t>
      </w:r>
      <w:r>
        <w:rPr>
          <w:b/>
        </w:rPr>
        <w:t>ALIZE</w:t>
      </w:r>
      <w:r w:rsidRPr="0055708A">
        <w:rPr>
          <w:b/>
        </w:rPr>
        <w:t xml:space="preserve">, </w:t>
      </w:r>
      <w:r>
        <w:rPr>
          <w:b/>
        </w:rPr>
        <w:t>ALIZE</w:t>
      </w:r>
      <w:r w:rsidRPr="0055708A">
        <w:rPr>
          <w:b/>
        </w:rPr>
        <w:t xml:space="preserve"> là tập hợp của một số bộ</w:t>
      </w:r>
      <w:r w:rsidRPr="0077556B">
        <w:t>:</w:t>
      </w:r>
    </w:p>
    <w:p w:rsidR="007B09DE" w:rsidRPr="0077556B" w:rsidRDefault="007B09DE" w:rsidP="000E2A79">
      <w:pPr>
        <w:pStyle w:val="ListParagraph"/>
        <w:numPr>
          <w:ilvl w:val="0"/>
          <w:numId w:val="13"/>
        </w:numPr>
      </w:pPr>
      <w:r w:rsidRPr="0077556B">
        <w:t>Một thư viện ở mức độ thấp (</w:t>
      </w:r>
      <w:r>
        <w:t>ALIZE</w:t>
      </w:r>
      <w:r w:rsidRPr="0077556B">
        <w:t>): thư viện này chứa tất cả các chức năng cần thiết để sử dụng hỗn hợp Gaussian</w:t>
      </w:r>
    </w:p>
    <w:p w:rsidR="007B09DE" w:rsidRPr="0077556B" w:rsidRDefault="007B09DE" w:rsidP="000E2A79">
      <w:pPr>
        <w:pStyle w:val="ListParagraph"/>
        <w:numPr>
          <w:ilvl w:val="0"/>
          <w:numId w:val="13"/>
        </w:numPr>
      </w:pPr>
      <w:r w:rsidRPr="0077556B">
        <w:t>Bộ công cụ cấp cao (LIA_RAL): bộ công cụ phân chia thành các phần như sau:</w:t>
      </w:r>
    </w:p>
    <w:p w:rsidR="007B09DE" w:rsidRPr="0077556B" w:rsidRDefault="007B09DE" w:rsidP="000E2A79">
      <w:pPr>
        <w:pStyle w:val="ListParagraph"/>
        <w:numPr>
          <w:ilvl w:val="0"/>
          <w:numId w:val="13"/>
        </w:numPr>
      </w:pPr>
      <w:r w:rsidRPr="00E0290C">
        <w:rPr>
          <w:i/>
        </w:rPr>
        <w:t>LIA_SpkTools:</w:t>
      </w:r>
      <w:r w:rsidRPr="0077556B">
        <w:t xml:space="preserve"> thư viện cấp cao</w:t>
      </w:r>
    </w:p>
    <w:p w:rsidR="007B09DE" w:rsidRPr="0077556B" w:rsidRDefault="007B09DE" w:rsidP="000E2A79">
      <w:pPr>
        <w:pStyle w:val="ListParagraph"/>
        <w:numPr>
          <w:ilvl w:val="0"/>
          <w:numId w:val="13"/>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0E2A79">
      <w:pPr>
        <w:pStyle w:val="ListParagraph"/>
        <w:numPr>
          <w:ilvl w:val="0"/>
          <w:numId w:val="13"/>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7B09DE" w:rsidRPr="0077556B" w:rsidRDefault="007B09DE" w:rsidP="000E2A79">
      <w:pPr>
        <w:pStyle w:val="ListParagraph"/>
        <w:numPr>
          <w:ilvl w:val="0"/>
          <w:numId w:val="13"/>
        </w:numPr>
      </w:pPr>
      <w:r w:rsidRPr="00E0290C">
        <w:rPr>
          <w:i/>
        </w:rPr>
        <w:t>LIA_SpkSeg:</w:t>
      </w:r>
      <w:r w:rsidRPr="0077556B">
        <w:t xml:space="preserve"> một công cụ mới để phát hiện tiếng nói.</w:t>
      </w:r>
    </w:p>
    <w:p w:rsidR="009B4DFB" w:rsidRDefault="009B4DFB" w:rsidP="00447F0C">
      <w:pPr>
        <w:pStyle w:val="C3"/>
        <w:outlineLvl w:val="2"/>
      </w:pPr>
      <w:bookmarkStart w:id="35" w:name="_Toc367651228"/>
      <w:r>
        <w:t>Bộ công cụ</w:t>
      </w:r>
      <w:r w:rsidR="00D6765D">
        <w:t xml:space="preserve"> SP</w:t>
      </w:r>
      <w:r>
        <w:t>ro</w:t>
      </w:r>
      <w:bookmarkEnd w:id="35"/>
    </w:p>
    <w:p w:rsidR="009B4DFB" w:rsidRDefault="001D6E3A" w:rsidP="001D6E3A">
      <w:r>
        <w:lastRenderedPageBreak/>
        <w:t xml:space="preserve">    </w:t>
      </w:r>
      <w:r w:rsidR="00D6765D">
        <w:t>SP</w:t>
      </w:r>
      <w:r w:rsidR="009B4DFB">
        <w:t xml:space="preserve">ro là một bộ công cụ cung cấp các lệnh </w:t>
      </w:r>
      <w:r w:rsidR="00F03090">
        <w:t>thực thi</w:t>
      </w:r>
      <w:r w:rsidR="009B4DFB">
        <w:t xml:space="preserve"> các thuật toán trích chọn đặc trưng tiếng nói và </w:t>
      </w:r>
      <w:r w:rsidR="00F03090">
        <w:t xml:space="preserve">trong các </w:t>
      </w:r>
      <w:r w:rsidR="009B4DFB">
        <w:t xml:space="preserve">ứng dụng nhận dạng người </w:t>
      </w:r>
      <w:proofErr w:type="gramStart"/>
      <w:r w:rsidR="009B4DFB">
        <w:t>nói</w:t>
      </w:r>
      <w:r w:rsidR="0011156D">
        <w:t>[</w:t>
      </w:r>
      <w:proofErr w:type="gramEnd"/>
      <w:r w:rsidR="0011156D">
        <w:t>15]</w:t>
      </w:r>
      <w:r w:rsidR="009B384F">
        <w:t>.</w:t>
      </w:r>
    </w:p>
    <w:p w:rsidR="009B384F" w:rsidRDefault="001D6E3A" w:rsidP="001D6E3A">
      <w:r>
        <w:t xml:space="preserve">    </w:t>
      </w:r>
      <w:r w:rsidR="00D6765D">
        <w:t>SP</w:t>
      </w:r>
      <w:r w:rsidR="009B384F">
        <w:t>ro ban đầu được thiết kế để hiển thị giải phân tích quang phổ nhưng c</w:t>
      </w:r>
      <w:r w:rsidR="00593487">
        <w:t xml:space="preserve">ũng </w:t>
      </w:r>
      <w:r w:rsidR="009B384F">
        <w:t xml:space="preserve">cung cấp cho </w:t>
      </w:r>
      <w:r w:rsidR="00593487">
        <w:t xml:space="preserve">trích chọn đặc trưng cổ điển sử dụng trong ứng dụng tiếng nói. Có những lệnh </w:t>
      </w:r>
      <w:r w:rsidR="0069251A">
        <w:t>chính</w:t>
      </w:r>
      <w:r w:rsidR="00593487">
        <w:t xml:space="preserve"> sau đây:</w:t>
      </w:r>
    </w:p>
    <w:p w:rsidR="00593487" w:rsidRDefault="00593487" w:rsidP="000E2A79">
      <w:pPr>
        <w:pStyle w:val="ListParagraph"/>
        <w:numPr>
          <w:ilvl w:val="0"/>
          <w:numId w:val="14"/>
        </w:numPr>
      </w:pPr>
      <w:r>
        <w:t>Năng lượng filter – bank</w:t>
      </w:r>
    </w:p>
    <w:p w:rsidR="00593487" w:rsidRDefault="00593487" w:rsidP="000E2A79">
      <w:pPr>
        <w:pStyle w:val="ListParagraph"/>
        <w:numPr>
          <w:ilvl w:val="0"/>
          <w:numId w:val="14"/>
        </w:numPr>
      </w:pPr>
      <w:r>
        <w:t>Hệ số cepstral (filter-bank và dự đoán</w:t>
      </w:r>
      <w:r w:rsidR="00E519E4">
        <w:t xml:space="preserve"> </w:t>
      </w:r>
      <w:r>
        <w:t>tuyến tính)</w:t>
      </w:r>
    </w:p>
    <w:p w:rsidR="0069251A" w:rsidRDefault="0069251A" w:rsidP="000E2A79">
      <w:pPr>
        <w:pStyle w:val="ListParagraph"/>
        <w:numPr>
          <w:ilvl w:val="0"/>
          <w:numId w:val="14"/>
        </w:numPr>
      </w:pPr>
      <w:r>
        <w:t>Dự đoán tuyến tính</w:t>
      </w:r>
      <w:r w:rsidR="00814570">
        <w:t xml:space="preserve"> dẫn xuất tiêu biểu</w:t>
      </w:r>
      <w:r>
        <w:t xml:space="preserve"> (dự báo và phản ánh hệ số, tỷ lệ </w:t>
      </w:r>
      <w:r w:rsidR="00814570">
        <w:t xml:space="preserve">phạm </w:t>
      </w:r>
      <w:proofErr w:type="gramStart"/>
      <w:r w:rsidR="00814570">
        <w:t>vi</w:t>
      </w:r>
      <w:proofErr w:type="gramEnd"/>
      <w:r w:rsidR="00814570">
        <w:t xml:space="preserve"> và những dòng cặp phổ)</w:t>
      </w:r>
      <w:r w:rsidR="00EA02A7">
        <w:t xml:space="preserve">. </w:t>
      </w:r>
    </w:p>
    <w:p w:rsidR="00EA02A7" w:rsidRDefault="00EA02A7" w:rsidP="001D6E3A">
      <w:r>
        <w:t xml:space="preserve">Các </w:t>
      </w:r>
      <w:proofErr w:type="gramStart"/>
      <w:r>
        <w:t>thư</w:t>
      </w:r>
      <w:proofErr w:type="gramEnd"/>
      <w:r>
        <w:t xml:space="preserve"> viện được viết trong ANSI C, cung cấp các chức năng sau:</w:t>
      </w:r>
    </w:p>
    <w:p w:rsidR="00EA02A7" w:rsidRDefault="00EA02A7" w:rsidP="000E2A79">
      <w:pPr>
        <w:pStyle w:val="ListParagraph"/>
        <w:numPr>
          <w:ilvl w:val="0"/>
          <w:numId w:val="14"/>
        </w:numPr>
      </w:pPr>
      <w:r>
        <w:t>Tín hiệu đầu vào dạng sóng</w:t>
      </w:r>
    </w:p>
    <w:p w:rsidR="00EA02A7" w:rsidRDefault="00EA02A7" w:rsidP="000E2A79">
      <w:pPr>
        <w:pStyle w:val="ListParagraph"/>
        <w:numPr>
          <w:ilvl w:val="0"/>
          <w:numId w:val="14"/>
        </w:numPr>
      </w:pPr>
      <w:r>
        <w:t>Xử lý tín hiệu ở mức thấp (FFT, phân tích LPC</w:t>
      </w:r>
      <w:proofErr w:type="gramStart"/>
      <w:r>
        <w:t>,..</w:t>
      </w:r>
      <w:proofErr w:type="gramEnd"/>
      <w:r>
        <w:t>)</w:t>
      </w:r>
    </w:p>
    <w:p w:rsidR="00EA02A7" w:rsidRDefault="00EA02A7" w:rsidP="000E2A79">
      <w:pPr>
        <w:pStyle w:val="ListParagraph"/>
        <w:numPr>
          <w:ilvl w:val="0"/>
          <w:numId w:val="14"/>
        </w:numPr>
      </w:pPr>
      <w:r>
        <w:t>Xử lý đặc trưng mức thấp ( CMS, chuẩn hóa sự khác biệt, …)</w:t>
      </w:r>
    </w:p>
    <w:p w:rsidR="00EA02A7" w:rsidRDefault="00EA02A7" w:rsidP="00A210F3">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9B384F" w:rsidRDefault="009F7529" w:rsidP="00A01B0C">
      <w:pPr>
        <w:ind w:firstLine="360"/>
        <w:jc w:val="left"/>
        <w:rPr>
          <w:i/>
        </w:rPr>
      </w:pPr>
      <w:r>
        <w:t>Spro được sử dụng trên nền Linux, SPARC/SunOS và HP-UX. Có thể dowload Spro</w:t>
      </w:r>
      <w:r w:rsidR="007137B5">
        <w:t xml:space="preserve"> phiên bả</w:t>
      </w:r>
      <w:r w:rsidR="00903952">
        <w:t>n SP</w:t>
      </w:r>
      <w:r w:rsidR="007137B5">
        <w:t>ro4.0.1</w:t>
      </w:r>
      <w:r w:rsidR="007137B5" w:rsidRPr="007137B5">
        <w:t>, dung lượng 1.3M</w:t>
      </w:r>
      <w:r>
        <w:t xml:space="preserve"> tại địa chỉ</w:t>
      </w:r>
      <w:r w:rsidR="00222CC5">
        <w:t xml:space="preserve"> đường</w:t>
      </w:r>
      <w:r>
        <w:t xml:space="preserve"> link: </w:t>
      </w:r>
      <w:hyperlink r:id="rId20" w:history="1">
        <w:r w:rsidRPr="000C4CA5">
          <w:rPr>
            <w:rStyle w:val="Hyperlink"/>
            <w:b/>
            <w:i/>
            <w:color w:val="000000" w:themeColor="text1"/>
          </w:rPr>
          <w:t>http://www.irisa.fr/metiss/guig/spro/spro-4.0.1/</w:t>
        </w:r>
      </w:hyperlink>
      <w:r w:rsidRPr="000C4CA5">
        <w:rPr>
          <w:b/>
          <w:i/>
          <w:color w:val="000000" w:themeColor="text1"/>
        </w:rPr>
        <w:t>.</w:t>
      </w:r>
      <w:r>
        <w:rPr>
          <w:i/>
        </w:rPr>
        <w:t xml:space="preserve"> </w:t>
      </w:r>
    </w:p>
    <w:p w:rsidR="00137E7F" w:rsidRDefault="00137E7F" w:rsidP="00A01B0C">
      <w:pPr>
        <w:ind w:firstLine="360"/>
        <w:jc w:val="left"/>
        <w:rPr>
          <w:i/>
        </w:rPr>
      </w:pPr>
    </w:p>
    <w:p w:rsidR="00137E7F" w:rsidRPr="009B4DFB" w:rsidRDefault="00137E7F" w:rsidP="00A01B0C">
      <w:pPr>
        <w:ind w:firstLine="360"/>
        <w:jc w:val="left"/>
      </w:pPr>
    </w:p>
    <w:p w:rsidR="00B61135" w:rsidRDefault="004C5C70" w:rsidP="00137E7F">
      <w:pPr>
        <w:pStyle w:val="C3"/>
        <w:outlineLvl w:val="2"/>
      </w:pPr>
      <w:bookmarkStart w:id="36" w:name="_Toc367651229"/>
      <w:r>
        <w:t>Các công cụ</w:t>
      </w:r>
      <w:r w:rsidR="005B4DB3">
        <w:t xml:space="preserve"> nhận dạng người nói sử dụng </w:t>
      </w:r>
      <w:r w:rsidR="00D6765D">
        <w:t>SP</w:t>
      </w:r>
      <w:r>
        <w:t xml:space="preserve">ro và </w:t>
      </w:r>
      <w:r w:rsidR="005B4DB3">
        <w:t>ALIZE</w:t>
      </w:r>
      <w:bookmarkEnd w:id="36"/>
    </w:p>
    <w:p w:rsidR="00B61135" w:rsidRDefault="00E24242" w:rsidP="00310E17">
      <w:pPr>
        <w:jc w:val="center"/>
      </w:pPr>
      <w:r>
        <w:rPr>
          <w:noProof/>
        </w:rPr>
        <w:pict>
          <v:rect id="_x0000_s1160" style="position:absolute;left:0;text-align:left;margin-left:392.75pt;margin-top:7.2pt;width:59.15pt;height:115.7pt;z-index:252016640">
            <v:textbox style="mso-next-textbox:#_x0000_s1160">
              <w:txbxContent>
                <w:p w:rsidR="00E24242" w:rsidRPr="00AB222D" w:rsidRDefault="00E24242" w:rsidP="00C908D8">
                  <w:pPr>
                    <w:spacing w:line="252" w:lineRule="auto"/>
                    <w:jc w:val="center"/>
                    <w:rPr>
                      <w:b/>
                      <w:sz w:val="32"/>
                    </w:rPr>
                  </w:pPr>
                  <w:r w:rsidRPr="00AB222D">
                    <w:rPr>
                      <w:b/>
                      <w:sz w:val="32"/>
                    </w:rPr>
                    <w:t>T</w:t>
                  </w:r>
                  <w:r>
                    <w:rPr>
                      <w:b/>
                      <w:sz w:val="32"/>
                    </w:rPr>
                    <w:t>ính kết quả</w:t>
                  </w:r>
                </w:p>
                <w:p w:rsidR="00E24242" w:rsidRPr="00AB222D" w:rsidRDefault="00E24242"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E24242" w:rsidRPr="009717A5" w:rsidRDefault="00E24242"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E24242" w:rsidRDefault="00E24242"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E24242" w:rsidRPr="000D0B6F" w:rsidRDefault="00E24242"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w:txbxContent>
                <w:p w:rsidR="00E24242" w:rsidRDefault="00E24242">
                  <w:r w:rsidRPr="00C908D8">
                    <w:rPr>
                      <w:noProof/>
                      <w:lang w:eastAsia="zh-CN"/>
                    </w:rPr>
                    <w:drawing>
                      <wp:inline distT="0" distB="0" distL="0" distR="0">
                        <wp:extent cx="1033145" cy="548259"/>
                        <wp:effectExtent l="1905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E24242"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E24242"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E24242"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E24242" w:rsidRPr="009717A5" w:rsidRDefault="00E24242"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E24242" w:rsidRPr="009717A5" w:rsidRDefault="00E24242"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E24242" w:rsidRPr="009717A5" w:rsidRDefault="00E24242" w:rsidP="008E0D1C">
                  <w:pPr>
                    <w:spacing w:before="60" w:line="240" w:lineRule="exact"/>
                    <w:jc w:val="center"/>
                    <w:rPr>
                      <w:sz w:val="22"/>
                    </w:rPr>
                  </w:pPr>
                  <w:r w:rsidRPr="009717A5">
                    <w:rPr>
                      <w:sz w:val="22"/>
                    </w:rPr>
                    <w:t>Loại bỏ</w:t>
                  </w:r>
                </w:p>
                <w:p w:rsidR="00E24242" w:rsidRPr="009717A5" w:rsidRDefault="00E24242"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E24242" w:rsidRPr="009717A5" w:rsidRDefault="00E24242"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E24242"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E24242"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E24242" w:rsidRPr="000D0B6F" w:rsidRDefault="00E24242"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E24242" w:rsidRPr="000D0B6F" w:rsidRDefault="00E24242"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E24242" w:rsidRDefault="00E24242"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E24242" w:rsidRPr="000D0B6F" w:rsidRDefault="00E24242"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E24242" w:rsidRPr="000D0B6F" w:rsidRDefault="00E24242"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E24242" w:rsidRPr="00204638" w:rsidRDefault="00E24242"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E24242" w:rsidP="00F169CE">
      <w:r>
        <w:rPr>
          <w:noProof/>
        </w:rPr>
        <w:lastRenderedPageBreak/>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E24242" w:rsidRDefault="00E24242"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E24242" w:rsidRDefault="00E24242"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447F0C">
      <w:pPr>
        <w:pStyle w:val="AHinh"/>
        <w:outlineLvl w:val="2"/>
      </w:pPr>
      <w:bookmarkStart w:id="37" w:name="_Toc367523877"/>
      <w:r>
        <w:t>Hình</w:t>
      </w:r>
      <w:r w:rsidR="002824C2">
        <w:t xml:space="preserve"> 2.2</w:t>
      </w:r>
      <w:r w:rsidR="00C06F79">
        <w:t>.</w:t>
      </w:r>
      <w:r w:rsidR="00791AA7">
        <w:t xml:space="preserve">  </w:t>
      </w:r>
      <w:r w:rsidRPr="004F690F">
        <w:t xml:space="preserve">Sơ đồ </w:t>
      </w:r>
      <w:r w:rsidR="001A236D">
        <w:t xml:space="preserve">các công cụ </w:t>
      </w:r>
      <w:r w:rsidRPr="004F690F">
        <w:t>sử dụng ALIZE trong nhận dạng người nói</w:t>
      </w:r>
      <w:bookmarkEnd w:id="37"/>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7137B5">
      <w:pPr>
        <w:pStyle w:val="C4"/>
      </w:pPr>
      <w:r>
        <w:t>Trích chọn đặc trưng</w:t>
      </w:r>
    </w:p>
    <w:p w:rsidR="005566E4" w:rsidRDefault="00F169CE" w:rsidP="005566E4">
      <w:r>
        <w:t xml:space="preserve">Các đặc trưng được trích chọn thực hiện bởi công cụ dựa trên phân tích filter </w:t>
      </w:r>
      <w:r w:rsidR="005566E4">
        <w:t>–</w:t>
      </w:r>
      <w:r>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lastRenderedPageBreak/>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77165A">
      <w:pPr>
        <w:pStyle w:val="C4"/>
      </w:pPr>
      <w:r>
        <w:t>Loại bỏ</w:t>
      </w:r>
      <w:r w:rsidR="0077165A">
        <w:t xml:space="preserve"> khoảng lặng</w:t>
      </w:r>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w:t>
      </w:r>
      <w:r w:rsidR="000B3D34">
        <w:lastRenderedPageBreak/>
        <w:t>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B01304">
      <w:pPr>
        <w:pStyle w:val="ABang"/>
        <w:outlineLvl w:val="2"/>
      </w:pPr>
      <w:bookmarkStart w:id="38" w:name="_Toc367523888"/>
      <w:r w:rsidRPr="00447F0C">
        <w:t>Bảng 2.1</w:t>
      </w:r>
      <w:r>
        <w:t>:</w:t>
      </w:r>
      <w:r w:rsidRPr="00447F0C">
        <w:t xml:space="preserve"> Mô tả tùy chọn sử dụng tiêu chuẩn hóa năng lượng</w:t>
      </w:r>
      <w:bookmarkEnd w:id="38"/>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lastRenderedPageBreak/>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tiếng nói/ không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B01304">
      <w:pPr>
        <w:pStyle w:val="ABang"/>
        <w:outlineLvl w:val="2"/>
      </w:pPr>
      <w:bookmarkStart w:id="39" w:name="_Toc367523889"/>
      <w:r w:rsidRPr="00AA395C">
        <w:t>Bảng</w:t>
      </w:r>
      <w:r>
        <w:t xml:space="preserve"> 2.2</w:t>
      </w:r>
      <w:r w:rsidRPr="00AA395C">
        <w:t xml:space="preserve">: Mô tả tùy chọn sử dụng </w:t>
      </w:r>
      <w:r>
        <w:t>phát hiện tín hiệu tiếng nói</w:t>
      </w:r>
      <w:bookmarkEnd w:id="3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A65135">
      <w:pPr>
        <w:pStyle w:val="C4"/>
      </w:pPr>
      <w:r>
        <w:t>C</w:t>
      </w:r>
      <w:r w:rsidR="00A65135">
        <w:t>huẩn hóa đặc trưng</w:t>
      </w:r>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B01304">
      <w:pPr>
        <w:pStyle w:val="ABang"/>
        <w:outlineLvl w:val="2"/>
      </w:pPr>
      <w:bookmarkStart w:id="40" w:name="_Toc367523890"/>
      <w:r w:rsidRPr="00AA395C">
        <w:t>Bảng</w:t>
      </w:r>
      <w:r>
        <w:t xml:space="preserve"> 2.3</w:t>
      </w:r>
      <w:r w:rsidRPr="00AA395C">
        <w:t xml:space="preserve">: </w:t>
      </w:r>
      <w:r>
        <w:t>Mô tả tùy chọn chuẩn hóa đặc trưng</w:t>
      </w:r>
      <w:bookmarkEnd w:id="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lastRenderedPageBreak/>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AA611E">
      <w:pPr>
        <w:pStyle w:val="C4"/>
      </w:pPr>
      <w:r>
        <w:t xml:space="preserve">Huấn luyện mô hình </w:t>
      </w:r>
      <w:r w:rsidR="0001397C">
        <w:t>nền</w:t>
      </w:r>
    </w:p>
    <w:p w:rsidR="00AA611E" w:rsidRDefault="00493593" w:rsidP="00A01A7C">
      <w:pPr>
        <w:ind w:firstLine="360"/>
      </w:pPr>
      <w:r>
        <w:t xml:space="preserve">Mục đích của bước này là để tạo ra </w:t>
      </w:r>
      <w:r w:rsidR="00111BB3">
        <w:t xml:space="preserve">một </w:t>
      </w:r>
      <w:r>
        <w:t xml:space="preserve">mô hình </w:t>
      </w:r>
      <w:proofErr w:type="gramStart"/>
      <w:r w:rsidR="005C5F26">
        <w:t>chung</w:t>
      </w:r>
      <w:proofErr w:type="gramEnd"/>
      <w:r w:rsidR="00111BB3">
        <w:t xml:space="preserve"> nhất</w:t>
      </w:r>
      <w:r w:rsidR="005C5F26">
        <w:t xml:space="preserve"> của tất cả người nói</w:t>
      </w:r>
      <w:r w:rsidR="007C44E1">
        <w:t>. Mô hình</w:t>
      </w:r>
      <w:r w:rsidR="00B1340F">
        <w:t xml:space="preserve"> </w:t>
      </w:r>
      <w:r w:rsidR="007C44E1">
        <w:t xml:space="preserve">này được lựa chọn từ một số người nói sau đó huấn luyện một mô hình duy nhất được gọi là mô hình nền.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A01A7C">
      <w:pPr>
        <w:pStyle w:val="ABang"/>
        <w:outlineLvl w:val="2"/>
      </w:pPr>
      <w:bookmarkStart w:id="41" w:name="_Toc367523891"/>
      <w:r w:rsidRPr="00215465">
        <w:t>Bảng 2.4: Mô tả tùy chọn chính sử dụng huấn luyện mô hình từ</w:t>
      </w:r>
      <w:bookmarkEnd w:id="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7A4EBC" w:rsidP="00423208">
            <w:pPr>
              <w:jc w:val="center"/>
              <w:rPr>
                <w:rFonts w:eastAsia="Times New Roman" w:cs="Times New Roman"/>
                <w:szCs w:val="26"/>
              </w:rPr>
            </w:pPr>
            <w:r>
              <w:rPr>
                <w:rFonts w:eastAsia="Times New Roman" w:cs="Times New Roman"/>
                <w:szCs w:val="26"/>
              </w:rPr>
              <w:t>20</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w:t>
            </w:r>
            <w:r w:rsidRPr="0077556B">
              <w:rPr>
                <w:rFonts w:eastAsia="Times New Roman" w:cs="Times New Roman"/>
                <w:szCs w:val="26"/>
                <w:lang w:val="vi-VN"/>
              </w:rPr>
              <w:lastRenderedPageBreak/>
              <w:t>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lastRenderedPageBreak/>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0-15, 17-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ED6A3A">
      <w:pPr>
        <w:pStyle w:val="C4"/>
      </w:pPr>
      <w:r>
        <w:t>Huấn luyện mô hình đích</w:t>
      </w:r>
      <w:r w:rsidR="00F37953">
        <w:t xml:space="preserve"> (Target model training)</w:t>
      </w:r>
    </w:p>
    <w:p w:rsidR="00E83D8B" w:rsidRDefault="001840D0" w:rsidP="001840D0">
      <w:pPr>
        <w:ind w:firstLine="360"/>
      </w:pPr>
      <w:r>
        <w:t xml:space="preserve">Để huấn luyện mô hình đích, sử dụng phương pháp sau đây: xây dựng mô hình người nói xuất phát từ việc điều chỉnh các thông số của mô hình nền </w:t>
      </w:r>
      <w:r w:rsidR="00A96CE2">
        <w:t xml:space="preserve">bằng cách </w:t>
      </w:r>
      <w:r>
        <w:t xml:space="preserve">sử dụng </w:t>
      </w:r>
      <w:r w:rsidR="00A96CE2">
        <w:t xml:space="preserve">tiếng nói trong giai đoạn </w:t>
      </w:r>
      <w:r>
        <w:t>huấn luyệ</w:t>
      </w:r>
      <w:r w:rsidR="00A96CE2">
        <w:t xml:space="preserve">n </w:t>
      </w:r>
      <w:r>
        <w:t xml:space="preserve">và </w:t>
      </w:r>
      <w:r w:rsidR="00A62A0E">
        <w:t xml:space="preserve">cực đại hóa xác suất hậu nghiệm (MAP- </w:t>
      </w:r>
      <w:r w:rsidR="00A62A0E">
        <w:rPr>
          <w:i/>
        </w:rPr>
        <w:t xml:space="preserve">Maximum </w:t>
      </w:r>
      <w:proofErr w:type="gramStart"/>
      <w:r w:rsidR="00A62A0E">
        <w:rPr>
          <w:i/>
        </w:rPr>
        <w:t>A</w:t>
      </w:r>
      <w:proofErr w:type="gramEnd"/>
      <w:r w:rsidR="00A62A0E">
        <w:rPr>
          <w:i/>
        </w:rPr>
        <w:t xml:space="preserve"> P</w:t>
      </w:r>
      <w:r w:rsidR="00A62A0E" w:rsidRPr="00A62A0E">
        <w:rPr>
          <w:i/>
        </w:rPr>
        <w:t>osterior)</w:t>
      </w:r>
      <w:r w:rsidR="00A62A0E">
        <w:t>. Hệ số năng lượng được loại bỏ để xây dựng mô hình.</w:t>
      </w:r>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2C4B91">
      <w:pPr>
        <w:pStyle w:val="ABang"/>
        <w:outlineLvl w:val="2"/>
      </w:pPr>
      <w:bookmarkStart w:id="42" w:name="_Toc367523892"/>
      <w:r w:rsidRPr="00215465">
        <w:t>Bảng 2.</w:t>
      </w:r>
      <w:r>
        <w:t>5</w:t>
      </w:r>
      <w:r w:rsidRPr="00215465">
        <w:t xml:space="preserve">: Mô tả tùy chọn </w:t>
      </w:r>
      <w:r>
        <w:t>trong huấn luyện mô hình đích</w:t>
      </w:r>
      <w:bookmarkEnd w:id="42"/>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lastRenderedPageBreak/>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435B0C">
      <w:pPr>
        <w:pStyle w:val="C4"/>
      </w:pPr>
      <w:r>
        <w:t>Thử nghiệm</w:t>
      </w:r>
    </w:p>
    <w:p w:rsidR="006F2D26" w:rsidRPr="00137E7F"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ng người nói</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 người nói</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lastRenderedPageBreak/>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43" w:name="_Toc367523893"/>
      <w:r w:rsidRPr="00215465">
        <w:t>Bảng 2.</w:t>
      </w:r>
      <w:r>
        <w:t>6</w:t>
      </w:r>
      <w:r w:rsidRPr="00215465">
        <w:t xml:space="preserve">: Mô tả tùy chọn </w:t>
      </w:r>
      <w:r>
        <w:t>tính điểm số của mô hình GMM</w:t>
      </w:r>
      <w:bookmarkEnd w:id="43"/>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774097" w:rsidRDefault="00774097" w:rsidP="009E6E42"/>
    <w:p w:rsidR="00432C3F" w:rsidRDefault="00432C3F" w:rsidP="009E6E42"/>
    <w:p w:rsidR="00C90B54" w:rsidRDefault="00C260E8" w:rsidP="00C85582">
      <w:pPr>
        <w:pStyle w:val="C1"/>
      </w:pPr>
      <w:bookmarkStart w:id="44" w:name="_Toc367651234"/>
      <w:r>
        <w:lastRenderedPageBreak/>
        <w:t>CHƯƠNG 3.</w:t>
      </w:r>
      <w:r w:rsidR="00C90B54" w:rsidRPr="0077556B">
        <w:t xml:space="preserve"> TRIỂN KHAI HỆ THỐNG THỬ NGHIỆM NHẬN DẠNG </w:t>
      </w:r>
      <w:bookmarkEnd w:id="44"/>
      <w:r w:rsidR="00D47225">
        <w:t>LÀN ĐIỆU CHÈO VÀ DÂN CA QUAN HỌ</w:t>
      </w:r>
    </w:p>
    <w:p w:rsidR="001D6249" w:rsidRPr="001D6249" w:rsidRDefault="001D6249" w:rsidP="000E2A79">
      <w:pPr>
        <w:pStyle w:val="ListParagraph"/>
        <w:numPr>
          <w:ilvl w:val="0"/>
          <w:numId w:val="2"/>
        </w:numPr>
        <w:spacing w:before="120" w:after="120"/>
        <w:contextualSpacing w:val="0"/>
        <w:jc w:val="center"/>
        <w:outlineLvl w:val="0"/>
        <w:rPr>
          <w:rFonts w:cs="Times New Roman"/>
          <w:b/>
          <w:vanish/>
          <w:szCs w:val="26"/>
        </w:rPr>
      </w:pPr>
    </w:p>
    <w:p w:rsidR="00903952" w:rsidRPr="00903952" w:rsidRDefault="00EE4AEF" w:rsidP="000E2A79">
      <w:pPr>
        <w:pStyle w:val="C2"/>
        <w:numPr>
          <w:ilvl w:val="1"/>
          <w:numId w:val="2"/>
        </w:numPr>
        <w:ind w:left="360"/>
        <w:jc w:val="both"/>
      </w:pPr>
      <w:bookmarkStart w:id="45" w:name="_Toc367651235"/>
      <w:r w:rsidRPr="0077556B">
        <w:t>Sơ đồ tổng quan quá tr</w:t>
      </w:r>
      <w:r w:rsidR="009915A1" w:rsidRPr="0077556B">
        <w:t xml:space="preserve">ình xây dựng hệ thống nhận dạng </w:t>
      </w:r>
      <w:bookmarkEnd w:id="45"/>
      <w:r w:rsidR="00F41552">
        <w:t>làn điệu chèo và dân ca quan họ</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E24242" w:rsidP="005C2C0B">
            <w:pPr>
              <w:pStyle w:val="C1"/>
            </w:pPr>
            <w:r>
              <w:rPr>
                <w:noProof/>
              </w:rPr>
              <w:pict>
                <v:rect id="_x0000_s1077" style="position:absolute;left:0;text-align:left;margin-left:203.05pt;margin-top:26.1pt;width:197.35pt;height:50.6pt;z-index:251714560">
                  <v:textbox style="mso-next-textbox:#_x0000_s1077">
                    <w:txbxContent>
                      <w:p w:rsidR="00E24242" w:rsidRDefault="00E24242" w:rsidP="00D530C4">
                        <w:pPr>
                          <w:spacing w:line="240" w:lineRule="auto"/>
                        </w:pPr>
                        <w:r>
                          <w:t>Chia dữ liệu thành 5 phần bao gồm 4 phần để train và 1 phần để test</w:t>
                        </w:r>
                      </w:p>
                    </w:txbxContent>
                  </v:textbox>
                </v:rect>
              </w:pict>
            </w:r>
          </w:p>
          <w:p w:rsidR="005C2C0B" w:rsidRDefault="00E24242" w:rsidP="005C2C0B">
            <w:pPr>
              <w:pStyle w:val="C1"/>
            </w:pPr>
            <w:r>
              <w:rPr>
                <w:noProof/>
                <w:lang w:eastAsia="zh-CN"/>
              </w:rPr>
              <w:pict>
                <v:shape id="_x0000_s1979" type="#_x0000_t32" style="position:absolute;left:0;text-align:left;margin-left:128pt;margin-top:14.95pt;width:75.05pt;height:.75pt;z-index:252154880" o:connectortype="straight">
                  <v:stroke endarrow="block"/>
                </v:shape>
              </w:pict>
            </w:r>
            <w:r>
              <w:rPr>
                <w:noProof/>
              </w:rPr>
              <w:pict>
                <v:rect id="_x0000_s1078" style="position:absolute;left:0;text-align:left;margin-left:.45pt;margin-top:1.45pt;width:124.85pt;height:25.25pt;z-index:251715584">
                  <v:textbox style="mso-next-textbox:#_x0000_s1078">
                    <w:txbxContent>
                      <w:p w:rsidR="00E24242" w:rsidRDefault="00E24242" w:rsidP="00DE04BB">
                        <w:pPr>
                          <w:jc w:val="center"/>
                        </w:pPr>
                        <w:r>
                          <w:t>Chuẩn bị dữ liệu</w:t>
                        </w:r>
                      </w:p>
                    </w:txbxContent>
                  </v:textbox>
                </v:rect>
              </w:pict>
            </w:r>
          </w:p>
          <w:p w:rsidR="005C2C0B" w:rsidRDefault="00E24242" w:rsidP="005C2C0B">
            <w:pPr>
              <w:pStyle w:val="C1"/>
            </w:pPr>
            <w:r>
              <w:rPr>
                <w:noProof/>
                <w:lang w:eastAsia="zh-CN"/>
              </w:rPr>
              <w:pict>
                <v:shape id="_x0000_s1980" type="#_x0000_t32" style="position:absolute;left:0;text-align:left;margin-left:304.25pt;margin-top:13.85pt;width:.75pt;height:31.9pt;z-index:252155904" o:connectortype="straight">
                  <v:stroke endarrow="block"/>
                </v:shape>
              </w:pict>
            </w:r>
          </w:p>
          <w:p w:rsidR="005C2C0B" w:rsidRDefault="00E24242" w:rsidP="005C2C0B">
            <w:pPr>
              <w:pStyle w:val="C1"/>
            </w:pPr>
            <w:r>
              <w:rPr>
                <w:noProof/>
                <w:lang w:eastAsia="zh-CN"/>
              </w:rPr>
              <w:pict>
                <v:rect id="_x0000_s1977" style="position:absolute;left:0;text-align:left;margin-left:205.9pt;margin-top:15.85pt;width:195.25pt;height:51pt;z-index:252152832">
                  <v:textbox style="mso-next-textbox:#_x0000_s1977">
                    <w:txbxContent>
                      <w:p w:rsidR="00E24242" w:rsidRDefault="00E24242" w:rsidP="00F41552">
                        <w:pPr>
                          <w:spacing w:line="240" w:lineRule="auto"/>
                        </w:pPr>
                        <w:r>
                          <w:t>Thực hiện train và phân dữ liệu test đầu vào thành 2 lớp: chèo và quan họ</w:t>
                        </w:r>
                      </w:p>
                    </w:txbxContent>
                  </v:textbox>
                </v:rect>
              </w:pict>
            </w:r>
          </w:p>
          <w:p w:rsidR="005C2C0B" w:rsidRDefault="005C2C0B" w:rsidP="005C2C0B">
            <w:pPr>
              <w:pStyle w:val="C1"/>
            </w:pPr>
          </w:p>
          <w:p w:rsidR="00F41552" w:rsidRDefault="00E24242" w:rsidP="005C2C0B">
            <w:pPr>
              <w:pStyle w:val="C1"/>
            </w:pPr>
            <w:r>
              <w:rPr>
                <w:noProof/>
                <w:lang w:eastAsia="zh-CN"/>
              </w:rPr>
              <w:pict>
                <v:shape id="_x0000_s1981" type="#_x0000_t32" style="position:absolute;left:0;text-align:left;margin-left:306.5pt;margin-top:10pt;width:.75pt;height:39pt;flip:x;z-index:252156928" o:connectortype="straight">
                  <v:stroke endarrow="block"/>
                </v:shape>
              </w:pict>
            </w:r>
          </w:p>
          <w:p w:rsidR="005C2C0B" w:rsidRDefault="00E24242" w:rsidP="005C2C0B">
            <w:pPr>
              <w:pStyle w:val="C1"/>
            </w:pPr>
            <w:r>
              <w:rPr>
                <w:noProof/>
                <w:lang w:eastAsia="zh-CN"/>
              </w:rPr>
              <w:pict>
                <v:rect id="_x0000_s1978" style="position:absolute;left:0;text-align:left;margin-left:206.65pt;margin-top:18.3pt;width:199.6pt;height:56.25pt;z-index:252153856">
                  <v:textbox>
                    <w:txbxContent>
                      <w:p w:rsidR="00E24242" w:rsidRDefault="00E24242" w:rsidP="00D530C4">
                        <w:pPr>
                          <w:spacing w:line="240" w:lineRule="auto"/>
                        </w:pPr>
                        <w:r>
                          <w:t xml:space="preserve">Đưa những file test có kết quả phân lớp </w:t>
                        </w:r>
                        <w:proofErr w:type="gramStart"/>
                        <w:r>
                          <w:t>theo</w:t>
                        </w:r>
                        <w:proofErr w:type="gramEnd"/>
                        <w:r>
                          <w:t xml:space="preserve"> thể loại đúng vào nhận diện theo làn điêụ cụ thể</w:t>
                        </w:r>
                      </w:p>
                    </w:txbxContent>
                  </v:textbox>
                </v:rect>
              </w:pict>
            </w:r>
          </w:p>
          <w:p w:rsidR="00C26E36" w:rsidRDefault="00E24242" w:rsidP="00C26E36">
            <w:pPr>
              <w:pStyle w:val="C1"/>
              <w:jc w:val="both"/>
            </w:pPr>
            <w:r>
              <w:rPr>
                <w:noProof/>
                <w:lang w:eastAsia="zh-CN"/>
              </w:rPr>
              <w:pict>
                <v:shape id="_x0000_s1982" type="#_x0000_t32" style="position:absolute;left:0;text-align:left;margin-left:131.75pt;margin-top:16.9pt;width:74.9pt;height:0;flip:x;z-index:252157952" o:connectortype="straight">
                  <v:stroke endarrow="block"/>
                </v:shape>
              </w:pict>
            </w:r>
            <w:r>
              <w:rPr>
                <w:noProof/>
              </w:rPr>
              <w:pict>
                <v:rect id="_x0000_s1089" style="position:absolute;left:0;text-align:left;margin-left:4.95pt;margin-top:2.65pt;width:124.85pt;height:26.8pt;z-index:251725824">
                  <v:textbox style="mso-next-textbox:#_x0000_s1089">
                    <w:txbxContent>
                      <w:p w:rsidR="00E24242" w:rsidRPr="00C26E36" w:rsidRDefault="00E24242" w:rsidP="00D530C4">
                        <w:pPr>
                          <w:spacing w:line="240" w:lineRule="auto"/>
                          <w:jc w:val="center"/>
                          <w:rPr>
                            <w:vertAlign w:val="subscript"/>
                          </w:rPr>
                        </w:pPr>
                        <w:r>
                          <w:t>Tổng hợp kết quả</w:t>
                        </w:r>
                      </w:p>
                      <w:p w:rsidR="00E24242" w:rsidRPr="00C26E36" w:rsidRDefault="00E24242" w:rsidP="00C26E36">
                        <w:pPr>
                          <w:spacing w:line="240" w:lineRule="auto"/>
                          <w:rPr>
                            <w:vertAlign w:val="subscript"/>
                          </w:rPr>
                        </w:pPr>
                      </w:p>
                      <w:p w:rsidR="00E24242" w:rsidRDefault="00E24242" w:rsidP="005C2C0B">
                        <w:pPr>
                          <w:jc w:val="center"/>
                        </w:pPr>
                      </w:p>
                      <w:p w:rsidR="00E24242" w:rsidRDefault="00E24242" w:rsidP="005C2C0B">
                        <w:pPr>
                          <w:jc w:val="center"/>
                        </w:pPr>
                      </w:p>
                    </w:txbxContent>
                  </v:textbox>
                </v:rect>
              </w:pict>
            </w:r>
          </w:p>
          <w:p w:rsidR="00C26E36" w:rsidRDefault="00C26E36" w:rsidP="00C26E36">
            <w:pPr>
              <w:pStyle w:val="C1"/>
              <w:jc w:val="both"/>
            </w:pPr>
          </w:p>
          <w:p w:rsidR="00F41552" w:rsidRDefault="00F41552" w:rsidP="00C26E36">
            <w:pPr>
              <w:pStyle w:val="C1"/>
              <w:jc w:val="both"/>
            </w:pPr>
          </w:p>
        </w:tc>
      </w:tr>
    </w:tbl>
    <w:p w:rsidR="00C26E36" w:rsidRDefault="00C87469" w:rsidP="003B176B">
      <w:pPr>
        <w:pStyle w:val="AHinh"/>
        <w:outlineLvl w:val="2"/>
      </w:pPr>
      <w:bookmarkStart w:id="46" w:name="_Toc367523878"/>
      <w:r w:rsidRPr="002E3F84">
        <w:t>Hình 3.1. Hệ</w:t>
      </w:r>
      <w:r w:rsidR="00D530C4">
        <w:t xml:space="preserve"> </w:t>
      </w:r>
      <w:r w:rsidR="00BC44FF">
        <w:t xml:space="preserve">thống </w:t>
      </w:r>
      <w:r w:rsidR="00D530C4">
        <w:t>phân lớp</w:t>
      </w:r>
      <w:r w:rsidRPr="002E3F84">
        <w:t xml:space="preserve"> </w:t>
      </w:r>
      <w:bookmarkEnd w:id="46"/>
      <w:r w:rsidR="00D530C4">
        <w:t>làn điệu chèo và dân ca quan họ</w:t>
      </w:r>
    </w:p>
    <w:p w:rsidR="00D530C4" w:rsidRDefault="00D530C4" w:rsidP="00BB66AD">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 xml:space="preserve">bằng phần mềm Wavepad Sound Editor. Danh sách các làn điệu sẽ được trình bày cụ thể ở mục 3.2.1 của chương này. Sau khi chạy chương trình thử nghiệm trên </w:t>
      </w:r>
      <w:proofErr w:type="gramStart"/>
      <w:r w:rsidR="00BC44FF">
        <w:t>bộ  công</w:t>
      </w:r>
      <w:proofErr w:type="gramEnd"/>
      <w:r w:rsidR="00BC44FF">
        <w:t xml:space="preserve"> cụ ALIZE sẽ cho ra số(Score) của file âm thanh đưa vào test với danh sách các làn điệu đã được train. File âm thanh này sẽ được xếp vào làn điệu nào được đánh điểm cao nhất.</w:t>
      </w:r>
    </w:p>
    <w:p w:rsidR="00347ECF" w:rsidRDefault="008A0B39" w:rsidP="000E2A79">
      <w:pPr>
        <w:pStyle w:val="C2"/>
        <w:numPr>
          <w:ilvl w:val="1"/>
          <w:numId w:val="2"/>
        </w:numPr>
        <w:ind w:left="360"/>
        <w:jc w:val="both"/>
      </w:pPr>
      <w:bookmarkStart w:id="47" w:name="_Toc367651236"/>
      <w:r>
        <w:t>Chuẩn bị dữ liệu</w:t>
      </w:r>
      <w:bookmarkEnd w:id="47"/>
    </w:p>
    <w:p w:rsidR="0081678E" w:rsidRDefault="000A31F8" w:rsidP="000A31F8">
      <w:pPr>
        <w:ind w:firstLine="360"/>
      </w:pPr>
      <w:r w:rsidRPr="0077556B">
        <w:t>Chương trình được thử nghiệm</w:t>
      </w:r>
      <w:r w:rsidR="00A25A09">
        <w:t xml:space="preserve"> trên 23 làn điệu chèo và 23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Default="004375F0" w:rsidP="004375F0">
      <w:pPr>
        <w:pStyle w:val="ABang"/>
      </w:pPr>
      <w:bookmarkStart w:id="48" w:name="_Toc367523894"/>
      <w:r>
        <w:lastRenderedPageBreak/>
        <w:t>Bả</w:t>
      </w:r>
      <w:r w:rsidR="00F310ED">
        <w:t>ng 3.1:</w:t>
      </w:r>
      <w:r>
        <w:t xml:space="preserve"> Thông tin về</w:t>
      </w:r>
      <w:r w:rsidR="00223F88">
        <w:t xml:space="preserve"> 23 làn điệu chèo</w:t>
      </w:r>
      <w:r>
        <w:t xml:space="preserve"> </w:t>
      </w:r>
      <w:bookmarkEnd w:id="48"/>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223F88">
            <w:pPr>
              <w:spacing w:line="312" w:lineRule="auto"/>
              <w:jc w:val="center"/>
            </w:pPr>
            <w:r>
              <w:t>STT</w:t>
            </w:r>
          </w:p>
        </w:tc>
        <w:tc>
          <w:tcPr>
            <w:tcW w:w="3157" w:type="dxa"/>
          </w:tcPr>
          <w:p w:rsidR="00223F88" w:rsidRDefault="00223F88" w:rsidP="00E07448">
            <w:pPr>
              <w:spacing w:line="312" w:lineRule="auto"/>
              <w:jc w:val="center"/>
            </w:pPr>
            <w:r>
              <w:t>Tên làn điệu</w:t>
            </w:r>
          </w:p>
        </w:tc>
        <w:tc>
          <w:tcPr>
            <w:tcW w:w="2127" w:type="dxa"/>
          </w:tcPr>
          <w:p w:rsidR="00223F88" w:rsidRDefault="00223F88" w:rsidP="00E07448">
            <w:pPr>
              <w:spacing w:line="312" w:lineRule="auto"/>
              <w:jc w:val="left"/>
            </w:pPr>
            <w:r>
              <w:t>Tên viết tắt</w:t>
            </w:r>
          </w:p>
        </w:tc>
      </w:tr>
      <w:tr w:rsidR="00223F88" w:rsidTr="00E07448">
        <w:tc>
          <w:tcPr>
            <w:tcW w:w="679" w:type="dxa"/>
          </w:tcPr>
          <w:p w:rsidR="00223F88" w:rsidRDefault="00223F88" w:rsidP="00223F88">
            <w:pPr>
              <w:spacing w:line="312" w:lineRule="auto"/>
              <w:jc w:val="center"/>
            </w:pPr>
            <w:r>
              <w:t>01</w:t>
            </w:r>
          </w:p>
        </w:tc>
        <w:tc>
          <w:tcPr>
            <w:tcW w:w="3157" w:type="dxa"/>
          </w:tcPr>
          <w:p w:rsidR="00223F88" w:rsidRDefault="00223F88" w:rsidP="00223F88">
            <w:pPr>
              <w:spacing w:line="312" w:lineRule="auto"/>
            </w:pPr>
            <w:r>
              <w:t>Bình thảo</w:t>
            </w:r>
          </w:p>
        </w:tc>
        <w:tc>
          <w:tcPr>
            <w:tcW w:w="2127" w:type="dxa"/>
          </w:tcPr>
          <w:p w:rsidR="00223F88" w:rsidRDefault="00223F88" w:rsidP="00223F88">
            <w:pPr>
              <w:spacing w:line="312" w:lineRule="auto"/>
            </w:pPr>
            <w:r>
              <w:t>CH_BT</w:t>
            </w:r>
          </w:p>
        </w:tc>
      </w:tr>
      <w:tr w:rsidR="00223F88" w:rsidTr="00E07448">
        <w:tc>
          <w:tcPr>
            <w:tcW w:w="679" w:type="dxa"/>
          </w:tcPr>
          <w:p w:rsidR="00223F88" w:rsidRDefault="00223F88" w:rsidP="00223F88">
            <w:pPr>
              <w:spacing w:line="312" w:lineRule="auto"/>
              <w:jc w:val="center"/>
            </w:pPr>
            <w:r>
              <w:t>02</w:t>
            </w:r>
          </w:p>
        </w:tc>
        <w:tc>
          <w:tcPr>
            <w:tcW w:w="3157" w:type="dxa"/>
          </w:tcPr>
          <w:p w:rsidR="00223F88" w:rsidRDefault="00223F88" w:rsidP="00223F88">
            <w:pPr>
              <w:spacing w:line="312" w:lineRule="auto"/>
            </w:pPr>
            <w:r>
              <w:t>Cấm giá</w:t>
            </w:r>
          </w:p>
        </w:tc>
        <w:tc>
          <w:tcPr>
            <w:tcW w:w="2127" w:type="dxa"/>
          </w:tcPr>
          <w:p w:rsidR="00223F88" w:rsidRDefault="00223F88" w:rsidP="00223F88">
            <w:pPr>
              <w:spacing w:line="312" w:lineRule="auto"/>
            </w:pPr>
            <w:r>
              <w:t>CH_CG</w:t>
            </w:r>
          </w:p>
        </w:tc>
      </w:tr>
      <w:tr w:rsidR="00223F88" w:rsidTr="00E07448">
        <w:tc>
          <w:tcPr>
            <w:tcW w:w="679" w:type="dxa"/>
          </w:tcPr>
          <w:p w:rsidR="00223F88" w:rsidRDefault="00223F88" w:rsidP="00223F88">
            <w:pPr>
              <w:spacing w:line="312" w:lineRule="auto"/>
              <w:jc w:val="center"/>
            </w:pPr>
            <w:r>
              <w:t>03</w:t>
            </w:r>
          </w:p>
        </w:tc>
        <w:tc>
          <w:tcPr>
            <w:tcW w:w="3157" w:type="dxa"/>
          </w:tcPr>
          <w:p w:rsidR="00223F88" w:rsidRDefault="00223F88" w:rsidP="00223F88">
            <w:pPr>
              <w:spacing w:line="312" w:lineRule="auto"/>
            </w:pPr>
            <w:r>
              <w:t>Chinh phụ</w:t>
            </w:r>
          </w:p>
        </w:tc>
        <w:tc>
          <w:tcPr>
            <w:tcW w:w="2127" w:type="dxa"/>
          </w:tcPr>
          <w:p w:rsidR="00223F88" w:rsidRDefault="00223F88" w:rsidP="00223F88">
            <w:pPr>
              <w:spacing w:line="312" w:lineRule="auto"/>
            </w:pPr>
            <w:r>
              <w:t>CH_CP</w:t>
            </w:r>
          </w:p>
        </w:tc>
      </w:tr>
      <w:tr w:rsidR="00223F88" w:rsidTr="00E07448">
        <w:tc>
          <w:tcPr>
            <w:tcW w:w="679" w:type="dxa"/>
          </w:tcPr>
          <w:p w:rsidR="00223F88" w:rsidRDefault="00223F88" w:rsidP="00223F88">
            <w:pPr>
              <w:spacing w:line="312" w:lineRule="auto"/>
              <w:jc w:val="center"/>
            </w:pPr>
            <w:r>
              <w:t>04</w:t>
            </w:r>
          </w:p>
        </w:tc>
        <w:tc>
          <w:tcPr>
            <w:tcW w:w="3157" w:type="dxa"/>
          </w:tcPr>
          <w:p w:rsidR="00223F88" w:rsidRDefault="00223F88" w:rsidP="00223F88">
            <w:pPr>
              <w:spacing w:line="312" w:lineRule="auto"/>
            </w:pPr>
            <w:r>
              <w:t>Chức cẩm hồi văn</w:t>
            </w:r>
          </w:p>
        </w:tc>
        <w:tc>
          <w:tcPr>
            <w:tcW w:w="2127" w:type="dxa"/>
          </w:tcPr>
          <w:p w:rsidR="00223F88" w:rsidRDefault="00223F88" w:rsidP="00223F88">
            <w:pPr>
              <w:spacing w:line="312" w:lineRule="auto"/>
            </w:pPr>
            <w:r>
              <w:t>CH_CCHV</w:t>
            </w:r>
          </w:p>
        </w:tc>
      </w:tr>
      <w:tr w:rsidR="00223F88" w:rsidTr="00E07448">
        <w:tc>
          <w:tcPr>
            <w:tcW w:w="679" w:type="dxa"/>
          </w:tcPr>
          <w:p w:rsidR="00223F88" w:rsidRDefault="00223F88" w:rsidP="00223F88">
            <w:pPr>
              <w:spacing w:line="312" w:lineRule="auto"/>
              <w:jc w:val="center"/>
            </w:pPr>
            <w:r>
              <w:t>05</w:t>
            </w:r>
          </w:p>
        </w:tc>
        <w:tc>
          <w:tcPr>
            <w:tcW w:w="3157" w:type="dxa"/>
          </w:tcPr>
          <w:p w:rsidR="00223F88" w:rsidRDefault="00223F88" w:rsidP="00223F88">
            <w:pPr>
              <w:spacing w:line="312" w:lineRule="auto"/>
            </w:pPr>
            <w:r>
              <w:t>Con nhện giăng mùng</w:t>
            </w:r>
          </w:p>
        </w:tc>
        <w:tc>
          <w:tcPr>
            <w:tcW w:w="2127" w:type="dxa"/>
          </w:tcPr>
          <w:p w:rsidR="00223F88" w:rsidRDefault="00223F88" w:rsidP="00223F88">
            <w:pPr>
              <w:spacing w:line="312" w:lineRule="auto"/>
            </w:pPr>
            <w:r>
              <w:t>CH_CNGM</w:t>
            </w:r>
          </w:p>
        </w:tc>
      </w:tr>
      <w:tr w:rsidR="00223F88" w:rsidTr="00E07448">
        <w:tc>
          <w:tcPr>
            <w:tcW w:w="679" w:type="dxa"/>
          </w:tcPr>
          <w:p w:rsidR="00223F88" w:rsidRDefault="00223F88" w:rsidP="00223F88">
            <w:pPr>
              <w:spacing w:line="312" w:lineRule="auto"/>
              <w:jc w:val="center"/>
            </w:pPr>
            <w:r>
              <w:t>06</w:t>
            </w:r>
          </w:p>
        </w:tc>
        <w:tc>
          <w:tcPr>
            <w:tcW w:w="3157" w:type="dxa"/>
          </w:tcPr>
          <w:p w:rsidR="00223F88" w:rsidRDefault="00223F88" w:rsidP="00223F88">
            <w:pPr>
              <w:spacing w:line="312" w:lineRule="auto"/>
            </w:pPr>
            <w:r>
              <w:t>Đò đưa</w:t>
            </w:r>
          </w:p>
        </w:tc>
        <w:tc>
          <w:tcPr>
            <w:tcW w:w="2127" w:type="dxa"/>
          </w:tcPr>
          <w:p w:rsidR="00223F88" w:rsidRDefault="00223F88" w:rsidP="00223F88">
            <w:pPr>
              <w:spacing w:line="312" w:lineRule="auto"/>
            </w:pPr>
            <w:r>
              <w:t>CH_DD</w:t>
            </w:r>
          </w:p>
        </w:tc>
      </w:tr>
      <w:tr w:rsidR="00223F88" w:rsidTr="00E07448">
        <w:tc>
          <w:tcPr>
            <w:tcW w:w="679" w:type="dxa"/>
          </w:tcPr>
          <w:p w:rsidR="00223F88" w:rsidRDefault="00223F88" w:rsidP="00223F88">
            <w:pPr>
              <w:spacing w:line="312" w:lineRule="auto"/>
              <w:jc w:val="center"/>
            </w:pPr>
            <w:r>
              <w:t>07</w:t>
            </w:r>
          </w:p>
        </w:tc>
        <w:tc>
          <w:tcPr>
            <w:tcW w:w="3157" w:type="dxa"/>
          </w:tcPr>
          <w:p w:rsidR="00223F88" w:rsidRDefault="00223F88" w:rsidP="00223F88">
            <w:pPr>
              <w:spacing w:line="312" w:lineRule="auto"/>
            </w:pPr>
            <w:r>
              <w:t>Đào liễu</w:t>
            </w:r>
          </w:p>
        </w:tc>
        <w:tc>
          <w:tcPr>
            <w:tcW w:w="2127" w:type="dxa"/>
          </w:tcPr>
          <w:p w:rsidR="00223F88" w:rsidRDefault="00223F88" w:rsidP="00223F88">
            <w:pPr>
              <w:spacing w:line="312" w:lineRule="auto"/>
            </w:pPr>
            <w:r>
              <w:t>CH_DL</w:t>
            </w:r>
          </w:p>
        </w:tc>
      </w:tr>
      <w:tr w:rsidR="00223F88" w:rsidTr="00E07448">
        <w:tc>
          <w:tcPr>
            <w:tcW w:w="679" w:type="dxa"/>
          </w:tcPr>
          <w:p w:rsidR="00223F88" w:rsidRDefault="00223F88" w:rsidP="00223F88">
            <w:pPr>
              <w:spacing w:line="312" w:lineRule="auto"/>
              <w:jc w:val="center"/>
            </w:pPr>
            <w:r>
              <w:t>08</w:t>
            </w:r>
          </w:p>
        </w:tc>
        <w:tc>
          <w:tcPr>
            <w:tcW w:w="3157" w:type="dxa"/>
          </w:tcPr>
          <w:p w:rsidR="00223F88" w:rsidRDefault="00223F88" w:rsidP="00223F88">
            <w:pPr>
              <w:spacing w:line="312" w:lineRule="auto"/>
            </w:pPr>
            <w:r>
              <w:t>Đào lý một cành</w:t>
            </w:r>
          </w:p>
        </w:tc>
        <w:tc>
          <w:tcPr>
            <w:tcW w:w="2127" w:type="dxa"/>
          </w:tcPr>
          <w:p w:rsidR="00223F88" w:rsidRDefault="00223F88" w:rsidP="00223F88">
            <w:pPr>
              <w:spacing w:line="312" w:lineRule="auto"/>
            </w:pPr>
            <w:r>
              <w:t>CH_DLMC</w:t>
            </w:r>
          </w:p>
        </w:tc>
      </w:tr>
      <w:tr w:rsidR="00223F88" w:rsidTr="00E07448">
        <w:tc>
          <w:tcPr>
            <w:tcW w:w="679" w:type="dxa"/>
          </w:tcPr>
          <w:p w:rsidR="00223F88" w:rsidRDefault="00223F88" w:rsidP="00223F88">
            <w:pPr>
              <w:spacing w:line="312" w:lineRule="auto"/>
              <w:jc w:val="center"/>
            </w:pPr>
            <w:r>
              <w:t>09</w:t>
            </w:r>
          </w:p>
        </w:tc>
        <w:tc>
          <w:tcPr>
            <w:tcW w:w="3157" w:type="dxa"/>
          </w:tcPr>
          <w:p w:rsidR="00223F88" w:rsidRDefault="00223F88" w:rsidP="00223F88">
            <w:pPr>
              <w:spacing w:line="312" w:lineRule="auto"/>
            </w:pPr>
            <w:r>
              <w:t>Duyên phận phải chiều</w:t>
            </w:r>
          </w:p>
        </w:tc>
        <w:tc>
          <w:tcPr>
            <w:tcW w:w="2127" w:type="dxa"/>
          </w:tcPr>
          <w:p w:rsidR="00223F88" w:rsidRDefault="00223F88" w:rsidP="00223F88">
            <w:pPr>
              <w:spacing w:line="312" w:lineRule="auto"/>
            </w:pPr>
            <w:r>
              <w:t>CH_DPPC</w:t>
            </w:r>
          </w:p>
        </w:tc>
      </w:tr>
      <w:tr w:rsidR="00223F88" w:rsidTr="00E07448">
        <w:tc>
          <w:tcPr>
            <w:tcW w:w="679" w:type="dxa"/>
          </w:tcPr>
          <w:p w:rsidR="00223F88" w:rsidRDefault="00223F88" w:rsidP="00223F88">
            <w:pPr>
              <w:spacing w:line="312" w:lineRule="auto"/>
              <w:jc w:val="center"/>
            </w:pPr>
            <w:r>
              <w:t>10</w:t>
            </w:r>
          </w:p>
        </w:tc>
        <w:tc>
          <w:tcPr>
            <w:tcW w:w="3157" w:type="dxa"/>
          </w:tcPr>
          <w:p w:rsidR="00223F88" w:rsidRDefault="00223F88" w:rsidP="00223F88">
            <w:pPr>
              <w:spacing w:line="312" w:lineRule="auto"/>
            </w:pPr>
            <w:r>
              <w:t>Đường trường bắn thước</w:t>
            </w:r>
          </w:p>
        </w:tc>
        <w:tc>
          <w:tcPr>
            <w:tcW w:w="2127" w:type="dxa"/>
          </w:tcPr>
          <w:p w:rsidR="00223F88" w:rsidRDefault="00223F88" w:rsidP="00223F88">
            <w:pPr>
              <w:spacing w:line="312" w:lineRule="auto"/>
            </w:pPr>
            <w:r>
              <w:t>CH_DTBT</w:t>
            </w:r>
          </w:p>
        </w:tc>
      </w:tr>
      <w:tr w:rsidR="00223F88" w:rsidTr="00E07448">
        <w:tc>
          <w:tcPr>
            <w:tcW w:w="679" w:type="dxa"/>
          </w:tcPr>
          <w:p w:rsidR="00223F88" w:rsidRDefault="00223F88" w:rsidP="00223F88">
            <w:pPr>
              <w:spacing w:line="312" w:lineRule="auto"/>
              <w:jc w:val="center"/>
            </w:pPr>
            <w:r>
              <w:t>11</w:t>
            </w:r>
          </w:p>
        </w:tc>
        <w:tc>
          <w:tcPr>
            <w:tcW w:w="3157" w:type="dxa"/>
          </w:tcPr>
          <w:p w:rsidR="00223F88" w:rsidRDefault="00223F88" w:rsidP="00223F88">
            <w:pPr>
              <w:spacing w:line="312" w:lineRule="auto"/>
            </w:pPr>
            <w:r>
              <w:t>Đường trường tiếng đàn</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2</w:t>
            </w:r>
          </w:p>
        </w:tc>
        <w:tc>
          <w:tcPr>
            <w:tcW w:w="3157" w:type="dxa"/>
          </w:tcPr>
          <w:p w:rsidR="00223F88" w:rsidRDefault="00223F88" w:rsidP="00223F88">
            <w:pPr>
              <w:spacing w:line="312" w:lineRule="auto"/>
            </w:pPr>
            <w:r>
              <w:t>Đường trường thu không</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3</w:t>
            </w:r>
          </w:p>
        </w:tc>
        <w:tc>
          <w:tcPr>
            <w:tcW w:w="3157" w:type="dxa"/>
          </w:tcPr>
          <w:p w:rsidR="00223F88" w:rsidRDefault="00223F88" w:rsidP="00223F88">
            <w:pPr>
              <w:spacing w:line="312" w:lineRule="auto"/>
            </w:pPr>
            <w:r>
              <w:t>Đường trường trên non</w:t>
            </w:r>
          </w:p>
        </w:tc>
        <w:tc>
          <w:tcPr>
            <w:tcW w:w="2127" w:type="dxa"/>
          </w:tcPr>
          <w:p w:rsidR="00223F88" w:rsidRDefault="00223F88" w:rsidP="00223F88">
            <w:pPr>
              <w:spacing w:line="312" w:lineRule="auto"/>
            </w:pPr>
            <w:r>
              <w:t>CH_DTTN</w:t>
            </w:r>
          </w:p>
        </w:tc>
      </w:tr>
      <w:tr w:rsidR="00223F88" w:rsidTr="00E07448">
        <w:tc>
          <w:tcPr>
            <w:tcW w:w="679" w:type="dxa"/>
          </w:tcPr>
          <w:p w:rsidR="00223F88" w:rsidRDefault="00223F88" w:rsidP="00223F88">
            <w:pPr>
              <w:spacing w:line="312" w:lineRule="auto"/>
              <w:jc w:val="center"/>
            </w:pPr>
            <w:r>
              <w:t>14</w:t>
            </w:r>
          </w:p>
        </w:tc>
        <w:tc>
          <w:tcPr>
            <w:tcW w:w="3157" w:type="dxa"/>
          </w:tcPr>
          <w:p w:rsidR="00223F88" w:rsidRDefault="00223F88" w:rsidP="00223F88">
            <w:pPr>
              <w:spacing w:line="312" w:lineRule="auto"/>
            </w:pPr>
            <w:r>
              <w:t>Đường trường vị thủy</w:t>
            </w:r>
          </w:p>
        </w:tc>
        <w:tc>
          <w:tcPr>
            <w:tcW w:w="2127" w:type="dxa"/>
          </w:tcPr>
          <w:p w:rsidR="00223F88" w:rsidRDefault="00223F88" w:rsidP="00223F88">
            <w:pPr>
              <w:spacing w:line="312" w:lineRule="auto"/>
            </w:pPr>
            <w:r>
              <w:t>CH_DTVT</w:t>
            </w:r>
          </w:p>
        </w:tc>
      </w:tr>
      <w:tr w:rsidR="00223F88" w:rsidTr="00E07448">
        <w:tc>
          <w:tcPr>
            <w:tcW w:w="679" w:type="dxa"/>
          </w:tcPr>
          <w:p w:rsidR="00223F88" w:rsidRDefault="00223F88" w:rsidP="00223F88">
            <w:pPr>
              <w:spacing w:line="312" w:lineRule="auto"/>
              <w:jc w:val="center"/>
            </w:pPr>
            <w:r>
              <w:t>15</w:t>
            </w:r>
          </w:p>
        </w:tc>
        <w:tc>
          <w:tcPr>
            <w:tcW w:w="3157" w:type="dxa"/>
          </w:tcPr>
          <w:p w:rsidR="00223F88" w:rsidRDefault="00223F88" w:rsidP="00223F88">
            <w:pPr>
              <w:spacing w:line="312" w:lineRule="auto"/>
            </w:pPr>
            <w:r>
              <w:t>Du xuân</w:t>
            </w:r>
          </w:p>
        </w:tc>
        <w:tc>
          <w:tcPr>
            <w:tcW w:w="2127" w:type="dxa"/>
          </w:tcPr>
          <w:p w:rsidR="00223F88" w:rsidRDefault="00223F88" w:rsidP="00223F88">
            <w:pPr>
              <w:spacing w:line="312" w:lineRule="auto"/>
            </w:pPr>
            <w:r>
              <w:t>CH_DXN</w:t>
            </w:r>
          </w:p>
        </w:tc>
      </w:tr>
      <w:tr w:rsidR="00223F88" w:rsidTr="00E07448">
        <w:tc>
          <w:tcPr>
            <w:tcW w:w="679" w:type="dxa"/>
          </w:tcPr>
          <w:p w:rsidR="00223F88" w:rsidRDefault="00223F88" w:rsidP="00223F88">
            <w:pPr>
              <w:spacing w:line="312" w:lineRule="auto"/>
              <w:jc w:val="center"/>
            </w:pPr>
            <w:r>
              <w:t>16</w:t>
            </w:r>
          </w:p>
        </w:tc>
        <w:tc>
          <w:tcPr>
            <w:tcW w:w="3157" w:type="dxa"/>
          </w:tcPr>
          <w:p w:rsidR="00223F88" w:rsidRDefault="00223F88" w:rsidP="00223F88">
            <w:pPr>
              <w:spacing w:line="312" w:lineRule="auto"/>
            </w:pPr>
            <w:r>
              <w:t>Dương xuân</w:t>
            </w:r>
          </w:p>
        </w:tc>
        <w:tc>
          <w:tcPr>
            <w:tcW w:w="2127" w:type="dxa"/>
          </w:tcPr>
          <w:p w:rsidR="00223F88" w:rsidRDefault="00223F88" w:rsidP="00223F88">
            <w:pPr>
              <w:spacing w:line="312" w:lineRule="auto"/>
            </w:pPr>
            <w:r>
              <w:t>CH_DX</w:t>
            </w:r>
          </w:p>
        </w:tc>
      </w:tr>
      <w:tr w:rsidR="00223F88" w:rsidTr="00E07448">
        <w:tc>
          <w:tcPr>
            <w:tcW w:w="679" w:type="dxa"/>
          </w:tcPr>
          <w:p w:rsidR="00223F88" w:rsidRDefault="00223F88" w:rsidP="00223F88">
            <w:pPr>
              <w:spacing w:line="312" w:lineRule="auto"/>
              <w:jc w:val="center"/>
            </w:pPr>
            <w:r>
              <w:t>17</w:t>
            </w:r>
          </w:p>
        </w:tc>
        <w:tc>
          <w:tcPr>
            <w:tcW w:w="3157" w:type="dxa"/>
          </w:tcPr>
          <w:p w:rsidR="00223F88" w:rsidRDefault="00223F88" w:rsidP="00223F88">
            <w:pPr>
              <w:spacing w:line="312" w:lineRule="auto"/>
            </w:pPr>
            <w:r>
              <w:t>Lới lơ</w:t>
            </w:r>
          </w:p>
        </w:tc>
        <w:tc>
          <w:tcPr>
            <w:tcW w:w="2127" w:type="dxa"/>
          </w:tcPr>
          <w:p w:rsidR="00223F88" w:rsidRDefault="00223F88" w:rsidP="00223F88">
            <w:pPr>
              <w:spacing w:line="312" w:lineRule="auto"/>
            </w:pPr>
            <w:r>
              <w:t>CH_LL</w:t>
            </w:r>
          </w:p>
        </w:tc>
      </w:tr>
      <w:tr w:rsidR="00223F88" w:rsidTr="00E07448">
        <w:tc>
          <w:tcPr>
            <w:tcW w:w="679" w:type="dxa"/>
          </w:tcPr>
          <w:p w:rsidR="00223F88" w:rsidRDefault="00223F88" w:rsidP="00223F88">
            <w:pPr>
              <w:spacing w:line="312" w:lineRule="auto"/>
              <w:jc w:val="center"/>
            </w:pPr>
            <w:r>
              <w:t>18</w:t>
            </w:r>
          </w:p>
        </w:tc>
        <w:tc>
          <w:tcPr>
            <w:tcW w:w="3157" w:type="dxa"/>
          </w:tcPr>
          <w:p w:rsidR="00223F88" w:rsidRDefault="00223F88" w:rsidP="00223F88">
            <w:pPr>
              <w:spacing w:line="312" w:lineRule="auto"/>
            </w:pPr>
            <w:r>
              <w:t>Luyện năm cung</w:t>
            </w:r>
          </w:p>
        </w:tc>
        <w:tc>
          <w:tcPr>
            <w:tcW w:w="2127" w:type="dxa"/>
          </w:tcPr>
          <w:p w:rsidR="00223F88" w:rsidRDefault="00223F88" w:rsidP="00223F88">
            <w:pPr>
              <w:spacing w:line="312" w:lineRule="auto"/>
            </w:pPr>
            <w:r>
              <w:t>CH_LNC</w:t>
            </w:r>
          </w:p>
        </w:tc>
      </w:tr>
      <w:tr w:rsidR="00223F88" w:rsidTr="00E07448">
        <w:tc>
          <w:tcPr>
            <w:tcW w:w="679" w:type="dxa"/>
          </w:tcPr>
          <w:p w:rsidR="00223F88" w:rsidRDefault="00223F88" w:rsidP="00223F88">
            <w:pPr>
              <w:spacing w:line="312" w:lineRule="auto"/>
              <w:jc w:val="center"/>
            </w:pPr>
            <w:r>
              <w:t>19</w:t>
            </w:r>
          </w:p>
        </w:tc>
        <w:tc>
          <w:tcPr>
            <w:tcW w:w="3157" w:type="dxa"/>
          </w:tcPr>
          <w:p w:rsidR="00223F88" w:rsidRDefault="00223F88" w:rsidP="00223F88">
            <w:pPr>
              <w:spacing w:line="312" w:lineRule="auto"/>
            </w:pPr>
            <w:r>
              <w:t>Nón thúng quai thao</w:t>
            </w:r>
          </w:p>
        </w:tc>
        <w:tc>
          <w:tcPr>
            <w:tcW w:w="2127" w:type="dxa"/>
          </w:tcPr>
          <w:p w:rsidR="00223F88" w:rsidRDefault="00223F88" w:rsidP="00223F88">
            <w:pPr>
              <w:spacing w:line="312" w:lineRule="auto"/>
            </w:pPr>
            <w:r>
              <w:t>CH_NTQT</w:t>
            </w:r>
          </w:p>
        </w:tc>
      </w:tr>
      <w:tr w:rsidR="00223F88" w:rsidTr="00E07448">
        <w:tc>
          <w:tcPr>
            <w:tcW w:w="679" w:type="dxa"/>
          </w:tcPr>
          <w:p w:rsidR="00223F88" w:rsidRDefault="00223F88" w:rsidP="00223F88">
            <w:pPr>
              <w:spacing w:line="312" w:lineRule="auto"/>
              <w:jc w:val="center"/>
            </w:pPr>
            <w:r>
              <w:t>20</w:t>
            </w:r>
          </w:p>
        </w:tc>
        <w:tc>
          <w:tcPr>
            <w:tcW w:w="3157" w:type="dxa"/>
          </w:tcPr>
          <w:p w:rsidR="00223F88" w:rsidRDefault="00223F88" w:rsidP="00223F88">
            <w:pPr>
              <w:spacing w:line="312" w:lineRule="auto"/>
            </w:pPr>
            <w:r>
              <w:t>Quá giang</w:t>
            </w:r>
          </w:p>
        </w:tc>
        <w:tc>
          <w:tcPr>
            <w:tcW w:w="2127" w:type="dxa"/>
          </w:tcPr>
          <w:p w:rsidR="00223F88" w:rsidRDefault="00223F88" w:rsidP="00223F88">
            <w:pPr>
              <w:spacing w:line="312" w:lineRule="auto"/>
            </w:pPr>
            <w:r>
              <w:t>CH_QG</w:t>
            </w:r>
          </w:p>
        </w:tc>
      </w:tr>
      <w:tr w:rsidR="00223F88" w:rsidTr="00E07448">
        <w:tc>
          <w:tcPr>
            <w:tcW w:w="679" w:type="dxa"/>
          </w:tcPr>
          <w:p w:rsidR="00223F88" w:rsidRDefault="00223F88" w:rsidP="00223F88">
            <w:pPr>
              <w:spacing w:line="312" w:lineRule="auto"/>
              <w:jc w:val="center"/>
            </w:pPr>
            <w:r>
              <w:t>21</w:t>
            </w:r>
          </w:p>
        </w:tc>
        <w:tc>
          <w:tcPr>
            <w:tcW w:w="3157" w:type="dxa"/>
          </w:tcPr>
          <w:p w:rsidR="00223F88" w:rsidRDefault="00223F88" w:rsidP="00223F88">
            <w:pPr>
              <w:spacing w:line="312" w:lineRule="auto"/>
            </w:pPr>
            <w:r>
              <w:t>Quạt màn</w:t>
            </w:r>
          </w:p>
        </w:tc>
        <w:tc>
          <w:tcPr>
            <w:tcW w:w="2127" w:type="dxa"/>
          </w:tcPr>
          <w:p w:rsidR="00223F88" w:rsidRDefault="00223F88" w:rsidP="00223F88">
            <w:pPr>
              <w:spacing w:line="312" w:lineRule="auto"/>
            </w:pPr>
            <w:r>
              <w:t>CH_QM</w:t>
            </w:r>
          </w:p>
        </w:tc>
      </w:tr>
      <w:tr w:rsidR="00223F88" w:rsidTr="00E07448">
        <w:tc>
          <w:tcPr>
            <w:tcW w:w="679" w:type="dxa"/>
          </w:tcPr>
          <w:p w:rsidR="00223F88" w:rsidRDefault="00223F88" w:rsidP="00223F88">
            <w:pPr>
              <w:spacing w:line="312" w:lineRule="auto"/>
              <w:jc w:val="center"/>
            </w:pPr>
            <w:r>
              <w:t>22</w:t>
            </w:r>
          </w:p>
        </w:tc>
        <w:tc>
          <w:tcPr>
            <w:tcW w:w="3157" w:type="dxa"/>
          </w:tcPr>
          <w:p w:rsidR="00223F88" w:rsidRDefault="00223F88" w:rsidP="00223F88">
            <w:pPr>
              <w:spacing w:line="312" w:lineRule="auto"/>
            </w:pPr>
            <w:r>
              <w:t>Quân tử vu dịch</w:t>
            </w:r>
          </w:p>
        </w:tc>
        <w:tc>
          <w:tcPr>
            <w:tcW w:w="2127" w:type="dxa"/>
          </w:tcPr>
          <w:p w:rsidR="00223F88" w:rsidRDefault="00223F88" w:rsidP="00223F88">
            <w:pPr>
              <w:spacing w:line="312" w:lineRule="auto"/>
            </w:pPr>
            <w:r>
              <w:t>CH_QTVD</w:t>
            </w:r>
          </w:p>
        </w:tc>
      </w:tr>
      <w:tr w:rsidR="00223F88" w:rsidTr="00E07448">
        <w:tc>
          <w:tcPr>
            <w:tcW w:w="679" w:type="dxa"/>
          </w:tcPr>
          <w:p w:rsidR="00223F88" w:rsidRDefault="00223F88" w:rsidP="00223F88">
            <w:pPr>
              <w:spacing w:line="312" w:lineRule="auto"/>
              <w:jc w:val="center"/>
            </w:pPr>
            <w:r>
              <w:t>23</w:t>
            </w:r>
          </w:p>
        </w:tc>
        <w:tc>
          <w:tcPr>
            <w:tcW w:w="3157" w:type="dxa"/>
          </w:tcPr>
          <w:p w:rsidR="00223F88" w:rsidRDefault="00223F88" w:rsidP="00223F88">
            <w:pPr>
              <w:spacing w:line="312" w:lineRule="auto"/>
            </w:pPr>
            <w:r>
              <w:t>Sắp qua cầu</w:t>
            </w:r>
          </w:p>
        </w:tc>
        <w:tc>
          <w:tcPr>
            <w:tcW w:w="2127" w:type="dxa"/>
          </w:tcPr>
          <w:p w:rsidR="00223F88" w:rsidRDefault="00223F88" w:rsidP="00223F88">
            <w:pPr>
              <w:spacing w:line="312" w:lineRule="auto"/>
            </w:pPr>
            <w:r>
              <w:t>CH_SQC</w:t>
            </w:r>
          </w:p>
        </w:tc>
      </w:tr>
    </w:tbl>
    <w:p w:rsidR="00ED5815" w:rsidRDefault="00ED5815" w:rsidP="000A31F8">
      <w:pPr>
        <w:ind w:firstLine="360"/>
      </w:pPr>
    </w:p>
    <w:p w:rsidR="00E07448" w:rsidRDefault="00223F88" w:rsidP="00DA4325">
      <w:pPr>
        <w:pStyle w:val="ABang"/>
      </w:pPr>
      <w:r>
        <w:t>Bảng 3.2: Thông tin về 23 làn điệu quan họ</w:t>
      </w:r>
    </w:p>
    <w:tbl>
      <w:tblPr>
        <w:tblStyle w:val="TableGrid"/>
        <w:tblW w:w="0" w:type="auto"/>
        <w:tblInd w:w="1384" w:type="dxa"/>
        <w:tblLook w:val="04A0" w:firstRow="1" w:lastRow="0" w:firstColumn="1" w:lastColumn="0" w:noHBand="0" w:noVBand="1"/>
      </w:tblPr>
      <w:tblGrid>
        <w:gridCol w:w="709"/>
        <w:gridCol w:w="3827"/>
        <w:gridCol w:w="2126"/>
      </w:tblGrid>
      <w:tr w:rsidR="00E07448" w:rsidTr="00DA4325">
        <w:tc>
          <w:tcPr>
            <w:tcW w:w="709" w:type="dxa"/>
          </w:tcPr>
          <w:p w:rsidR="00E07448" w:rsidRDefault="00E07448" w:rsidP="00E07448">
            <w:pPr>
              <w:spacing w:line="312" w:lineRule="auto"/>
              <w:jc w:val="center"/>
            </w:pPr>
            <w:r>
              <w:t>STT</w:t>
            </w:r>
          </w:p>
        </w:tc>
        <w:tc>
          <w:tcPr>
            <w:tcW w:w="3827" w:type="dxa"/>
          </w:tcPr>
          <w:p w:rsidR="00E07448" w:rsidRDefault="00E07448" w:rsidP="00E07448">
            <w:pPr>
              <w:spacing w:line="312" w:lineRule="auto"/>
            </w:pPr>
            <w:r>
              <w:t>Tên làn điệu</w:t>
            </w:r>
          </w:p>
        </w:tc>
        <w:tc>
          <w:tcPr>
            <w:tcW w:w="2126" w:type="dxa"/>
          </w:tcPr>
          <w:p w:rsidR="00E07448" w:rsidRDefault="00E07448" w:rsidP="00E07448">
            <w:pPr>
              <w:spacing w:line="312" w:lineRule="auto"/>
            </w:pPr>
            <w:r>
              <w:t>Tên viết tắt</w:t>
            </w:r>
          </w:p>
        </w:tc>
      </w:tr>
      <w:tr w:rsidR="00E07448" w:rsidTr="00DA4325">
        <w:tc>
          <w:tcPr>
            <w:tcW w:w="709" w:type="dxa"/>
          </w:tcPr>
          <w:p w:rsidR="00E07448" w:rsidRDefault="00E07448" w:rsidP="00E07448">
            <w:pPr>
              <w:spacing w:line="312" w:lineRule="auto"/>
              <w:jc w:val="center"/>
            </w:pPr>
            <w:r>
              <w:t>01</w:t>
            </w:r>
          </w:p>
        </w:tc>
        <w:tc>
          <w:tcPr>
            <w:tcW w:w="3827" w:type="dxa"/>
          </w:tcPr>
          <w:p w:rsidR="00E07448" w:rsidRDefault="00E07448" w:rsidP="00E07448">
            <w:pPr>
              <w:spacing w:line="312" w:lineRule="auto"/>
            </w:pPr>
            <w:r>
              <w:t>Ba quan</w:t>
            </w:r>
          </w:p>
        </w:tc>
        <w:tc>
          <w:tcPr>
            <w:tcW w:w="2126" w:type="dxa"/>
          </w:tcPr>
          <w:p w:rsidR="00E07448" w:rsidRDefault="00E07448" w:rsidP="00E07448">
            <w:pPr>
              <w:spacing w:line="312" w:lineRule="auto"/>
            </w:pPr>
            <w:r>
              <w:t>QH_BQ</w:t>
            </w:r>
          </w:p>
        </w:tc>
      </w:tr>
      <w:tr w:rsidR="00E07448" w:rsidTr="00DA4325">
        <w:tc>
          <w:tcPr>
            <w:tcW w:w="709" w:type="dxa"/>
          </w:tcPr>
          <w:p w:rsidR="00E07448" w:rsidRDefault="00E07448" w:rsidP="00E07448">
            <w:pPr>
              <w:spacing w:line="312" w:lineRule="auto"/>
              <w:jc w:val="center"/>
            </w:pPr>
            <w:r>
              <w:t>02</w:t>
            </w:r>
          </w:p>
        </w:tc>
        <w:tc>
          <w:tcPr>
            <w:tcW w:w="3827" w:type="dxa"/>
          </w:tcPr>
          <w:p w:rsidR="00E07448" w:rsidRDefault="00E07448" w:rsidP="00E07448">
            <w:pPr>
              <w:spacing w:line="312" w:lineRule="auto"/>
            </w:pPr>
            <w:r>
              <w:t>Còn duyên</w:t>
            </w:r>
          </w:p>
        </w:tc>
        <w:tc>
          <w:tcPr>
            <w:tcW w:w="2126" w:type="dxa"/>
          </w:tcPr>
          <w:p w:rsidR="00E07448" w:rsidRDefault="00E07448" w:rsidP="00E07448">
            <w:pPr>
              <w:spacing w:line="312" w:lineRule="auto"/>
            </w:pPr>
            <w:r>
              <w:t>QH_CD</w:t>
            </w:r>
          </w:p>
        </w:tc>
      </w:tr>
      <w:tr w:rsidR="00E07448" w:rsidTr="00DA4325">
        <w:tc>
          <w:tcPr>
            <w:tcW w:w="709" w:type="dxa"/>
          </w:tcPr>
          <w:p w:rsidR="00E07448" w:rsidRDefault="00E07448" w:rsidP="00E07448">
            <w:pPr>
              <w:spacing w:line="312" w:lineRule="auto"/>
              <w:jc w:val="center"/>
            </w:pPr>
            <w:r>
              <w:t>03</w:t>
            </w:r>
          </w:p>
        </w:tc>
        <w:tc>
          <w:tcPr>
            <w:tcW w:w="3827" w:type="dxa"/>
          </w:tcPr>
          <w:p w:rsidR="00E07448" w:rsidRDefault="00E07448" w:rsidP="00E07448">
            <w:pPr>
              <w:spacing w:line="312" w:lineRule="auto"/>
            </w:pPr>
            <w:r>
              <w:t>Cổ tay vừa trắng vừa tròn</w:t>
            </w:r>
          </w:p>
        </w:tc>
        <w:tc>
          <w:tcPr>
            <w:tcW w:w="2126" w:type="dxa"/>
          </w:tcPr>
          <w:p w:rsidR="00E07448" w:rsidRDefault="00E07448" w:rsidP="00E07448">
            <w:pPr>
              <w:spacing w:line="312" w:lineRule="auto"/>
            </w:pPr>
            <w:r>
              <w:t>QH_CTVTVT</w:t>
            </w:r>
          </w:p>
        </w:tc>
      </w:tr>
      <w:tr w:rsidR="00E07448" w:rsidTr="00DA4325">
        <w:tc>
          <w:tcPr>
            <w:tcW w:w="709" w:type="dxa"/>
          </w:tcPr>
          <w:p w:rsidR="00E07448" w:rsidRDefault="00131D90" w:rsidP="00E07448">
            <w:pPr>
              <w:spacing w:line="312" w:lineRule="auto"/>
              <w:jc w:val="center"/>
            </w:pPr>
            <w:r>
              <w:t>04</w:t>
            </w:r>
          </w:p>
        </w:tc>
        <w:tc>
          <w:tcPr>
            <w:tcW w:w="3827" w:type="dxa"/>
          </w:tcPr>
          <w:p w:rsidR="00E07448" w:rsidRDefault="00131D90" w:rsidP="00E07448">
            <w:pPr>
              <w:spacing w:line="312" w:lineRule="auto"/>
            </w:pPr>
            <w:r>
              <w:t>Đôi bên bác mẹ cùng già</w:t>
            </w:r>
          </w:p>
        </w:tc>
        <w:tc>
          <w:tcPr>
            <w:tcW w:w="2126" w:type="dxa"/>
          </w:tcPr>
          <w:p w:rsidR="00E07448" w:rsidRDefault="00131D90" w:rsidP="00E07448">
            <w:pPr>
              <w:spacing w:line="312" w:lineRule="auto"/>
            </w:pPr>
            <w:r>
              <w:t>QH_DBBMCG</w:t>
            </w:r>
          </w:p>
        </w:tc>
      </w:tr>
      <w:tr w:rsidR="00131D90" w:rsidTr="00DA4325">
        <w:tc>
          <w:tcPr>
            <w:tcW w:w="709" w:type="dxa"/>
          </w:tcPr>
          <w:p w:rsidR="00131D90" w:rsidRDefault="00131D90" w:rsidP="00E07448">
            <w:pPr>
              <w:spacing w:line="312" w:lineRule="auto"/>
              <w:jc w:val="center"/>
            </w:pPr>
            <w:r>
              <w:t>05</w:t>
            </w:r>
          </w:p>
        </w:tc>
        <w:tc>
          <w:tcPr>
            <w:tcW w:w="3827" w:type="dxa"/>
          </w:tcPr>
          <w:p w:rsidR="00131D90" w:rsidRDefault="00131D90" w:rsidP="00E07448">
            <w:pPr>
              <w:spacing w:line="312" w:lineRule="auto"/>
            </w:pPr>
            <w:r>
              <w:t>Đối ca sông cầu</w:t>
            </w:r>
          </w:p>
        </w:tc>
        <w:tc>
          <w:tcPr>
            <w:tcW w:w="2126" w:type="dxa"/>
          </w:tcPr>
          <w:p w:rsidR="00131D90" w:rsidRDefault="00131D90" w:rsidP="00E07448">
            <w:pPr>
              <w:spacing w:line="312" w:lineRule="auto"/>
            </w:pPr>
            <w:r>
              <w:t>QH_DCSC</w:t>
            </w:r>
          </w:p>
        </w:tc>
      </w:tr>
      <w:tr w:rsidR="00131D90" w:rsidTr="00DA4325">
        <w:tc>
          <w:tcPr>
            <w:tcW w:w="709" w:type="dxa"/>
          </w:tcPr>
          <w:p w:rsidR="00131D90" w:rsidRDefault="00131D90" w:rsidP="00E07448">
            <w:pPr>
              <w:spacing w:line="312" w:lineRule="auto"/>
              <w:jc w:val="center"/>
            </w:pPr>
            <w:r>
              <w:lastRenderedPageBreak/>
              <w:t>06</w:t>
            </w:r>
          </w:p>
        </w:tc>
        <w:tc>
          <w:tcPr>
            <w:tcW w:w="3827" w:type="dxa"/>
          </w:tcPr>
          <w:p w:rsidR="00131D90" w:rsidRDefault="00131D90" w:rsidP="00E07448">
            <w:pPr>
              <w:spacing w:line="312" w:lineRule="auto"/>
            </w:pPr>
            <w:r>
              <w:t>Gió đưa cây cải</w:t>
            </w:r>
          </w:p>
        </w:tc>
        <w:tc>
          <w:tcPr>
            <w:tcW w:w="2126" w:type="dxa"/>
          </w:tcPr>
          <w:p w:rsidR="00131D90" w:rsidRDefault="00131D90" w:rsidP="00E07448">
            <w:pPr>
              <w:spacing w:line="312" w:lineRule="auto"/>
            </w:pPr>
            <w:r>
              <w:t>QH_GDCC</w:t>
            </w:r>
          </w:p>
        </w:tc>
      </w:tr>
      <w:tr w:rsidR="00131D90" w:rsidTr="00DA4325">
        <w:tc>
          <w:tcPr>
            <w:tcW w:w="709" w:type="dxa"/>
          </w:tcPr>
          <w:p w:rsidR="00131D90" w:rsidRDefault="00131D90" w:rsidP="00E07448">
            <w:pPr>
              <w:spacing w:line="312" w:lineRule="auto"/>
              <w:jc w:val="center"/>
            </w:pPr>
            <w:r>
              <w:t>07</w:t>
            </w:r>
          </w:p>
        </w:tc>
        <w:tc>
          <w:tcPr>
            <w:tcW w:w="3827" w:type="dxa"/>
          </w:tcPr>
          <w:p w:rsidR="00131D90" w:rsidRDefault="00131D90" w:rsidP="00E07448">
            <w:pPr>
              <w:spacing w:line="312" w:lineRule="auto"/>
            </w:pPr>
            <w:r>
              <w:t>Giăng thanh gió mát</w:t>
            </w:r>
          </w:p>
        </w:tc>
        <w:tc>
          <w:tcPr>
            <w:tcW w:w="2126" w:type="dxa"/>
          </w:tcPr>
          <w:p w:rsidR="00131D90" w:rsidRDefault="00131D90" w:rsidP="00E07448">
            <w:pPr>
              <w:spacing w:line="312" w:lineRule="auto"/>
            </w:pPr>
            <w:r>
              <w:t>QH_GTGM</w:t>
            </w:r>
          </w:p>
        </w:tc>
      </w:tr>
      <w:tr w:rsidR="00131D90" w:rsidTr="00DA4325">
        <w:tc>
          <w:tcPr>
            <w:tcW w:w="709" w:type="dxa"/>
          </w:tcPr>
          <w:p w:rsidR="00131D90" w:rsidRDefault="00131D90" w:rsidP="00E07448">
            <w:pPr>
              <w:spacing w:line="312" w:lineRule="auto"/>
              <w:jc w:val="center"/>
            </w:pPr>
            <w:r>
              <w:t>08</w:t>
            </w:r>
          </w:p>
        </w:tc>
        <w:tc>
          <w:tcPr>
            <w:tcW w:w="3827" w:type="dxa"/>
          </w:tcPr>
          <w:p w:rsidR="00131D90" w:rsidRDefault="00131D90" w:rsidP="00E07448">
            <w:pPr>
              <w:spacing w:line="312" w:lineRule="auto"/>
            </w:pPr>
            <w:r>
              <w:t>Lý giao duyên</w:t>
            </w:r>
          </w:p>
        </w:tc>
        <w:tc>
          <w:tcPr>
            <w:tcW w:w="2126" w:type="dxa"/>
          </w:tcPr>
          <w:p w:rsidR="00131D90" w:rsidRDefault="00131D90" w:rsidP="00E07448">
            <w:pPr>
              <w:spacing w:line="312" w:lineRule="auto"/>
            </w:pPr>
            <w:r>
              <w:t>QH_LGD</w:t>
            </w:r>
          </w:p>
        </w:tc>
      </w:tr>
      <w:tr w:rsidR="00131D90" w:rsidTr="00DA4325">
        <w:tc>
          <w:tcPr>
            <w:tcW w:w="709" w:type="dxa"/>
          </w:tcPr>
          <w:p w:rsidR="00131D90" w:rsidRDefault="00131D90" w:rsidP="00E07448">
            <w:pPr>
              <w:spacing w:line="312" w:lineRule="auto"/>
              <w:jc w:val="center"/>
            </w:pPr>
            <w:r>
              <w:t>09</w:t>
            </w:r>
          </w:p>
        </w:tc>
        <w:tc>
          <w:tcPr>
            <w:tcW w:w="3827" w:type="dxa"/>
          </w:tcPr>
          <w:p w:rsidR="00131D90" w:rsidRDefault="00131D90" w:rsidP="00E07448">
            <w:pPr>
              <w:spacing w:line="312" w:lineRule="auto"/>
            </w:pPr>
            <w:r>
              <w:t>Lòng vẫn đợi chờ</w:t>
            </w:r>
          </w:p>
        </w:tc>
        <w:tc>
          <w:tcPr>
            <w:tcW w:w="2126" w:type="dxa"/>
          </w:tcPr>
          <w:p w:rsidR="00131D90" w:rsidRDefault="00131D90" w:rsidP="00E07448">
            <w:pPr>
              <w:spacing w:line="312" w:lineRule="auto"/>
            </w:pPr>
            <w:r>
              <w:t>QH_LVDC</w:t>
            </w:r>
          </w:p>
        </w:tc>
      </w:tr>
      <w:tr w:rsidR="00131D90" w:rsidTr="00DA4325">
        <w:tc>
          <w:tcPr>
            <w:tcW w:w="709" w:type="dxa"/>
          </w:tcPr>
          <w:p w:rsidR="00131D90" w:rsidRDefault="00131D90" w:rsidP="00E07448">
            <w:pPr>
              <w:spacing w:line="312" w:lineRule="auto"/>
              <w:jc w:val="center"/>
            </w:pPr>
            <w:r>
              <w:t>10</w:t>
            </w:r>
          </w:p>
        </w:tc>
        <w:tc>
          <w:tcPr>
            <w:tcW w:w="3827" w:type="dxa"/>
          </w:tcPr>
          <w:p w:rsidR="00131D90" w:rsidRDefault="00131D90" w:rsidP="00E07448">
            <w:pPr>
              <w:spacing w:line="312" w:lineRule="auto"/>
            </w:pPr>
            <w:r>
              <w:t>Nguyệt gác mái đình</w:t>
            </w:r>
          </w:p>
        </w:tc>
        <w:tc>
          <w:tcPr>
            <w:tcW w:w="2126" w:type="dxa"/>
          </w:tcPr>
          <w:p w:rsidR="00131D90" w:rsidRDefault="00131D90" w:rsidP="00E07448">
            <w:pPr>
              <w:spacing w:line="312" w:lineRule="auto"/>
            </w:pPr>
            <w:r>
              <w:t>QH_NGMD</w:t>
            </w:r>
          </w:p>
        </w:tc>
      </w:tr>
      <w:tr w:rsidR="00131D90" w:rsidTr="00DA4325">
        <w:tc>
          <w:tcPr>
            <w:tcW w:w="709" w:type="dxa"/>
          </w:tcPr>
          <w:p w:rsidR="00131D90" w:rsidRDefault="00131D90" w:rsidP="00E07448">
            <w:pPr>
              <w:spacing w:line="312" w:lineRule="auto"/>
              <w:jc w:val="center"/>
            </w:pPr>
            <w:r>
              <w:t>11</w:t>
            </w:r>
          </w:p>
        </w:tc>
        <w:tc>
          <w:tcPr>
            <w:tcW w:w="3827" w:type="dxa"/>
          </w:tcPr>
          <w:p w:rsidR="00131D90" w:rsidRDefault="00131D90" w:rsidP="00E07448">
            <w:pPr>
              <w:spacing w:line="312" w:lineRule="auto"/>
            </w:pPr>
            <w:r>
              <w:t>Năm liệu bảy lo</w:t>
            </w:r>
          </w:p>
        </w:tc>
        <w:tc>
          <w:tcPr>
            <w:tcW w:w="2126" w:type="dxa"/>
          </w:tcPr>
          <w:p w:rsidR="00131D90" w:rsidRDefault="00131D90" w:rsidP="00E07448">
            <w:pPr>
              <w:spacing w:line="312" w:lineRule="auto"/>
            </w:pPr>
            <w:r>
              <w:t>QH_NLBL</w:t>
            </w:r>
          </w:p>
        </w:tc>
      </w:tr>
      <w:tr w:rsidR="00131D90" w:rsidTr="00DA4325">
        <w:tc>
          <w:tcPr>
            <w:tcW w:w="709" w:type="dxa"/>
          </w:tcPr>
          <w:p w:rsidR="00131D90" w:rsidRDefault="00131D90" w:rsidP="00E07448">
            <w:pPr>
              <w:spacing w:line="312" w:lineRule="auto"/>
              <w:jc w:val="center"/>
            </w:pPr>
            <w:r>
              <w:t>12</w:t>
            </w:r>
          </w:p>
        </w:tc>
        <w:tc>
          <w:tcPr>
            <w:tcW w:w="3827" w:type="dxa"/>
          </w:tcPr>
          <w:p w:rsidR="00131D90" w:rsidRDefault="00131D90" w:rsidP="00E07448">
            <w:pPr>
              <w:spacing w:line="312" w:lineRule="auto"/>
            </w:pPr>
            <w:r>
              <w:t>Nhớ mãi khôn nguôi</w:t>
            </w:r>
          </w:p>
        </w:tc>
        <w:tc>
          <w:tcPr>
            <w:tcW w:w="2126" w:type="dxa"/>
          </w:tcPr>
          <w:p w:rsidR="00131D90" w:rsidRDefault="00131D90" w:rsidP="00E07448">
            <w:pPr>
              <w:spacing w:line="312" w:lineRule="auto"/>
            </w:pPr>
            <w:r>
              <w:t>QH_NMKN</w:t>
            </w:r>
          </w:p>
        </w:tc>
      </w:tr>
      <w:tr w:rsidR="00131D90" w:rsidTr="00DA4325">
        <w:tc>
          <w:tcPr>
            <w:tcW w:w="709" w:type="dxa"/>
          </w:tcPr>
          <w:p w:rsidR="00131D90" w:rsidRDefault="00131D90" w:rsidP="00E07448">
            <w:pPr>
              <w:spacing w:line="312" w:lineRule="auto"/>
              <w:jc w:val="center"/>
            </w:pPr>
            <w:r>
              <w:t>13</w:t>
            </w:r>
          </w:p>
        </w:tc>
        <w:tc>
          <w:tcPr>
            <w:tcW w:w="3827" w:type="dxa"/>
          </w:tcPr>
          <w:p w:rsidR="00131D90" w:rsidRDefault="00131D90" w:rsidP="00E07448">
            <w:pPr>
              <w:spacing w:line="312" w:lineRule="auto"/>
            </w:pPr>
            <w:r>
              <w:t>Người ơi đến hẹn lại về</w:t>
            </w:r>
          </w:p>
        </w:tc>
        <w:tc>
          <w:tcPr>
            <w:tcW w:w="2126" w:type="dxa"/>
          </w:tcPr>
          <w:p w:rsidR="00131D90" w:rsidRDefault="00131D90" w:rsidP="00E07448">
            <w:pPr>
              <w:spacing w:line="312" w:lineRule="auto"/>
            </w:pPr>
            <w:r>
              <w:t>QH_NODHLV</w:t>
            </w:r>
          </w:p>
        </w:tc>
      </w:tr>
      <w:tr w:rsidR="00131D90" w:rsidTr="00DA4325">
        <w:tc>
          <w:tcPr>
            <w:tcW w:w="709" w:type="dxa"/>
          </w:tcPr>
          <w:p w:rsidR="00131D90" w:rsidRDefault="00131D90" w:rsidP="00E07448">
            <w:pPr>
              <w:spacing w:line="312" w:lineRule="auto"/>
              <w:jc w:val="center"/>
            </w:pPr>
            <w:r>
              <w:t>14</w:t>
            </w:r>
          </w:p>
        </w:tc>
        <w:tc>
          <w:tcPr>
            <w:tcW w:w="3827" w:type="dxa"/>
          </w:tcPr>
          <w:p w:rsidR="00131D90" w:rsidRDefault="00131D90" w:rsidP="00E07448">
            <w:pPr>
              <w:spacing w:line="312" w:lineRule="auto"/>
            </w:pPr>
            <w:r>
              <w:t>Se chỉ luồn kim</w:t>
            </w:r>
          </w:p>
        </w:tc>
        <w:tc>
          <w:tcPr>
            <w:tcW w:w="2126" w:type="dxa"/>
          </w:tcPr>
          <w:p w:rsidR="00131D90" w:rsidRDefault="00131D90" w:rsidP="00E07448">
            <w:pPr>
              <w:spacing w:line="312" w:lineRule="auto"/>
            </w:pPr>
            <w:r>
              <w:t>QH_SCLK</w:t>
            </w:r>
          </w:p>
        </w:tc>
      </w:tr>
      <w:tr w:rsidR="00131D90" w:rsidTr="00DA4325">
        <w:tc>
          <w:tcPr>
            <w:tcW w:w="709" w:type="dxa"/>
          </w:tcPr>
          <w:p w:rsidR="00131D90" w:rsidRDefault="00131D90" w:rsidP="00E07448">
            <w:pPr>
              <w:spacing w:line="312" w:lineRule="auto"/>
              <w:jc w:val="center"/>
            </w:pPr>
            <w:r>
              <w:t>15</w:t>
            </w:r>
          </w:p>
        </w:tc>
        <w:tc>
          <w:tcPr>
            <w:tcW w:w="3827" w:type="dxa"/>
          </w:tcPr>
          <w:p w:rsidR="00131D90" w:rsidRDefault="00131D90" w:rsidP="00E07448">
            <w:pPr>
              <w:spacing w:line="312" w:lineRule="auto"/>
            </w:pPr>
            <w:r>
              <w:t>Súc miệng ấm đồng</w:t>
            </w:r>
          </w:p>
        </w:tc>
        <w:tc>
          <w:tcPr>
            <w:tcW w:w="2126" w:type="dxa"/>
          </w:tcPr>
          <w:p w:rsidR="00131D90" w:rsidRDefault="00131D90" w:rsidP="00E07448">
            <w:pPr>
              <w:spacing w:line="312" w:lineRule="auto"/>
            </w:pPr>
            <w:r>
              <w:t>QH_SMAD</w:t>
            </w:r>
          </w:p>
        </w:tc>
      </w:tr>
      <w:tr w:rsidR="00131D90" w:rsidTr="00DA4325">
        <w:tc>
          <w:tcPr>
            <w:tcW w:w="709" w:type="dxa"/>
          </w:tcPr>
          <w:p w:rsidR="00131D90" w:rsidRDefault="00131D90" w:rsidP="00E07448">
            <w:pPr>
              <w:spacing w:line="312" w:lineRule="auto"/>
              <w:jc w:val="center"/>
            </w:pPr>
            <w:r>
              <w:t>16</w:t>
            </w:r>
          </w:p>
        </w:tc>
        <w:tc>
          <w:tcPr>
            <w:tcW w:w="3827" w:type="dxa"/>
          </w:tcPr>
          <w:p w:rsidR="00131D90" w:rsidRDefault="00131D90" w:rsidP="00E07448">
            <w:pPr>
              <w:spacing w:line="312" w:lineRule="auto"/>
            </w:pPr>
            <w:r>
              <w:t>Tưởng đến gần xa</w:t>
            </w:r>
          </w:p>
        </w:tc>
        <w:tc>
          <w:tcPr>
            <w:tcW w:w="2126" w:type="dxa"/>
          </w:tcPr>
          <w:p w:rsidR="00131D90" w:rsidRDefault="00131D90" w:rsidP="00E07448">
            <w:pPr>
              <w:spacing w:line="312" w:lineRule="auto"/>
            </w:pPr>
            <w:r>
              <w:t>QH_TDGX</w:t>
            </w:r>
          </w:p>
        </w:tc>
      </w:tr>
      <w:tr w:rsidR="00131D90" w:rsidTr="00DA4325">
        <w:tc>
          <w:tcPr>
            <w:tcW w:w="709" w:type="dxa"/>
          </w:tcPr>
          <w:p w:rsidR="00131D90" w:rsidRDefault="00131D90" w:rsidP="00E07448">
            <w:pPr>
              <w:spacing w:line="312" w:lineRule="auto"/>
              <w:jc w:val="center"/>
            </w:pPr>
            <w:r>
              <w:t>17</w:t>
            </w:r>
          </w:p>
        </w:tc>
        <w:tc>
          <w:tcPr>
            <w:tcW w:w="3827" w:type="dxa"/>
          </w:tcPr>
          <w:p w:rsidR="00131D90" w:rsidRDefault="00131D90" w:rsidP="00E07448">
            <w:pPr>
              <w:spacing w:line="312" w:lineRule="auto"/>
            </w:pPr>
            <w:r>
              <w:t>Tìm em trong chiều hội Lim</w:t>
            </w:r>
          </w:p>
        </w:tc>
        <w:tc>
          <w:tcPr>
            <w:tcW w:w="2126" w:type="dxa"/>
          </w:tcPr>
          <w:p w:rsidR="00131D90" w:rsidRDefault="00131D90" w:rsidP="00E07448">
            <w:pPr>
              <w:spacing w:line="312" w:lineRule="auto"/>
            </w:pPr>
            <w:r>
              <w:t>QH_TETCHL</w:t>
            </w:r>
          </w:p>
        </w:tc>
      </w:tr>
      <w:tr w:rsidR="00131D90" w:rsidTr="00DA4325">
        <w:tc>
          <w:tcPr>
            <w:tcW w:w="709" w:type="dxa"/>
          </w:tcPr>
          <w:p w:rsidR="00131D90" w:rsidRDefault="00131D90" w:rsidP="00E07448">
            <w:pPr>
              <w:spacing w:line="312" w:lineRule="auto"/>
              <w:jc w:val="center"/>
            </w:pPr>
            <w:r>
              <w:t>18</w:t>
            </w:r>
          </w:p>
        </w:tc>
        <w:tc>
          <w:tcPr>
            <w:tcW w:w="3827" w:type="dxa"/>
          </w:tcPr>
          <w:p w:rsidR="00131D90" w:rsidRDefault="00131D90" w:rsidP="00E07448">
            <w:pPr>
              <w:spacing w:line="312" w:lineRule="auto"/>
            </w:pPr>
            <w:r>
              <w:t>Thân lươn bao quản lấm đầu</w:t>
            </w:r>
          </w:p>
        </w:tc>
        <w:tc>
          <w:tcPr>
            <w:tcW w:w="2126" w:type="dxa"/>
          </w:tcPr>
          <w:p w:rsidR="00131D90" w:rsidRDefault="00131D90" w:rsidP="00E07448">
            <w:pPr>
              <w:spacing w:line="312" w:lineRule="auto"/>
            </w:pPr>
            <w:r>
              <w:t>QH_TLBQLD</w:t>
            </w:r>
          </w:p>
        </w:tc>
      </w:tr>
      <w:tr w:rsidR="00131D90" w:rsidTr="00DA4325">
        <w:tc>
          <w:tcPr>
            <w:tcW w:w="709" w:type="dxa"/>
          </w:tcPr>
          <w:p w:rsidR="00131D90" w:rsidRDefault="00131D90" w:rsidP="00E07448">
            <w:pPr>
              <w:spacing w:line="312" w:lineRule="auto"/>
              <w:jc w:val="center"/>
            </w:pPr>
            <w:r>
              <w:t>19</w:t>
            </w:r>
          </w:p>
        </w:tc>
        <w:tc>
          <w:tcPr>
            <w:tcW w:w="3827" w:type="dxa"/>
          </w:tcPr>
          <w:p w:rsidR="00131D90" w:rsidRDefault="00131D90" w:rsidP="00E07448">
            <w:pPr>
              <w:spacing w:line="312" w:lineRule="auto"/>
            </w:pPr>
            <w:r>
              <w:t>Tương phùng tương ngộ</w:t>
            </w:r>
          </w:p>
        </w:tc>
        <w:tc>
          <w:tcPr>
            <w:tcW w:w="2126" w:type="dxa"/>
          </w:tcPr>
          <w:p w:rsidR="00131D90" w:rsidRDefault="00131D90" w:rsidP="00E07448">
            <w:pPr>
              <w:spacing w:line="312" w:lineRule="auto"/>
            </w:pPr>
            <w:r>
              <w:t>QH_TPTN</w:t>
            </w:r>
          </w:p>
        </w:tc>
      </w:tr>
      <w:tr w:rsidR="00131D90" w:rsidTr="00DA4325">
        <w:tc>
          <w:tcPr>
            <w:tcW w:w="709" w:type="dxa"/>
          </w:tcPr>
          <w:p w:rsidR="00131D90" w:rsidRDefault="00131D90" w:rsidP="00E07448">
            <w:pPr>
              <w:spacing w:line="312" w:lineRule="auto"/>
              <w:jc w:val="center"/>
            </w:pPr>
            <w:r>
              <w:t>20</w:t>
            </w:r>
          </w:p>
        </w:tc>
        <w:tc>
          <w:tcPr>
            <w:tcW w:w="3827" w:type="dxa"/>
          </w:tcPr>
          <w:p w:rsidR="00131D90" w:rsidRDefault="00131D90" w:rsidP="00E07448">
            <w:pPr>
              <w:spacing w:line="312" w:lineRule="auto"/>
            </w:pPr>
            <w:r>
              <w:t>Trên rừng ba mươi sáu thứ chim</w:t>
            </w:r>
          </w:p>
        </w:tc>
        <w:tc>
          <w:tcPr>
            <w:tcW w:w="2126" w:type="dxa"/>
          </w:tcPr>
          <w:p w:rsidR="00131D90" w:rsidRDefault="00131D90" w:rsidP="00E07448">
            <w:pPr>
              <w:spacing w:line="312" w:lineRule="auto"/>
            </w:pPr>
            <w:r>
              <w:t>QH_TRBMSTC</w:t>
            </w:r>
          </w:p>
        </w:tc>
      </w:tr>
      <w:tr w:rsidR="00131D90" w:rsidTr="00DA4325">
        <w:tc>
          <w:tcPr>
            <w:tcW w:w="709" w:type="dxa"/>
          </w:tcPr>
          <w:p w:rsidR="00131D90" w:rsidRDefault="00131D90" w:rsidP="00E07448">
            <w:pPr>
              <w:spacing w:line="312" w:lineRule="auto"/>
              <w:jc w:val="center"/>
            </w:pPr>
            <w:r>
              <w:t>21</w:t>
            </w:r>
          </w:p>
        </w:tc>
        <w:tc>
          <w:tcPr>
            <w:tcW w:w="3827" w:type="dxa"/>
          </w:tcPr>
          <w:p w:rsidR="00131D90" w:rsidRDefault="00131D90" w:rsidP="00E07448">
            <w:pPr>
              <w:spacing w:line="312" w:lineRule="auto"/>
            </w:pPr>
            <w:r>
              <w:t>Tay tiên chuốc chén rượu đào</w:t>
            </w:r>
          </w:p>
        </w:tc>
        <w:tc>
          <w:tcPr>
            <w:tcW w:w="2126" w:type="dxa"/>
          </w:tcPr>
          <w:p w:rsidR="00131D90" w:rsidRDefault="00131D90" w:rsidP="00E07448">
            <w:pPr>
              <w:spacing w:line="312" w:lineRule="auto"/>
            </w:pPr>
            <w:r>
              <w:t>QH_TTCCRD</w:t>
            </w:r>
          </w:p>
        </w:tc>
      </w:tr>
      <w:tr w:rsidR="00131D90" w:rsidTr="00DA4325">
        <w:tc>
          <w:tcPr>
            <w:tcW w:w="709" w:type="dxa"/>
          </w:tcPr>
          <w:p w:rsidR="00131D90" w:rsidRDefault="00131D90" w:rsidP="00E07448">
            <w:pPr>
              <w:spacing w:line="312" w:lineRule="auto"/>
              <w:jc w:val="center"/>
            </w:pPr>
            <w:r>
              <w:t>22</w:t>
            </w:r>
          </w:p>
        </w:tc>
        <w:tc>
          <w:tcPr>
            <w:tcW w:w="3827" w:type="dxa"/>
          </w:tcPr>
          <w:p w:rsidR="00131D90" w:rsidRDefault="00156B0B" w:rsidP="00E07448">
            <w:pPr>
              <w:spacing w:line="312" w:lineRule="auto"/>
            </w:pPr>
            <w:r>
              <w:t>Vui bốn</w:t>
            </w:r>
            <w:r w:rsidR="00131D90">
              <w:t xml:space="preserve"> mùa</w:t>
            </w:r>
          </w:p>
        </w:tc>
        <w:tc>
          <w:tcPr>
            <w:tcW w:w="2126" w:type="dxa"/>
          </w:tcPr>
          <w:p w:rsidR="00131D90" w:rsidRDefault="00131D90" w:rsidP="00E07448">
            <w:pPr>
              <w:spacing w:line="312"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 trên mạng</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i 23*15 = 345 file âm thanh, sau đó khi tiến hành phân lớp theo làn điệu thì mỗi làn điệu sẽ được huấn luyện với 15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w:t>
      </w:r>
      <w:proofErr w:type="gramStart"/>
      <w:r w:rsidR="00156B0B">
        <w:t>thư</w:t>
      </w:r>
      <w:proofErr w:type="gramEnd"/>
      <w:r w:rsidR="00156B0B">
        <w:t xml:space="preserve"> mục </w:t>
      </w:r>
      <w:r w:rsidR="00156B0B" w:rsidRPr="00156B0B">
        <w:rPr>
          <w:b/>
        </w:rPr>
        <w:t>wav</w:t>
      </w:r>
      <w:r>
        <w:t>: gồ</w:t>
      </w:r>
      <w:r w:rsidR="001A024F">
        <w:t>m có 1,27G</w:t>
      </w:r>
      <w:r>
        <w:t>B dữ liệu</w:t>
      </w:r>
      <w:r w:rsidR="001A024F">
        <w:t xml:space="preserve"> âm nhạc.</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0E2A79">
      <w:pPr>
        <w:pStyle w:val="ListParagraph"/>
        <w:numPr>
          <w:ilvl w:val="0"/>
          <w:numId w:val="14"/>
        </w:numPr>
      </w:pPr>
      <w:r>
        <w:t>CH: Ký hiệu là file chèo</w:t>
      </w:r>
    </w:p>
    <w:p w:rsidR="004A6D77" w:rsidRDefault="004A6D77" w:rsidP="000E2A79">
      <w:pPr>
        <w:pStyle w:val="ListParagraph"/>
        <w:numPr>
          <w:ilvl w:val="0"/>
          <w:numId w:val="14"/>
        </w:numPr>
      </w:pPr>
      <w:r>
        <w:lastRenderedPageBreak/>
        <w:t>QH: Ký hiệu là file dân ca quan họ</w:t>
      </w:r>
    </w:p>
    <w:p w:rsidR="00A75A81" w:rsidRDefault="00A75A81" w:rsidP="00A75A81">
      <w:pPr>
        <w:ind w:left="360"/>
      </w:pPr>
      <w:r>
        <w:t>Ví dụ: làn điệu Bình Thảo có các file mp3 gốc là:</w:t>
      </w:r>
    </w:p>
    <w:p w:rsidR="00A75A81" w:rsidRDefault="00A75A81" w:rsidP="000E2A79">
      <w:pPr>
        <w:pStyle w:val="ListParagraph"/>
        <w:numPr>
          <w:ilvl w:val="0"/>
          <w:numId w:val="14"/>
        </w:numPr>
      </w:pPr>
      <w:r>
        <w:t>1_BinhThao-ThuHuyen_ThanhTam.mp3</w:t>
      </w:r>
    </w:p>
    <w:p w:rsidR="00A75A81" w:rsidRDefault="00A75A81" w:rsidP="000E2A79">
      <w:pPr>
        <w:pStyle w:val="ListParagraph"/>
        <w:numPr>
          <w:ilvl w:val="0"/>
          <w:numId w:val="14"/>
        </w:numPr>
      </w:pPr>
      <w:r>
        <w:t>2_BinhThao-MinhToan.mp3</w:t>
      </w:r>
    </w:p>
    <w:p w:rsidR="00A75A81" w:rsidRDefault="00A75A81" w:rsidP="000E2A79">
      <w:pPr>
        <w:pStyle w:val="ListParagraph"/>
        <w:numPr>
          <w:ilvl w:val="0"/>
          <w:numId w:val="14"/>
        </w:numPr>
      </w:pPr>
      <w:r>
        <w:t>3_BinhThao-DoanThanhBinh.mp3</w:t>
      </w:r>
    </w:p>
    <w:p w:rsidR="00A75A81" w:rsidRDefault="00FD0B34" w:rsidP="00FD0B34">
      <w:r>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0E2A79">
      <w:pPr>
        <w:pStyle w:val="ListParagraph"/>
        <w:numPr>
          <w:ilvl w:val="0"/>
          <w:numId w:val="17"/>
        </w:numPr>
      </w:pPr>
      <w:r w:rsidRPr="00A6719D">
        <w:rPr>
          <w:b/>
        </w:rPr>
        <w:t>Tập dữ liệu dành để huấn luyện:</w:t>
      </w:r>
      <w:r>
        <w:t xml:space="preserve"> </w:t>
      </w:r>
      <w:r w:rsidR="009471DE">
        <w:t>gồm dữ liệu của 46 làn điệu(23 làn điệu chèo, 23 làn điệu quan họ), mỗi làn điệu sẽ có 12 file được đưa vào huấn luyện. tổng cộng là 552 file</w:t>
      </w:r>
    </w:p>
    <w:p w:rsidR="00FE155D" w:rsidRDefault="00FE155D" w:rsidP="000E2A79">
      <w:pPr>
        <w:pStyle w:val="ListParagraph"/>
        <w:numPr>
          <w:ilvl w:val="0"/>
          <w:numId w:val="17"/>
        </w:numPr>
      </w:pPr>
      <w:r w:rsidRPr="00A6719D">
        <w:rPr>
          <w:b/>
        </w:rPr>
        <w:t>Tập dữ liệu để Test</w:t>
      </w:r>
      <w:r w:rsidR="002E406D" w:rsidRPr="00A6719D">
        <w:rPr>
          <w:b/>
        </w:rPr>
        <w:t>:</w:t>
      </w:r>
      <w:r w:rsidR="00744B41" w:rsidRPr="00744B41">
        <w:t xml:space="preserve"> </w:t>
      </w:r>
      <w:r w:rsidR="00744B41">
        <w:t>Lấ</w:t>
      </w:r>
      <w:r w:rsidR="001D6E3A">
        <w:t>y 4</w:t>
      </w:r>
      <w:r w:rsidR="00744B41">
        <w:t xml:space="preserve"> file</w:t>
      </w:r>
      <w:r w:rsidR="009471DE">
        <w:t xml:space="preserve"> trong mỗi làn điệu để làm dữ liệu test</w:t>
      </w:r>
    </w:p>
    <w:p w:rsidR="009471DE" w:rsidRDefault="009471DE" w:rsidP="00AD7AD9">
      <w:pPr>
        <w:ind w:firstLine="360"/>
      </w:pPr>
      <w:r>
        <w:t>Các file được dùng để huấn luyện và test được luân phiên đổi chỗ cho nhau. Ví dụ 15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2B2B" w:rsidRDefault="00432B2B" w:rsidP="002E3F84">
      <w:pPr>
        <w:pStyle w:val="C3"/>
        <w:outlineLvl w:val="2"/>
      </w:pPr>
      <w:bookmarkStart w:id="49" w:name="_Toc367651237"/>
      <w:r>
        <w:t>Chuẩn bị dữ liệ</w:t>
      </w:r>
      <w:r w:rsidR="00003C40">
        <w:t xml:space="preserve">u cho phân lớp theo thể loại </w:t>
      </w:r>
      <w:r w:rsidR="00DF1DE1">
        <w:t>bởi công cụ</w:t>
      </w:r>
      <w:r>
        <w:t xml:space="preserve"> ALIZE</w:t>
      </w:r>
      <w:bookmarkEnd w:id="49"/>
    </w:p>
    <w:p w:rsidR="00432B2B" w:rsidRDefault="00432B2B" w:rsidP="000E2A79">
      <w:pPr>
        <w:pStyle w:val="C4"/>
        <w:numPr>
          <w:ilvl w:val="0"/>
          <w:numId w:val="22"/>
        </w:numPr>
      </w:pPr>
      <w:r>
        <w:t>Tạo file danh sách chứa trong thư mục lst</w:t>
      </w:r>
    </w:p>
    <w:p w:rsidR="00EE2085" w:rsidRDefault="00EE2085" w:rsidP="00D25A99">
      <w:pPr>
        <w:ind w:firstLine="360"/>
      </w:pPr>
      <w:r>
        <w:t xml:space="preserve">Các file cần chuẩn bị để đưa vào dữ liệu huấn luyện và </w:t>
      </w:r>
      <w:r w:rsidR="0058031F">
        <w:t>thử nghiệm</w:t>
      </w:r>
      <w:r>
        <w:t xml:space="preserve"> là: </w:t>
      </w:r>
      <w:r w:rsidRPr="00D25A99">
        <w:rPr>
          <w:i/>
        </w:rPr>
        <w:t>all.lst, all1.lst,</w:t>
      </w:r>
      <w:r w:rsidR="00765840">
        <w:rPr>
          <w:i/>
        </w:rPr>
        <w:t xml:space="preserve"> </w:t>
      </w:r>
      <w:r w:rsidR="00613989">
        <w:rPr>
          <w:i/>
        </w:rPr>
        <w:t>TEN_THE_LOAI</w:t>
      </w:r>
      <w:r w:rsidR="008832B7">
        <w:rPr>
          <w:i/>
        </w:rPr>
        <w:t>train,</w:t>
      </w:r>
      <w:r w:rsidRPr="00D25A99">
        <w:rPr>
          <w:i/>
        </w:rPr>
        <w:t xml:space="preserve"> </w:t>
      </w:r>
      <w:r w:rsidR="00613989">
        <w:rPr>
          <w:i/>
        </w:rPr>
        <w:t>TEN_THE_LOAI</w:t>
      </w:r>
      <w:r w:rsidR="00BA52C3">
        <w:rPr>
          <w:i/>
        </w:rPr>
        <w:t xml:space="preserve">test, </w:t>
      </w:r>
      <w:r w:rsidRPr="00D25A99">
        <w:rPr>
          <w:i/>
        </w:rPr>
        <w:t>world.lst, world.weight</w:t>
      </w:r>
      <w:r>
        <w:t>. Sau đây là nội dung của mỗi file cần ghi lại:</w:t>
      </w:r>
    </w:p>
    <w:p w:rsidR="00765840" w:rsidRDefault="00D25A99" w:rsidP="000E2A79">
      <w:pPr>
        <w:pStyle w:val="ListParagraph"/>
        <w:numPr>
          <w:ilvl w:val="0"/>
          <w:numId w:val="17"/>
        </w:numPr>
      </w:pPr>
      <w:r w:rsidRPr="0058031F">
        <w:rPr>
          <w:b/>
          <w:i/>
        </w:rPr>
        <w:t>all.lst</w:t>
      </w:r>
      <w:r w:rsidR="0058031F">
        <w:t xml:space="preserve">: </w:t>
      </w:r>
      <w:r w:rsidR="0058031F" w:rsidRPr="007405D4">
        <w:t>file này chứa danh sách tấ</w:t>
      </w:r>
      <w:r w:rsidR="0058031F">
        <w:t>t cả</w:t>
      </w:r>
      <w:r w:rsidR="0058031F" w:rsidRPr="007405D4">
        <w:t xml:space="preserve"> các fi</w:t>
      </w:r>
      <w:r w:rsidR="0058031F">
        <w:t xml:space="preserve">le là danh sách các file </w:t>
      </w:r>
      <w:r w:rsidR="00765840">
        <w:t xml:space="preserve">có đuôi </w:t>
      </w:r>
      <w:r w:rsidR="0058031F">
        <w:t xml:space="preserve">.wav, nó là </w:t>
      </w:r>
      <w:r w:rsidR="0058031F" w:rsidRPr="007405D4">
        <w:t>tham số đầu vào của hệ thống</w:t>
      </w:r>
      <w:r w:rsidR="0058031F">
        <w:t>. Định dạng mỗi file được ghi trên một dòng</w:t>
      </w:r>
      <w:r w:rsidR="0058031F">
        <w:tab/>
      </w:r>
    </w:p>
    <w:p w:rsidR="00D25A99" w:rsidRPr="007405D4" w:rsidRDefault="0058031F" w:rsidP="00765840">
      <w:pPr>
        <w:pStyle w:val="ListParagraph"/>
        <w:ind w:firstLine="720"/>
      </w:pPr>
      <w:r>
        <w:t xml:space="preserve">Ví dụ: </w:t>
      </w:r>
    </w:p>
    <w:p w:rsidR="00D25A99" w:rsidRPr="007E0E00" w:rsidRDefault="004151B5" w:rsidP="0058031F">
      <w:pPr>
        <w:ind w:left="1440" w:firstLine="720"/>
        <w:jc w:val="left"/>
        <w:rPr>
          <w:i/>
        </w:rPr>
      </w:pPr>
      <w:r>
        <w:rPr>
          <w:i/>
        </w:rPr>
        <w:t>CH_BT-01-01</w:t>
      </w:r>
      <w:r w:rsidR="00D25A99" w:rsidRPr="007E0E00">
        <w:rPr>
          <w:i/>
        </w:rPr>
        <w:t>.wav</w:t>
      </w:r>
    </w:p>
    <w:p w:rsidR="00D25A99" w:rsidRPr="007E0E00" w:rsidRDefault="004151B5" w:rsidP="0058031F">
      <w:pPr>
        <w:ind w:left="1440" w:firstLine="720"/>
        <w:jc w:val="left"/>
        <w:rPr>
          <w:i/>
        </w:rPr>
      </w:pPr>
      <w:r>
        <w:rPr>
          <w:i/>
        </w:rPr>
        <w:t>CH_BT-01-02</w:t>
      </w:r>
      <w:r w:rsidR="00D25A99" w:rsidRPr="007E0E00">
        <w:rPr>
          <w:i/>
        </w:rPr>
        <w:t>.wav</w:t>
      </w:r>
    </w:p>
    <w:p w:rsidR="00D25A99" w:rsidRPr="007E0E00" w:rsidRDefault="004151B5" w:rsidP="0058031F">
      <w:pPr>
        <w:ind w:left="1440" w:firstLine="720"/>
        <w:jc w:val="left"/>
        <w:rPr>
          <w:i/>
        </w:rPr>
      </w:pPr>
      <w:r>
        <w:rPr>
          <w:i/>
        </w:rPr>
        <w:lastRenderedPageBreak/>
        <w:t>CH_BT</w:t>
      </w:r>
      <w:r w:rsidR="00354425">
        <w:rPr>
          <w:i/>
        </w:rPr>
        <w:t>-</w:t>
      </w:r>
      <w:r>
        <w:rPr>
          <w:i/>
        </w:rPr>
        <w:t>01-03</w:t>
      </w:r>
      <w:r w:rsidR="00D25A99" w:rsidRPr="007E0E00">
        <w:rPr>
          <w:i/>
        </w:rPr>
        <w:t>.wav</w:t>
      </w:r>
    </w:p>
    <w:p w:rsidR="00D25A99" w:rsidRPr="007E0E00" w:rsidRDefault="004151B5" w:rsidP="0058031F">
      <w:pPr>
        <w:ind w:left="1440" w:firstLine="720"/>
        <w:jc w:val="left"/>
        <w:rPr>
          <w:i/>
        </w:rPr>
      </w:pPr>
      <w:r>
        <w:rPr>
          <w:i/>
        </w:rPr>
        <w:t>CH_BT</w:t>
      </w:r>
      <w:r w:rsidR="00354425">
        <w:rPr>
          <w:i/>
        </w:rPr>
        <w:t>-</w:t>
      </w:r>
      <w:r>
        <w:rPr>
          <w:i/>
        </w:rPr>
        <w:t>02_01</w:t>
      </w:r>
      <w:r w:rsidR="00D25A99" w:rsidRPr="007E0E00">
        <w:rPr>
          <w:i/>
        </w:rPr>
        <w:t>.wav</w:t>
      </w:r>
    </w:p>
    <w:p w:rsidR="00D25A99" w:rsidRDefault="00D25A99" w:rsidP="0058031F">
      <w:pPr>
        <w:ind w:left="1440" w:firstLine="720"/>
        <w:jc w:val="left"/>
        <w:rPr>
          <w:i/>
        </w:rPr>
      </w:pPr>
      <w:r>
        <w:rPr>
          <w:i/>
        </w:rPr>
        <w:t>……………</w:t>
      </w:r>
    </w:p>
    <w:p w:rsidR="00354425" w:rsidRDefault="00354425" w:rsidP="00354425">
      <w:pPr>
        <w:ind w:left="1440" w:firstLine="720"/>
        <w:jc w:val="left"/>
        <w:rPr>
          <w:i/>
        </w:rPr>
      </w:pPr>
      <w:r>
        <w:rPr>
          <w:i/>
        </w:rPr>
        <w:t>QH</w:t>
      </w:r>
      <w:r w:rsidRPr="002C0893">
        <w:rPr>
          <w:i/>
        </w:rPr>
        <w:t>_</w:t>
      </w:r>
      <w:r>
        <w:rPr>
          <w:i/>
        </w:rPr>
        <w:t>VBM-05-04.wav</w:t>
      </w:r>
    </w:p>
    <w:p w:rsidR="00D25A99" w:rsidRPr="002C0893" w:rsidRDefault="00D776D1" w:rsidP="0058031F">
      <w:pPr>
        <w:ind w:left="1440" w:firstLine="720"/>
        <w:jc w:val="left"/>
        <w:rPr>
          <w:i/>
        </w:rPr>
      </w:pPr>
      <w:r>
        <w:rPr>
          <w:i/>
        </w:rPr>
        <w:t>QH</w:t>
      </w:r>
      <w:r w:rsidR="00D25A99" w:rsidRPr="002C0893">
        <w:rPr>
          <w:i/>
        </w:rPr>
        <w:t>_</w:t>
      </w:r>
      <w:r w:rsidR="00354425">
        <w:rPr>
          <w:i/>
        </w:rPr>
        <w:t>VBM-</w:t>
      </w:r>
      <w:r>
        <w:rPr>
          <w:i/>
        </w:rPr>
        <w:t>06-02</w:t>
      </w:r>
      <w:r w:rsidR="00D25A99" w:rsidRPr="002C0893">
        <w:rPr>
          <w:i/>
        </w:rPr>
        <w:t>.wav</w:t>
      </w:r>
    </w:p>
    <w:p w:rsidR="00D25A99" w:rsidRPr="002C0893" w:rsidRDefault="00354425" w:rsidP="0058031F">
      <w:pPr>
        <w:ind w:left="1440" w:firstLine="720"/>
        <w:jc w:val="left"/>
        <w:rPr>
          <w:i/>
        </w:rPr>
      </w:pPr>
      <w:r>
        <w:rPr>
          <w:i/>
        </w:rPr>
        <w:t>QH</w:t>
      </w:r>
      <w:r w:rsidRPr="002C0893">
        <w:rPr>
          <w:i/>
        </w:rPr>
        <w:t>_</w:t>
      </w:r>
      <w:r>
        <w:rPr>
          <w:i/>
        </w:rPr>
        <w:t>VBM-06_03</w:t>
      </w:r>
      <w:r w:rsidR="00D25A99" w:rsidRPr="002C0893">
        <w:rPr>
          <w:i/>
        </w:rPr>
        <w:t>.wav</w:t>
      </w:r>
    </w:p>
    <w:p w:rsidR="00D25A99" w:rsidRPr="002C0893" w:rsidRDefault="00354425" w:rsidP="0058031F">
      <w:pPr>
        <w:ind w:left="1440" w:firstLine="720"/>
        <w:jc w:val="left"/>
        <w:rPr>
          <w:i/>
        </w:rPr>
      </w:pPr>
      <w:r>
        <w:rPr>
          <w:i/>
        </w:rPr>
        <w:t>QH</w:t>
      </w:r>
      <w:r w:rsidRPr="002C0893">
        <w:rPr>
          <w:i/>
        </w:rPr>
        <w:t>_</w:t>
      </w:r>
      <w:r>
        <w:rPr>
          <w:i/>
        </w:rPr>
        <w:t>VBM</w:t>
      </w:r>
      <w:r w:rsidRPr="002C0893">
        <w:rPr>
          <w:i/>
        </w:rPr>
        <w:t xml:space="preserve"> </w:t>
      </w:r>
      <w:r>
        <w:rPr>
          <w:i/>
        </w:rPr>
        <w:t>-06_04</w:t>
      </w:r>
      <w:r w:rsidR="00D25A99" w:rsidRPr="002C0893">
        <w:rPr>
          <w:i/>
        </w:rPr>
        <w:t>.wav</w:t>
      </w:r>
    </w:p>
    <w:p w:rsidR="00D25A99" w:rsidRDefault="00D25A99" w:rsidP="000E2A79">
      <w:pPr>
        <w:pStyle w:val="ListParagraph"/>
        <w:numPr>
          <w:ilvl w:val="0"/>
          <w:numId w:val="17"/>
        </w:numPr>
      </w:pPr>
      <w:r w:rsidRPr="0058031F">
        <w:rPr>
          <w:b/>
          <w:i/>
        </w:rPr>
        <w:t>all1.lst</w:t>
      </w:r>
      <w:r w:rsidR="0058031F">
        <w:rPr>
          <w:i/>
        </w:rPr>
        <w:t xml:space="preserve">: </w:t>
      </w:r>
      <w:r w:rsidRPr="007405D4">
        <w:t xml:space="preserve">file này là file </w:t>
      </w:r>
      <w:r w:rsidRPr="0058031F">
        <w:rPr>
          <w:i/>
        </w:rPr>
        <w:t>all.lst</w:t>
      </w:r>
      <w:r w:rsidRPr="007405D4">
        <w:t xml:space="preserve"> nhưng được xóa bỏ phần đuôi .wav </w:t>
      </w:r>
    </w:p>
    <w:p w:rsidR="00D25A99" w:rsidRPr="007405D4" w:rsidRDefault="0058031F" w:rsidP="00D25A99">
      <w:r>
        <w:tab/>
      </w:r>
      <w:r>
        <w:tab/>
        <w:t>Ví dụ:</w:t>
      </w:r>
    </w:p>
    <w:p w:rsidR="00B233D8" w:rsidRPr="007E0E00" w:rsidRDefault="00B233D8" w:rsidP="00B233D8">
      <w:pPr>
        <w:ind w:left="1440" w:firstLine="720"/>
        <w:jc w:val="left"/>
        <w:rPr>
          <w:i/>
        </w:rPr>
      </w:pPr>
      <w:r>
        <w:rPr>
          <w:i/>
        </w:rPr>
        <w:t>CH_BT-01-01</w:t>
      </w:r>
    </w:p>
    <w:p w:rsidR="00B233D8" w:rsidRPr="007E0E00" w:rsidRDefault="00B233D8" w:rsidP="00B233D8">
      <w:pPr>
        <w:ind w:left="1440" w:firstLine="720"/>
        <w:jc w:val="left"/>
        <w:rPr>
          <w:i/>
        </w:rPr>
      </w:pPr>
      <w:r>
        <w:rPr>
          <w:i/>
        </w:rPr>
        <w:t>CH_BT-01-02</w:t>
      </w:r>
    </w:p>
    <w:p w:rsidR="00B233D8" w:rsidRPr="007E0E00" w:rsidRDefault="00B233D8" w:rsidP="00B233D8">
      <w:pPr>
        <w:ind w:left="1440" w:firstLine="720"/>
        <w:jc w:val="left"/>
        <w:rPr>
          <w:i/>
        </w:rPr>
      </w:pPr>
      <w:r>
        <w:rPr>
          <w:i/>
        </w:rPr>
        <w:t>CH_BT-01-03</w:t>
      </w:r>
    </w:p>
    <w:p w:rsidR="00B233D8" w:rsidRPr="007E0E00" w:rsidRDefault="00B233D8" w:rsidP="00B233D8">
      <w:pPr>
        <w:ind w:left="1440" w:firstLine="720"/>
        <w:jc w:val="left"/>
        <w:rPr>
          <w:i/>
        </w:rPr>
      </w:pPr>
      <w:r>
        <w:rPr>
          <w:i/>
        </w:rPr>
        <w:t>CH_BT-02_01</w:t>
      </w:r>
    </w:p>
    <w:p w:rsidR="00B233D8" w:rsidRDefault="00B233D8" w:rsidP="00B233D8">
      <w:pPr>
        <w:ind w:left="1440" w:firstLine="720"/>
        <w:jc w:val="left"/>
        <w:rPr>
          <w:i/>
        </w:rPr>
      </w:pPr>
      <w:r>
        <w:rPr>
          <w:i/>
        </w:rPr>
        <w:t>……………</w:t>
      </w:r>
    </w:p>
    <w:p w:rsidR="00B233D8" w:rsidRDefault="00B233D8" w:rsidP="00B233D8">
      <w:pPr>
        <w:ind w:left="1440" w:firstLine="720"/>
        <w:jc w:val="left"/>
        <w:rPr>
          <w:i/>
        </w:rPr>
      </w:pPr>
      <w:r>
        <w:rPr>
          <w:i/>
        </w:rPr>
        <w:t>QH</w:t>
      </w:r>
      <w:r w:rsidRPr="002C0893">
        <w:rPr>
          <w:i/>
        </w:rPr>
        <w:t>_</w:t>
      </w:r>
      <w:r>
        <w:rPr>
          <w:i/>
        </w:rPr>
        <w:t>VBM-05-04</w:t>
      </w:r>
    </w:p>
    <w:p w:rsidR="00B233D8" w:rsidRPr="002C0893" w:rsidRDefault="00B233D8" w:rsidP="00B233D8">
      <w:pPr>
        <w:ind w:left="1440" w:firstLine="720"/>
        <w:jc w:val="left"/>
        <w:rPr>
          <w:i/>
        </w:rPr>
      </w:pPr>
      <w:r>
        <w:rPr>
          <w:i/>
        </w:rPr>
        <w:t>QH</w:t>
      </w:r>
      <w:r w:rsidRPr="002C0893">
        <w:rPr>
          <w:i/>
        </w:rPr>
        <w:t>_</w:t>
      </w:r>
      <w:r>
        <w:rPr>
          <w:i/>
        </w:rPr>
        <w:t>VBM-06-02</w:t>
      </w:r>
    </w:p>
    <w:p w:rsidR="00B233D8" w:rsidRPr="002C0893" w:rsidRDefault="00B233D8" w:rsidP="00B233D8">
      <w:pPr>
        <w:ind w:left="1440" w:firstLine="720"/>
        <w:jc w:val="left"/>
        <w:rPr>
          <w:i/>
        </w:rPr>
      </w:pPr>
      <w:r>
        <w:rPr>
          <w:i/>
        </w:rPr>
        <w:t>QH</w:t>
      </w:r>
      <w:r w:rsidRPr="002C0893">
        <w:rPr>
          <w:i/>
        </w:rPr>
        <w:t>_</w:t>
      </w:r>
      <w:r>
        <w:rPr>
          <w:i/>
        </w:rPr>
        <w:t>VBM-06_03</w:t>
      </w:r>
    </w:p>
    <w:p w:rsidR="00B233D8" w:rsidRPr="002C0893" w:rsidRDefault="00B233D8" w:rsidP="00B233D8">
      <w:pPr>
        <w:ind w:left="1440" w:firstLine="720"/>
        <w:jc w:val="left"/>
        <w:rPr>
          <w:i/>
        </w:rPr>
      </w:pPr>
      <w:r>
        <w:rPr>
          <w:i/>
        </w:rPr>
        <w:t>QH</w:t>
      </w:r>
      <w:r w:rsidRPr="002C0893">
        <w:rPr>
          <w:i/>
        </w:rPr>
        <w:t>_</w:t>
      </w:r>
      <w:r>
        <w:rPr>
          <w:i/>
        </w:rPr>
        <w:t>VBM</w:t>
      </w:r>
      <w:r w:rsidRPr="002C0893">
        <w:rPr>
          <w:i/>
        </w:rPr>
        <w:t xml:space="preserve"> </w:t>
      </w:r>
      <w:r>
        <w:rPr>
          <w:i/>
        </w:rPr>
        <w:t>-06_04</w:t>
      </w:r>
    </w:p>
    <w:p w:rsidR="008832B7" w:rsidRDefault="008832B7" w:rsidP="008832B7">
      <w:pPr>
        <w:ind w:firstLine="360"/>
      </w:pPr>
      <w:r>
        <w:t xml:space="preserve">- </w:t>
      </w:r>
      <w:r w:rsidR="00BB4FDA">
        <w:rPr>
          <w:b/>
          <w:i/>
        </w:rPr>
        <w:t>TEN_THE_LOAI</w:t>
      </w:r>
      <w:r w:rsidRPr="008832B7">
        <w:rPr>
          <w:b/>
          <w:i/>
        </w:rPr>
        <w:t>train</w:t>
      </w:r>
      <w:r w:rsidR="009B685C">
        <w:rPr>
          <w:b/>
          <w:i/>
        </w:rPr>
        <w:t>.lst</w:t>
      </w:r>
      <w:r>
        <w:t>: file này chứa tất cả tên file dữ liệu</w:t>
      </w:r>
      <w:r w:rsidR="00724D42">
        <w:t xml:space="preserve"> </w:t>
      </w:r>
      <w:r>
        <w:t xml:space="preserve">(file </w:t>
      </w:r>
      <w:r w:rsidR="00724D42">
        <w:t>.</w:t>
      </w:r>
      <w:r>
        <w:t>wav) củ</w:t>
      </w:r>
      <w:r w:rsidR="003645A5">
        <w:t xml:space="preserve">a các file nhạc </w:t>
      </w:r>
      <w:r>
        <w:t>đưa vào để huấn luyện</w:t>
      </w:r>
      <w:r w:rsidR="00BA52C3">
        <w:t xml:space="preserve">(mỗi làn điệu </w:t>
      </w:r>
      <w:r w:rsidR="003645A5">
        <w:t xml:space="preserve">chia các file âm nhạc thành 5 phần </w:t>
      </w:r>
      <w:r w:rsidR="00BA52C3">
        <w:t>lấy 4 phần dữ liệu để đưa vào huấn luyện)</w:t>
      </w:r>
      <w:r>
        <w:t xml:space="preserve">, định dạng </w:t>
      </w:r>
      <w:r w:rsidR="003645A5">
        <w:t xml:space="preserve">tên </w:t>
      </w:r>
      <w:r>
        <w:t xml:space="preserve">mỗi file lưu trên một dòng. Ở đây dùng </w:t>
      </w:r>
      <w:r w:rsidR="00BD0DD6">
        <w:t xml:space="preserve">để huấn luyện nhận diện </w:t>
      </w:r>
      <w:proofErr w:type="gramStart"/>
      <w:r w:rsidR="00BD0DD6">
        <w:t>theo</w:t>
      </w:r>
      <w:proofErr w:type="gramEnd"/>
      <w:r w:rsidR="00BD0DD6">
        <w:t xml:space="preserve"> thể loại nên chỉ có 2 file CH_train.lst và QH_train.lst. Nội dung file sẽ như sau</w:t>
      </w:r>
      <w:r w:rsidR="001D2423">
        <w:t>:</w:t>
      </w:r>
    </w:p>
    <w:p w:rsidR="00BB65C5" w:rsidRPr="008832B7" w:rsidRDefault="00BB65C5" w:rsidP="008832B7">
      <w:pPr>
        <w:ind w:firstLine="360"/>
      </w:pPr>
      <w:r>
        <w:tab/>
        <w:t>Ví dụ</w:t>
      </w:r>
      <w:r w:rsidR="0063537A">
        <w:t>: F</w:t>
      </w:r>
      <w:r>
        <w:t xml:space="preserve">ile </w:t>
      </w:r>
      <w:r w:rsidR="00BD0DD6">
        <w:rPr>
          <w:i/>
        </w:rPr>
        <w:t>CH</w:t>
      </w:r>
      <w:r w:rsidRPr="009977EE">
        <w:rPr>
          <w:i/>
        </w:rPr>
        <w:t>train</w:t>
      </w:r>
      <w:r w:rsidR="009B685C" w:rsidRPr="009977EE">
        <w:rPr>
          <w:i/>
        </w:rPr>
        <w:t>.lst</w:t>
      </w:r>
      <w:r>
        <w:t>:</w:t>
      </w:r>
    </w:p>
    <w:p w:rsidR="00BA52C3" w:rsidRPr="00BA52C3" w:rsidRDefault="00BA52C3" w:rsidP="00BA52C3">
      <w:pPr>
        <w:ind w:left="1800" w:firstLine="360"/>
        <w:rPr>
          <w:i/>
        </w:rPr>
      </w:pPr>
      <w:r w:rsidRPr="00BA52C3">
        <w:rPr>
          <w:i/>
        </w:rPr>
        <w:t>CH_BT-02-02</w:t>
      </w:r>
    </w:p>
    <w:p w:rsidR="00BA52C3" w:rsidRPr="00BA52C3" w:rsidRDefault="00BA52C3" w:rsidP="00BA52C3">
      <w:pPr>
        <w:ind w:left="1800" w:firstLine="360"/>
        <w:rPr>
          <w:i/>
        </w:rPr>
      </w:pPr>
      <w:r w:rsidRPr="00BA52C3">
        <w:rPr>
          <w:i/>
        </w:rPr>
        <w:t>CH_BT-02-03</w:t>
      </w:r>
    </w:p>
    <w:p w:rsidR="00BA52C3" w:rsidRPr="00BA52C3" w:rsidRDefault="00BA52C3" w:rsidP="00BA52C3">
      <w:pPr>
        <w:ind w:left="1800" w:firstLine="360"/>
        <w:rPr>
          <w:i/>
        </w:rPr>
      </w:pPr>
      <w:r w:rsidRPr="00BA52C3">
        <w:rPr>
          <w:i/>
        </w:rPr>
        <w:t>CH_BT-03-01</w:t>
      </w:r>
    </w:p>
    <w:p w:rsidR="00BA52C3" w:rsidRPr="00BA52C3" w:rsidRDefault="00BA52C3" w:rsidP="00BA52C3">
      <w:pPr>
        <w:ind w:left="1800" w:firstLine="360"/>
        <w:rPr>
          <w:i/>
        </w:rPr>
      </w:pPr>
      <w:r w:rsidRPr="00BA52C3">
        <w:rPr>
          <w:i/>
        </w:rPr>
        <w:t>CH_BT-03-02</w:t>
      </w:r>
    </w:p>
    <w:p w:rsidR="00BA52C3" w:rsidRDefault="00BA52C3" w:rsidP="00BA52C3">
      <w:pPr>
        <w:ind w:left="1800" w:firstLine="360"/>
        <w:rPr>
          <w:i/>
        </w:rPr>
      </w:pPr>
      <w:r w:rsidRPr="00BA52C3">
        <w:rPr>
          <w:i/>
        </w:rPr>
        <w:t>CH_BT-03-03</w:t>
      </w:r>
    </w:p>
    <w:p w:rsidR="008832B7" w:rsidRDefault="008832B7" w:rsidP="00BA52C3">
      <w:pPr>
        <w:ind w:left="1800" w:firstLine="360"/>
        <w:rPr>
          <w:i/>
        </w:rPr>
      </w:pPr>
      <w:r>
        <w:rPr>
          <w:i/>
        </w:rPr>
        <w:t>…</w:t>
      </w:r>
    </w:p>
    <w:p w:rsidR="00BA52C3" w:rsidRPr="00BA52C3" w:rsidRDefault="00BA52C3" w:rsidP="00BA52C3">
      <w:pPr>
        <w:ind w:left="1800" w:firstLine="360"/>
        <w:rPr>
          <w:i/>
        </w:rPr>
      </w:pPr>
      <w:r w:rsidRPr="00BA52C3">
        <w:rPr>
          <w:i/>
        </w:rPr>
        <w:t>CH_XX-10-01</w:t>
      </w:r>
    </w:p>
    <w:p w:rsidR="00BA52C3" w:rsidRPr="00101620" w:rsidRDefault="00BA52C3" w:rsidP="00BA52C3">
      <w:pPr>
        <w:ind w:left="1800" w:firstLine="360"/>
        <w:rPr>
          <w:i/>
        </w:rPr>
      </w:pPr>
      <w:r w:rsidRPr="00BA52C3">
        <w:rPr>
          <w:i/>
        </w:rPr>
        <w:lastRenderedPageBreak/>
        <w:t>CH_XX-10-02</w:t>
      </w:r>
    </w:p>
    <w:p w:rsidR="00BA52C3" w:rsidRDefault="00BA52C3" w:rsidP="00BA52C3">
      <w:pPr>
        <w:ind w:firstLine="360"/>
      </w:pPr>
      <w:r>
        <w:t xml:space="preserve">- </w:t>
      </w:r>
      <w:r w:rsidR="00030B65">
        <w:rPr>
          <w:b/>
          <w:i/>
        </w:rPr>
        <w:t>TEN_THE_LOAI</w:t>
      </w:r>
      <w:r>
        <w:rPr>
          <w:b/>
          <w:i/>
        </w:rPr>
        <w:t>test.lst</w:t>
      </w:r>
      <w:r>
        <w:t>: file này chứa tất cả tên file dữ liệu (file .wav) củ</w:t>
      </w:r>
      <w:r w:rsidR="00F15E36">
        <w:t>a các file âm thanh</w:t>
      </w:r>
      <w:r>
        <w:t xml:space="preserve"> đưa vào để huấn </w:t>
      </w:r>
      <w:proofErr w:type="gramStart"/>
      <w:r>
        <w:t>luyện(</w:t>
      </w:r>
      <w:proofErr w:type="gramEnd"/>
      <w:r>
        <w:t>mỗi làn điệu lấy 1 phần dữ liệu để đưa vào thử nghiệm), định dạ</w:t>
      </w:r>
      <w:r w:rsidR="00F15E36">
        <w:t>ng tên mỗi file được ghi trên một dòng</w:t>
      </w:r>
      <w:r>
        <w:t>.</w:t>
      </w:r>
      <w:r w:rsidR="00283BD9">
        <w:t xml:space="preserve"> Tương tự như bên trên nội dung file sẽ như sau:</w:t>
      </w:r>
    </w:p>
    <w:p w:rsidR="00BA52C3" w:rsidRPr="008832B7" w:rsidRDefault="00BA52C3" w:rsidP="00BA52C3">
      <w:pPr>
        <w:ind w:firstLine="360"/>
      </w:pPr>
      <w:r>
        <w:tab/>
        <w:t xml:space="preserve">Ví dụ: File </w:t>
      </w:r>
      <w:r>
        <w:rPr>
          <w:i/>
        </w:rPr>
        <w:t>CH</w:t>
      </w:r>
      <w:r w:rsidR="00283BD9">
        <w:rPr>
          <w:i/>
        </w:rPr>
        <w:t>test</w:t>
      </w:r>
      <w:r w:rsidRPr="009977EE">
        <w:rPr>
          <w:i/>
        </w:rPr>
        <w:t>.lst</w:t>
      </w:r>
      <w:r>
        <w:t>:</w:t>
      </w:r>
    </w:p>
    <w:p w:rsidR="002D59DE" w:rsidRPr="002D59DE" w:rsidRDefault="002D59DE" w:rsidP="002D59DE">
      <w:pPr>
        <w:ind w:left="1800" w:firstLine="360"/>
        <w:rPr>
          <w:i/>
        </w:rPr>
      </w:pPr>
      <w:r w:rsidRPr="002D59DE">
        <w:rPr>
          <w:i/>
        </w:rPr>
        <w:t>CH_BT-01-01</w:t>
      </w:r>
    </w:p>
    <w:p w:rsidR="002D59DE" w:rsidRPr="002D59DE" w:rsidRDefault="002D59DE" w:rsidP="002D59DE">
      <w:pPr>
        <w:ind w:left="1800" w:firstLine="360"/>
        <w:rPr>
          <w:i/>
        </w:rPr>
      </w:pPr>
      <w:r w:rsidRPr="002D59DE">
        <w:rPr>
          <w:i/>
        </w:rPr>
        <w:t>CH_BT-01-02</w:t>
      </w:r>
    </w:p>
    <w:p w:rsidR="002D59DE" w:rsidRPr="002D59DE" w:rsidRDefault="002D59DE" w:rsidP="002D59DE">
      <w:pPr>
        <w:ind w:left="1800" w:firstLine="360"/>
        <w:rPr>
          <w:i/>
        </w:rPr>
      </w:pPr>
      <w:r w:rsidRPr="002D59DE">
        <w:rPr>
          <w:i/>
        </w:rPr>
        <w:t>CH_BT-01-03</w:t>
      </w:r>
    </w:p>
    <w:p w:rsidR="002D59DE" w:rsidRDefault="002D59DE" w:rsidP="002D59DE">
      <w:pPr>
        <w:ind w:left="1800" w:firstLine="360"/>
        <w:rPr>
          <w:i/>
        </w:rPr>
      </w:pPr>
      <w:r w:rsidRPr="002D59DE">
        <w:rPr>
          <w:i/>
        </w:rPr>
        <w:t>CH_BT-02-01</w:t>
      </w:r>
    </w:p>
    <w:p w:rsidR="00BA52C3" w:rsidRDefault="00BA52C3" w:rsidP="002D59DE">
      <w:pPr>
        <w:ind w:left="1800" w:firstLine="360"/>
        <w:rPr>
          <w:i/>
        </w:rPr>
      </w:pPr>
      <w:r>
        <w:rPr>
          <w:i/>
        </w:rPr>
        <w:t>…</w:t>
      </w:r>
    </w:p>
    <w:p w:rsidR="002D59DE" w:rsidRPr="002D59DE" w:rsidRDefault="002D59DE" w:rsidP="002D59DE">
      <w:pPr>
        <w:ind w:left="1800" w:firstLine="360"/>
        <w:rPr>
          <w:i/>
        </w:rPr>
      </w:pPr>
      <w:r w:rsidRPr="002D59DE">
        <w:rPr>
          <w:i/>
        </w:rPr>
        <w:t>CH_XX-02-01</w:t>
      </w:r>
    </w:p>
    <w:p w:rsidR="002D59DE" w:rsidRDefault="002D59DE" w:rsidP="002D59DE">
      <w:pPr>
        <w:ind w:left="1800" w:firstLine="360"/>
        <w:rPr>
          <w:i/>
        </w:rPr>
      </w:pPr>
      <w:r w:rsidRPr="002D59DE">
        <w:rPr>
          <w:i/>
        </w:rPr>
        <w:t>CH_XX-02-02</w:t>
      </w:r>
    </w:p>
    <w:p w:rsidR="007C7F84" w:rsidRPr="009B685C" w:rsidRDefault="007C7F84" w:rsidP="000E2A79">
      <w:pPr>
        <w:pStyle w:val="ListParagraph"/>
        <w:numPr>
          <w:ilvl w:val="0"/>
          <w:numId w:val="17"/>
        </w:numPr>
        <w:rPr>
          <w:b/>
          <w:i/>
        </w:rPr>
      </w:pPr>
      <w:r w:rsidRPr="007C7F84">
        <w:rPr>
          <w:b/>
          <w:i/>
        </w:rPr>
        <w:t>world.lst</w:t>
      </w:r>
      <w:r>
        <w:rPr>
          <w:b/>
          <w:i/>
        </w:rPr>
        <w:t xml:space="preserve">: </w:t>
      </w:r>
      <w:r>
        <w:t>nội dung của file này là chỉ đường dẫn đến tất cả</w:t>
      </w:r>
      <w:r w:rsidR="00D91943">
        <w:t xml:space="preserve"> các danh sách file âm thanh </w:t>
      </w:r>
      <w:r>
        <w:t xml:space="preserve">được </w:t>
      </w:r>
      <w:r w:rsidR="00D91943">
        <w:t xml:space="preserve">dùng để </w:t>
      </w:r>
      <w:r>
        <w:t>huấn luyện</w:t>
      </w:r>
      <w:r w:rsidR="00562457">
        <w:t xml:space="preserve"> (chính là file </w:t>
      </w:r>
      <w:r w:rsidR="00580D6A">
        <w:rPr>
          <w:i/>
        </w:rPr>
        <w:t>TEN_THE_LOAI</w:t>
      </w:r>
      <w:r w:rsidR="00562457" w:rsidRPr="00562457">
        <w:rPr>
          <w:i/>
        </w:rPr>
        <w:t>train</w:t>
      </w:r>
      <w:r w:rsidR="009B685C">
        <w:rPr>
          <w:i/>
        </w:rPr>
        <w:t>.lst</w:t>
      </w:r>
      <w:r w:rsidR="00562457">
        <w:t xml:space="preserve"> đã trình bày ở trên)</w:t>
      </w:r>
      <w:r w:rsidR="009B685C">
        <w:t>. Mỗi tên file được lưu trên một dòng.</w:t>
      </w:r>
    </w:p>
    <w:p w:rsidR="009B685C" w:rsidRPr="009B685C" w:rsidRDefault="009B685C" w:rsidP="009B685C">
      <w:pPr>
        <w:ind w:left="720" w:firstLine="720"/>
        <w:rPr>
          <w:rFonts w:cs="Times New Roman"/>
        </w:rPr>
      </w:pPr>
      <w:r w:rsidRPr="009B685C">
        <w:rPr>
          <w:rFonts w:cs="Times New Roman"/>
        </w:rPr>
        <w:t xml:space="preserve">Ví dụ: </w:t>
      </w:r>
    </w:p>
    <w:p w:rsidR="00E90214" w:rsidRPr="00E90214" w:rsidRDefault="00E90214" w:rsidP="00E90214">
      <w:pPr>
        <w:ind w:left="1440" w:firstLine="720"/>
        <w:rPr>
          <w:rFonts w:cs="Times New Roman"/>
          <w:i/>
          <w:szCs w:val="26"/>
        </w:rPr>
      </w:pPr>
      <w:r w:rsidRPr="00E90214">
        <w:rPr>
          <w:rFonts w:cs="Times New Roman"/>
          <w:i/>
          <w:szCs w:val="26"/>
        </w:rPr>
        <w:t>D:\Alize\lst\CHtrain.lst</w:t>
      </w:r>
    </w:p>
    <w:p w:rsidR="00E90214" w:rsidRPr="009B685C" w:rsidRDefault="00E90214" w:rsidP="00E90214">
      <w:pPr>
        <w:ind w:left="2160"/>
        <w:rPr>
          <w:rFonts w:cs="Times New Roman"/>
          <w:i/>
          <w:szCs w:val="26"/>
        </w:rPr>
      </w:pPr>
      <w:r w:rsidRPr="00E90214">
        <w:rPr>
          <w:rFonts w:cs="Times New Roman"/>
          <w:i/>
          <w:szCs w:val="26"/>
        </w:rPr>
        <w:t>D:\Alize\lst\QHtrain.lst</w:t>
      </w:r>
    </w:p>
    <w:p w:rsidR="007C7F84" w:rsidRPr="009977EE" w:rsidRDefault="007C7F84" w:rsidP="000E2A79">
      <w:pPr>
        <w:pStyle w:val="ListParagraph"/>
        <w:numPr>
          <w:ilvl w:val="0"/>
          <w:numId w:val="17"/>
        </w:numPr>
        <w:rPr>
          <w:b/>
          <w:i/>
        </w:rPr>
      </w:pPr>
      <w:r w:rsidRPr="007C7F84">
        <w:rPr>
          <w:b/>
          <w:i/>
        </w:rPr>
        <w:t>world.weight</w:t>
      </w:r>
      <w:r w:rsidRPr="009B685C">
        <w:t xml:space="preserve">: </w:t>
      </w:r>
      <w:r w:rsidR="009B685C" w:rsidRPr="009B685C">
        <w:t>file trọng số</w:t>
      </w:r>
      <w:r w:rsidR="009B685C">
        <w:t>,</w:t>
      </w:r>
      <w:r w:rsidR="00E263F6">
        <w:t xml:space="preserve"> vì ở đây chỉ phân theo 2 </w:t>
      </w:r>
      <w:proofErr w:type="gramStart"/>
      <w:r w:rsidR="00E263F6">
        <w:t>lớp(</w:t>
      </w:r>
      <w:proofErr w:type="gramEnd"/>
      <w:r w:rsidR="00E263F6">
        <w:t>chèo hoặc quan họ) nên trọng số sẽ là 0.5</w:t>
      </w:r>
      <w:r w:rsidR="0010764D">
        <w:t>.</w:t>
      </w:r>
    </w:p>
    <w:p w:rsidR="009977EE" w:rsidRDefault="009977EE" w:rsidP="009977EE">
      <w:pPr>
        <w:pStyle w:val="ListParagraph"/>
        <w:ind w:left="1440"/>
      </w:pPr>
      <w:r w:rsidRPr="009977EE">
        <w:t>Ví dụ:</w:t>
      </w:r>
    </w:p>
    <w:p w:rsidR="009977EE" w:rsidRDefault="00E263F6" w:rsidP="009977EE">
      <w:pPr>
        <w:pStyle w:val="ListParagraph"/>
        <w:ind w:left="2160"/>
        <w:rPr>
          <w:i/>
        </w:rPr>
      </w:pPr>
      <w:r>
        <w:rPr>
          <w:i/>
        </w:rPr>
        <w:t>0.</w:t>
      </w:r>
      <w:r w:rsidR="009977EE" w:rsidRPr="009977EE">
        <w:rPr>
          <w:i/>
        </w:rPr>
        <w:t>5</w:t>
      </w:r>
    </w:p>
    <w:p w:rsidR="00E263F6" w:rsidRPr="009977EE" w:rsidRDefault="00E263F6" w:rsidP="009977EE">
      <w:pPr>
        <w:pStyle w:val="ListParagraph"/>
        <w:ind w:left="2160"/>
        <w:rPr>
          <w:i/>
        </w:rPr>
      </w:pPr>
      <w:r>
        <w:rPr>
          <w:i/>
        </w:rPr>
        <w:t>0.5</w:t>
      </w:r>
    </w:p>
    <w:p w:rsidR="0089279D" w:rsidRPr="0010764D" w:rsidRDefault="00432B2B" w:rsidP="000E2A79">
      <w:pPr>
        <w:pStyle w:val="C4"/>
        <w:numPr>
          <w:ilvl w:val="0"/>
          <w:numId w:val="22"/>
        </w:numPr>
      </w:pPr>
      <w:r>
        <w:t>Tạo file chứ</w:t>
      </w:r>
      <w:r w:rsidR="0010764D">
        <w:t xml:space="preserve">a danh sách các file được huấn luyện </w:t>
      </w:r>
      <w:r>
        <w:t>trong thư mục ndx</w:t>
      </w:r>
    </w:p>
    <w:p w:rsidR="0089279D" w:rsidRPr="0089279D" w:rsidRDefault="0010764D" w:rsidP="000E2A79">
      <w:pPr>
        <w:pStyle w:val="ListParagraph"/>
        <w:numPr>
          <w:ilvl w:val="0"/>
          <w:numId w:val="17"/>
        </w:numPr>
        <w:rPr>
          <w:b/>
          <w:i/>
        </w:rPr>
      </w:pPr>
      <w:r>
        <w:rPr>
          <w:b/>
          <w:i/>
        </w:rPr>
        <w:t>TheLoai</w:t>
      </w:r>
      <w:r w:rsidR="0089279D" w:rsidRPr="0089279D">
        <w:rPr>
          <w:b/>
          <w:i/>
        </w:rPr>
        <w:t>.ndx</w:t>
      </w:r>
      <w:r w:rsidR="0089279D">
        <w:rPr>
          <w:b/>
          <w:i/>
        </w:rPr>
        <w:t xml:space="preserve">: </w:t>
      </w:r>
      <w:r w:rsidR="0089279D">
        <w:t xml:space="preserve">file này chứa chính nội dung của file </w:t>
      </w:r>
      <w:r w:rsidR="00DC5166" w:rsidRPr="00B03B9E">
        <w:rPr>
          <w:i/>
        </w:rPr>
        <w:t>TheLoai</w:t>
      </w:r>
      <w:r w:rsidR="00386215" w:rsidRPr="00B03B9E">
        <w:rPr>
          <w:i/>
        </w:rPr>
        <w:t>_train.lst</w:t>
      </w:r>
      <w:r w:rsidR="00386215">
        <w:t xml:space="preserve"> nhưng nội dung được ghi trên một dòng, có khoảng cách giữa các file và có định dạ</w:t>
      </w:r>
      <w:r w:rsidR="00B03B9E">
        <w:t>ng TenTheLoai</w:t>
      </w:r>
      <w:r w:rsidR="00386215">
        <w:t>_gmm đầu của mỗi dòng.</w:t>
      </w:r>
    </w:p>
    <w:p w:rsidR="0089279D" w:rsidRPr="003645A5" w:rsidRDefault="0089279D" w:rsidP="00386215">
      <w:pPr>
        <w:ind w:firstLine="720"/>
        <w:rPr>
          <w:b/>
          <w:szCs w:val="26"/>
        </w:rPr>
      </w:pPr>
      <w:r w:rsidRPr="003645A5">
        <w:rPr>
          <w:rFonts w:cs="Times New Roman"/>
          <w:szCs w:val="26"/>
        </w:rPr>
        <w:t xml:space="preserve">Ví dụ: </w:t>
      </w:r>
      <w:r w:rsidR="00724D42" w:rsidRPr="003645A5">
        <w:rPr>
          <w:rFonts w:cs="Times New Roman"/>
          <w:szCs w:val="26"/>
        </w:rPr>
        <w:t xml:space="preserve">file </w:t>
      </w:r>
      <w:r w:rsidR="00557864" w:rsidRPr="003645A5">
        <w:rPr>
          <w:rFonts w:cs="Times New Roman"/>
          <w:szCs w:val="26"/>
        </w:rPr>
        <w:t>ch</w:t>
      </w:r>
      <w:r w:rsidRPr="003645A5">
        <w:rPr>
          <w:rFonts w:cs="Times New Roman"/>
          <w:szCs w:val="26"/>
        </w:rPr>
        <w:t xml:space="preserve">.ndx sẽ cấu trúc như sau: </w:t>
      </w:r>
    </w:p>
    <w:p w:rsidR="00970EDD" w:rsidRPr="003645A5" w:rsidRDefault="00970EDD" w:rsidP="0089279D">
      <w:pPr>
        <w:pStyle w:val="ListParagraph"/>
        <w:autoSpaceDE w:val="0"/>
        <w:autoSpaceDN w:val="0"/>
        <w:adjustRightInd w:val="0"/>
        <w:ind w:left="0"/>
        <w:rPr>
          <w:rFonts w:cs="Times New Roman"/>
          <w:i/>
          <w:szCs w:val="26"/>
        </w:rPr>
      </w:pPr>
      <w:r w:rsidRPr="003645A5">
        <w:rPr>
          <w:rFonts w:cs="Times New Roman"/>
          <w:i/>
          <w:szCs w:val="26"/>
        </w:rPr>
        <w:t xml:space="preserve">CH_gmm </w:t>
      </w:r>
      <w:r w:rsidR="00E24242" w:rsidRPr="003645A5">
        <w:rPr>
          <w:rFonts w:cs="Times New Roman"/>
          <w:i/>
          <w:szCs w:val="26"/>
        </w:rPr>
        <w:t>CH_BT-01-01 CH_BT-01-02 CH_BT-01-03 CH_BT-02-01 CH_BT-03-03 CH_BT-04-02 CH_BT-04-03 CH_BT-05-02 CH_BT-05-03 CH_BT-06-01 CH_BT-</w:t>
      </w:r>
      <w:r w:rsidR="00E24242" w:rsidRPr="003645A5">
        <w:rPr>
          <w:rFonts w:cs="Times New Roman"/>
          <w:i/>
          <w:szCs w:val="26"/>
        </w:rPr>
        <w:lastRenderedPageBreak/>
        <w:t>06-02 CH_BT-07-01 CH_BT-07-02 CH_BT-08-01 CH_BT-08-02 CH_BT-08-03 CH_CCHV-03-04 CH_CCHV-04-02 CH_CCHV-04-03 CH_CCHV-05-02 CH_CCHV-06-04</w:t>
      </w:r>
    </w:p>
    <w:p w:rsidR="0089279D" w:rsidRPr="003645A5" w:rsidRDefault="00970EDD" w:rsidP="0089279D">
      <w:pPr>
        <w:pStyle w:val="ListParagraph"/>
        <w:autoSpaceDE w:val="0"/>
        <w:autoSpaceDN w:val="0"/>
        <w:adjustRightInd w:val="0"/>
        <w:ind w:left="0"/>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970EDD" w:rsidRPr="00970EDD" w:rsidRDefault="00970EDD" w:rsidP="000E2A79">
      <w:pPr>
        <w:pStyle w:val="C4"/>
        <w:numPr>
          <w:ilvl w:val="0"/>
          <w:numId w:val="22"/>
        </w:numPr>
      </w:pPr>
      <w:r>
        <w:t>Tạo các file để thử nghiệm trong thư mục test</w:t>
      </w:r>
    </w:p>
    <w:p w:rsidR="0089279D" w:rsidRPr="00724D42" w:rsidRDefault="00E66067" w:rsidP="000E2A79">
      <w:pPr>
        <w:pStyle w:val="ListParagraph"/>
        <w:numPr>
          <w:ilvl w:val="0"/>
          <w:numId w:val="17"/>
        </w:numPr>
        <w:autoSpaceDE w:val="0"/>
        <w:autoSpaceDN w:val="0"/>
        <w:adjustRightInd w:val="0"/>
        <w:rPr>
          <w:rFonts w:cs="Times New Roman"/>
          <w:b/>
          <w:szCs w:val="26"/>
        </w:rPr>
      </w:pPr>
      <w:r>
        <w:rPr>
          <w:rFonts w:cs="Times New Roman"/>
          <w:b/>
          <w:szCs w:val="26"/>
        </w:rPr>
        <w:t>Ten</w:t>
      </w:r>
      <w:r w:rsidR="0016023E">
        <w:rPr>
          <w:rFonts w:cs="Times New Roman"/>
          <w:b/>
          <w:szCs w:val="26"/>
        </w:rPr>
        <w:t>LanDieu</w:t>
      </w:r>
      <w:r w:rsidR="0089279D" w:rsidRPr="00724D42">
        <w:rPr>
          <w:rFonts w:cs="Times New Roman"/>
          <w:b/>
          <w:szCs w:val="26"/>
        </w:rPr>
        <w:t>.n</w:t>
      </w:r>
      <w:r w:rsidR="00724D42" w:rsidRPr="00724D42">
        <w:rPr>
          <w:rFonts w:cs="Times New Roman"/>
          <w:b/>
          <w:szCs w:val="26"/>
        </w:rPr>
        <w:t>dx:</w:t>
      </w:r>
      <w:r w:rsidR="00724D42" w:rsidRPr="00724D42">
        <w:rPr>
          <w:rFonts w:cs="Times New Roman"/>
          <w:szCs w:val="26"/>
        </w:rPr>
        <w:t xml:space="preserve"> </w:t>
      </w:r>
      <w:r w:rsidR="00724D42" w:rsidRPr="00724D42">
        <w:t xml:space="preserve">file </w:t>
      </w:r>
      <w:r w:rsidR="003B23F0">
        <w:t>này chính là các file đưa vào thử nghiệm của chương trình</w:t>
      </w:r>
      <w:r w:rsidR="006702BD">
        <w:t xml:space="preserve">, tên của các file là nội dung của file CHtest.lst và QHtest.lst trong </w:t>
      </w:r>
      <w:proofErr w:type="gramStart"/>
      <w:r w:rsidR="006702BD">
        <w:t>thư</w:t>
      </w:r>
      <w:proofErr w:type="gramEnd"/>
      <w:r w:rsidR="006702BD">
        <w:t xml:space="preserve"> mục lst</w:t>
      </w:r>
      <w:r w:rsidR="003B23F0">
        <w:t xml:space="preserve">. Nó </w:t>
      </w:r>
      <w:r w:rsidR="00724D42" w:rsidRPr="00724D42">
        <w:t>có định dạng</w:t>
      </w:r>
      <w:r w:rsidR="003B23F0">
        <w:t xml:space="preserve"> như sau:</w:t>
      </w:r>
      <w:r w:rsidR="00724D42">
        <w:t xml:space="preserve"> </w:t>
      </w:r>
      <w:r w:rsidR="00E50CA0">
        <w:rPr>
          <w:i/>
        </w:rPr>
        <w:t>TenLanDieu</w:t>
      </w:r>
      <w:r w:rsidR="00724D42" w:rsidRPr="00724D42">
        <w:rPr>
          <w:i/>
        </w:rPr>
        <w:t xml:space="preserve"> TenFileGMM</w:t>
      </w:r>
    </w:p>
    <w:p w:rsidR="00724D42" w:rsidRDefault="00E52B78" w:rsidP="00724D42">
      <w:pPr>
        <w:ind w:firstLine="360"/>
      </w:pPr>
      <w:r>
        <w:rPr>
          <w:i/>
        </w:rPr>
        <w:t xml:space="preserve">+ </w:t>
      </w:r>
      <w:r w:rsidR="00B13793">
        <w:rPr>
          <w:i/>
        </w:rPr>
        <w:t>TenLanDieu</w:t>
      </w:r>
      <w:r w:rsidR="00724D42" w:rsidRPr="00724D42">
        <w:rPr>
          <w:i/>
        </w:rPr>
        <w:t>:</w:t>
      </w:r>
      <w:r w:rsidR="00724D42">
        <w:t xml:space="preserve"> </w:t>
      </w:r>
      <w:r w:rsidR="00964995">
        <w:t xml:space="preserve">là tên </w:t>
      </w:r>
      <w:r w:rsidR="00724D42">
        <w:t xml:space="preserve">các file đưa vào kiểm tra nhưng không có đuôi .wav. </w:t>
      </w:r>
      <w:r w:rsidR="00964995">
        <w:t xml:space="preserve">Đối với việc chia 5 phần và lấy một phần để thử nghiệm thì trong </w:t>
      </w:r>
      <w:proofErr w:type="gramStart"/>
      <w:r w:rsidR="00964995">
        <w:t>thư</w:t>
      </w:r>
      <w:proofErr w:type="gramEnd"/>
      <w:r w:rsidR="00964995">
        <w:t xml:space="preserve"> mục này sẽ có 1000/5 = 200 file</w:t>
      </w:r>
    </w:p>
    <w:p w:rsidR="00A36690" w:rsidRDefault="00E52B78" w:rsidP="0016023E">
      <w:pPr>
        <w:ind w:firstLine="360"/>
      </w:pPr>
      <w:r>
        <w:rPr>
          <w:i/>
        </w:rPr>
        <w:t xml:space="preserve">+ </w:t>
      </w:r>
      <w:r w:rsidR="00724D42" w:rsidRPr="00724D42">
        <w:rPr>
          <w:i/>
        </w:rPr>
        <w:t>TenFileGMM</w:t>
      </w:r>
      <w:r w:rsidR="00724D42">
        <w:rPr>
          <w:i/>
        </w:rPr>
        <w:t xml:space="preserve">: </w:t>
      </w:r>
      <w:r w:rsidR="00724D42">
        <w:t xml:space="preserve">Danh sách </w:t>
      </w:r>
      <w:r w:rsidR="00DD717E">
        <w:t>thể loại</w:t>
      </w:r>
      <w:r w:rsidR="00724D42">
        <w:t xml:space="preserve"> và có thêm định dạ</w:t>
      </w:r>
      <w:r w:rsidR="0016023E">
        <w:t>ng _gmm.</w:t>
      </w:r>
    </w:p>
    <w:p w:rsidR="00724D42" w:rsidRPr="00724D42" w:rsidRDefault="00724D42" w:rsidP="00E52B78">
      <w:pPr>
        <w:ind w:firstLine="360"/>
      </w:pPr>
      <w:r>
        <w:t>Ví dụ: file</w:t>
      </w:r>
      <w:r w:rsidR="00E66067">
        <w:t xml:space="preserve"> </w:t>
      </w:r>
      <w:r w:rsidR="00E66067" w:rsidRPr="0016023E">
        <w:rPr>
          <w:i/>
        </w:rPr>
        <w:t>CH_BT-02-02.nd</w:t>
      </w:r>
      <w:r w:rsidR="00E66067">
        <w:t>x</w:t>
      </w:r>
      <w:r>
        <w:t xml:space="preserve"> có nội dung là: </w:t>
      </w:r>
    </w:p>
    <w:p w:rsidR="00ED5815" w:rsidRPr="003645A5" w:rsidRDefault="0016023E" w:rsidP="00F85A26">
      <w:pPr>
        <w:autoSpaceDE w:val="0"/>
        <w:autoSpaceDN w:val="0"/>
        <w:adjustRightInd w:val="0"/>
        <w:ind w:firstLine="360"/>
        <w:rPr>
          <w:rFonts w:cs="Times New Roman"/>
          <w:i/>
          <w:szCs w:val="26"/>
        </w:rPr>
      </w:pPr>
      <w:r w:rsidRPr="003645A5">
        <w:rPr>
          <w:rFonts w:cs="Times New Roman"/>
          <w:i/>
          <w:szCs w:val="26"/>
        </w:rPr>
        <w:t>CH_BT-02-02 ch_gmm qh_gmm</w:t>
      </w:r>
    </w:p>
    <w:p w:rsidR="00FE6248" w:rsidRDefault="00FE6248" w:rsidP="00FE6248">
      <w:pPr>
        <w:pStyle w:val="C3"/>
      </w:pPr>
      <w:r w:rsidRPr="00FE6248">
        <w:t>Chuẩn bị dữ liệu cho phân lớ</w:t>
      </w:r>
      <w:r>
        <w:t>p theo làn điệu cụ thể</w:t>
      </w:r>
      <w:r w:rsidRPr="00FE6248">
        <w:t xml:space="preserve"> bởi công cụ ALIZE</w:t>
      </w:r>
    </w:p>
    <w:p w:rsidR="00FE6248" w:rsidRDefault="00FE6248" w:rsidP="00FE6248">
      <w:r>
        <w:t xml:space="preserve">     Từ kết quả của việc phân thành hai lớp </w:t>
      </w:r>
      <w:proofErr w:type="gramStart"/>
      <w:r>
        <w:t>theo</w:t>
      </w:r>
      <w:proofErr w:type="gramEnd"/>
      <w:r>
        <w:t xml:space="preserve"> thể loại ở bước trên ta tiến hành chuẩn bị dữ liệu cho phân lớp theo làn điệu cụ thể.</w:t>
      </w:r>
    </w:p>
    <w:p w:rsidR="00FF4FD6" w:rsidRDefault="00FF4FD6" w:rsidP="000E2A79">
      <w:pPr>
        <w:pStyle w:val="C4"/>
        <w:numPr>
          <w:ilvl w:val="0"/>
          <w:numId w:val="24"/>
        </w:numPr>
      </w:pPr>
      <w:r>
        <w:t>Tạo file danh sách chứa trong thư mục lst</w:t>
      </w:r>
      <w:r>
        <w:t>_ch và lst_qh</w:t>
      </w:r>
    </w:p>
    <w:p w:rsidR="008D67FD" w:rsidRDefault="008D67FD" w:rsidP="008D67FD">
      <w:pPr>
        <w:ind w:firstLine="360"/>
      </w:pPr>
      <w:r>
        <w:t>Từ nội dung của các file có định dạ</w:t>
      </w:r>
      <w:r w:rsidR="00F10F22">
        <w:t>ng TEN_THE_LOAItrain</w:t>
      </w:r>
      <w:r>
        <w:t xml:space="preserve">.lst trong </w:t>
      </w:r>
      <w:proofErr w:type="gramStart"/>
      <w:r>
        <w:t>thư</w:t>
      </w:r>
      <w:proofErr w:type="gramEnd"/>
      <w:r>
        <w:t xml:space="preserve"> mục lst sẽ tạo ra các file </w:t>
      </w:r>
      <w:r w:rsidR="00F10F22">
        <w:t xml:space="preserve">chứa nội dung những file được đưa vào </w:t>
      </w:r>
      <w:r>
        <w:t>huấn luyện tương ứng trong thư mục lst_ch và lst_qh</w:t>
      </w:r>
      <w:r w:rsidR="004A23F8">
        <w:t xml:space="preserve"> có định dạng tên là TEN_LAN_DIEUtrain.lst</w:t>
      </w:r>
      <w:r>
        <w:t>. N</w:t>
      </w:r>
      <w:r w:rsidR="00EE4CCA">
        <w:t>goài ra còn có các file</w:t>
      </w:r>
      <w:r w:rsidR="00F10F22">
        <w:t xml:space="preserve"> world.lst và word.weight. Với lst_ch sẽ chứa nội dung những file được đưa vào huấn luyện để phân lớp </w:t>
      </w:r>
      <w:proofErr w:type="gramStart"/>
      <w:r w:rsidR="00F10F22">
        <w:t>theo</w:t>
      </w:r>
      <w:proofErr w:type="gramEnd"/>
      <w:r w:rsidR="00F10F22">
        <w:t xml:space="preserve"> làn điệu chèo còn đối với thư mục lst_qh sẽ chứa những file được đưa vào để huấn luyện nhằm mục đích phân lớp theo làn điệu quan họ.</w:t>
      </w:r>
    </w:p>
    <w:p w:rsidR="008D67FD" w:rsidRDefault="003645A5" w:rsidP="008D67FD">
      <w:pPr>
        <w:ind w:firstLine="360"/>
      </w:pPr>
      <w:r>
        <w:t>Dưới đây là nội dung các file được ghi lại:</w:t>
      </w:r>
    </w:p>
    <w:p w:rsidR="005504C0" w:rsidRDefault="005504C0" w:rsidP="005504C0">
      <w:pPr>
        <w:ind w:firstLine="360"/>
      </w:pPr>
      <w:r>
        <w:t xml:space="preserve">- </w:t>
      </w:r>
      <w:r>
        <w:rPr>
          <w:b/>
          <w:i/>
        </w:rPr>
        <w:t>TEN_LAN_DIEU</w:t>
      </w:r>
      <w:r w:rsidRPr="008832B7">
        <w:rPr>
          <w:b/>
          <w:i/>
        </w:rPr>
        <w:t>train</w:t>
      </w:r>
      <w:r>
        <w:rPr>
          <w:b/>
          <w:i/>
        </w:rPr>
        <w:t>.lst</w:t>
      </w:r>
      <w:r>
        <w:t xml:space="preserve">: file này chứa tất cả tên file dữ liệu (file .wav) của các file nhạc đưa vào để huấn luyện(mỗi làn điệu chia các file âm nhạc thành 5 phần </w:t>
      </w:r>
      <w:r>
        <w:lastRenderedPageBreak/>
        <w:t>lấy 4 phần dữ liệu để đưa vào huấn luyện), định dạng tên mỗi file lưu trên một dòng. Nội dung file sẽ như sau:</w:t>
      </w:r>
    </w:p>
    <w:p w:rsidR="003645A5" w:rsidRPr="008832B7" w:rsidRDefault="003645A5" w:rsidP="003645A5">
      <w:pPr>
        <w:ind w:firstLine="360"/>
      </w:pPr>
      <w:r>
        <w:t xml:space="preserve">Ví dụ: File </w:t>
      </w:r>
      <w:r w:rsidRPr="009D5EAB">
        <w:rPr>
          <w:b/>
          <w:i/>
        </w:rPr>
        <w:t>CH</w:t>
      </w:r>
      <w:r w:rsidRPr="009D5EAB">
        <w:rPr>
          <w:b/>
          <w:i/>
        </w:rPr>
        <w:t>_BT</w:t>
      </w:r>
      <w:r w:rsidRPr="009D5EAB">
        <w:rPr>
          <w:b/>
          <w:i/>
        </w:rPr>
        <w:t>train.lst</w:t>
      </w:r>
      <w:r>
        <w:rPr>
          <w:i/>
        </w:rPr>
        <w:t xml:space="preserve"> </w:t>
      </w:r>
      <w:r w:rsidRPr="003645A5">
        <w:t>trong thư mục</w:t>
      </w:r>
      <w:r>
        <w:rPr>
          <w:i/>
        </w:rPr>
        <w:t xml:space="preserve"> </w:t>
      </w:r>
      <w:r w:rsidRPr="009D5EAB">
        <w:rPr>
          <w:b/>
          <w:i/>
        </w:rPr>
        <w:t>lst_ch</w:t>
      </w:r>
      <w:r>
        <w:rPr>
          <w:i/>
        </w:rPr>
        <w:t xml:space="preserve"> </w:t>
      </w:r>
      <w:r>
        <w:t>sẽ có 16 dòng như bên dưới(mỗi làn điệu có 20 file, lấy 4 phần nên có 16 dòng)</w:t>
      </w:r>
      <w:r>
        <w:t>:</w:t>
      </w:r>
    </w:p>
    <w:p w:rsidR="003645A5" w:rsidRPr="003645A5" w:rsidRDefault="003645A5" w:rsidP="003645A5">
      <w:pPr>
        <w:ind w:left="1440" w:firstLine="720"/>
        <w:rPr>
          <w:i/>
        </w:rPr>
      </w:pPr>
      <w:r w:rsidRPr="003645A5">
        <w:rPr>
          <w:i/>
        </w:rPr>
        <w:t>CH_BT-01-01</w:t>
      </w:r>
    </w:p>
    <w:p w:rsidR="003645A5" w:rsidRPr="003645A5" w:rsidRDefault="003645A5" w:rsidP="003645A5">
      <w:pPr>
        <w:ind w:left="1800" w:firstLine="360"/>
        <w:rPr>
          <w:i/>
        </w:rPr>
      </w:pPr>
      <w:r w:rsidRPr="003645A5">
        <w:rPr>
          <w:i/>
        </w:rPr>
        <w:t>CH_BT-01-02</w:t>
      </w:r>
    </w:p>
    <w:p w:rsidR="003645A5" w:rsidRPr="003645A5" w:rsidRDefault="003645A5" w:rsidP="003645A5">
      <w:pPr>
        <w:ind w:left="1800" w:firstLine="360"/>
        <w:rPr>
          <w:i/>
        </w:rPr>
      </w:pPr>
      <w:r w:rsidRPr="003645A5">
        <w:rPr>
          <w:i/>
        </w:rPr>
        <w:t>CH_BT-01-03</w:t>
      </w:r>
    </w:p>
    <w:p w:rsidR="003645A5" w:rsidRPr="003645A5" w:rsidRDefault="003645A5" w:rsidP="003645A5">
      <w:pPr>
        <w:ind w:left="1800" w:firstLine="360"/>
        <w:rPr>
          <w:i/>
        </w:rPr>
      </w:pPr>
      <w:r w:rsidRPr="003645A5">
        <w:rPr>
          <w:i/>
        </w:rPr>
        <w:t>CH_BT-02-01</w:t>
      </w:r>
    </w:p>
    <w:p w:rsidR="003645A5" w:rsidRPr="003645A5" w:rsidRDefault="003645A5" w:rsidP="003645A5">
      <w:pPr>
        <w:ind w:left="1800" w:firstLine="360"/>
        <w:rPr>
          <w:i/>
        </w:rPr>
      </w:pPr>
      <w:r w:rsidRPr="003645A5">
        <w:rPr>
          <w:i/>
        </w:rPr>
        <w:t>CH_BT-02-02</w:t>
      </w:r>
    </w:p>
    <w:p w:rsidR="003645A5" w:rsidRPr="003645A5" w:rsidRDefault="003645A5" w:rsidP="003645A5">
      <w:pPr>
        <w:ind w:left="1800" w:firstLine="360"/>
        <w:rPr>
          <w:i/>
        </w:rPr>
      </w:pPr>
      <w:r w:rsidRPr="003645A5">
        <w:rPr>
          <w:i/>
        </w:rPr>
        <w:t>CH_BT-02-03</w:t>
      </w:r>
    </w:p>
    <w:p w:rsidR="003645A5" w:rsidRPr="003645A5" w:rsidRDefault="003645A5" w:rsidP="003645A5">
      <w:pPr>
        <w:ind w:left="1800" w:firstLine="360"/>
        <w:rPr>
          <w:i/>
        </w:rPr>
      </w:pPr>
      <w:r w:rsidRPr="003645A5">
        <w:rPr>
          <w:i/>
        </w:rPr>
        <w:t>CH_BT-03-01</w:t>
      </w:r>
    </w:p>
    <w:p w:rsidR="003645A5" w:rsidRPr="003645A5" w:rsidRDefault="003645A5" w:rsidP="003645A5">
      <w:pPr>
        <w:ind w:left="1800" w:firstLine="360"/>
        <w:rPr>
          <w:i/>
        </w:rPr>
      </w:pPr>
      <w:r w:rsidRPr="003645A5">
        <w:rPr>
          <w:i/>
        </w:rPr>
        <w:t>CH_BT-03-02</w:t>
      </w:r>
    </w:p>
    <w:p w:rsidR="003645A5" w:rsidRPr="003645A5" w:rsidRDefault="003645A5" w:rsidP="003645A5">
      <w:pPr>
        <w:ind w:left="1800" w:firstLine="360"/>
        <w:rPr>
          <w:i/>
        </w:rPr>
      </w:pPr>
      <w:r w:rsidRPr="003645A5">
        <w:rPr>
          <w:i/>
        </w:rPr>
        <w:t>CH_BT-03-03</w:t>
      </w:r>
    </w:p>
    <w:p w:rsidR="003645A5" w:rsidRPr="003645A5" w:rsidRDefault="003645A5" w:rsidP="003645A5">
      <w:pPr>
        <w:ind w:left="1800" w:firstLine="360"/>
        <w:rPr>
          <w:i/>
        </w:rPr>
      </w:pPr>
      <w:r w:rsidRPr="003645A5">
        <w:rPr>
          <w:i/>
        </w:rPr>
        <w:t>CH_BT-04-02</w:t>
      </w:r>
    </w:p>
    <w:p w:rsidR="003645A5" w:rsidRPr="003645A5" w:rsidRDefault="003645A5" w:rsidP="003645A5">
      <w:pPr>
        <w:ind w:left="1800" w:firstLine="360"/>
        <w:rPr>
          <w:i/>
        </w:rPr>
      </w:pPr>
      <w:r w:rsidRPr="003645A5">
        <w:rPr>
          <w:i/>
        </w:rPr>
        <w:t>CH_BT-04-03</w:t>
      </w:r>
    </w:p>
    <w:p w:rsidR="003645A5" w:rsidRPr="003645A5" w:rsidRDefault="003645A5" w:rsidP="003645A5">
      <w:pPr>
        <w:ind w:left="1800" w:firstLine="360"/>
        <w:rPr>
          <w:i/>
        </w:rPr>
      </w:pPr>
      <w:r w:rsidRPr="003645A5">
        <w:rPr>
          <w:i/>
        </w:rPr>
        <w:t>CH_BT-05-02</w:t>
      </w:r>
    </w:p>
    <w:p w:rsidR="003645A5" w:rsidRPr="003645A5" w:rsidRDefault="003645A5" w:rsidP="003645A5">
      <w:pPr>
        <w:ind w:left="1800" w:firstLine="360"/>
        <w:rPr>
          <w:i/>
        </w:rPr>
      </w:pPr>
      <w:r w:rsidRPr="003645A5">
        <w:rPr>
          <w:i/>
        </w:rPr>
        <w:t>CH_BT-07-02</w:t>
      </w:r>
    </w:p>
    <w:p w:rsidR="003645A5" w:rsidRPr="003645A5" w:rsidRDefault="003645A5" w:rsidP="003645A5">
      <w:pPr>
        <w:ind w:left="1800" w:firstLine="360"/>
        <w:rPr>
          <w:i/>
        </w:rPr>
      </w:pPr>
      <w:r w:rsidRPr="003645A5">
        <w:rPr>
          <w:i/>
        </w:rPr>
        <w:t>CH_BT-08-01</w:t>
      </w:r>
    </w:p>
    <w:p w:rsidR="003645A5" w:rsidRPr="003645A5" w:rsidRDefault="003645A5" w:rsidP="003645A5">
      <w:pPr>
        <w:ind w:left="1800" w:firstLine="360"/>
        <w:rPr>
          <w:i/>
        </w:rPr>
      </w:pPr>
      <w:r w:rsidRPr="003645A5">
        <w:rPr>
          <w:i/>
        </w:rPr>
        <w:t>CH_BT-08-02</w:t>
      </w:r>
    </w:p>
    <w:p w:rsidR="003645A5" w:rsidRPr="00BA52C3" w:rsidRDefault="003645A5" w:rsidP="003645A5">
      <w:pPr>
        <w:ind w:left="1800" w:firstLine="360"/>
        <w:rPr>
          <w:i/>
        </w:rPr>
      </w:pPr>
      <w:r w:rsidRPr="003645A5">
        <w:rPr>
          <w:i/>
        </w:rPr>
        <w:t>CH_BT-08-03</w:t>
      </w:r>
    </w:p>
    <w:p w:rsidR="00F15E36" w:rsidRPr="009B685C" w:rsidRDefault="00F15E36" w:rsidP="000E2A79">
      <w:pPr>
        <w:pStyle w:val="ListParagraph"/>
        <w:numPr>
          <w:ilvl w:val="0"/>
          <w:numId w:val="17"/>
        </w:numPr>
        <w:rPr>
          <w:b/>
          <w:i/>
        </w:rPr>
      </w:pPr>
      <w:r w:rsidRPr="007C7F84">
        <w:rPr>
          <w:b/>
          <w:i/>
        </w:rPr>
        <w:t>world.lst</w:t>
      </w:r>
      <w:r>
        <w:rPr>
          <w:b/>
          <w:i/>
        </w:rPr>
        <w:t xml:space="preserve">: </w:t>
      </w:r>
      <w:r>
        <w:t>nội dung của file này là chỉ đường dẫn đến tất cả</w:t>
      </w:r>
      <w:r w:rsidR="00D91943">
        <w:t xml:space="preserve"> các danh sách âm thanh</w:t>
      </w:r>
      <w:r>
        <w:t xml:space="preserve"> được</w:t>
      </w:r>
      <w:r w:rsidR="00D91943">
        <w:t xml:space="preserve"> dùng để</w:t>
      </w:r>
      <w:r>
        <w:t xml:space="preserve"> huấn luyện (chính là file </w:t>
      </w:r>
      <w:r w:rsidR="00D91943">
        <w:rPr>
          <w:i/>
        </w:rPr>
        <w:t>TEN_LAN_DIEU</w:t>
      </w:r>
      <w:r w:rsidRPr="00562457">
        <w:rPr>
          <w:i/>
        </w:rPr>
        <w:t>train</w:t>
      </w:r>
      <w:r>
        <w:rPr>
          <w:i/>
        </w:rPr>
        <w:t>.lst</w:t>
      </w:r>
      <w:r>
        <w:t xml:space="preserve"> đã trình bày ở trên). Mỗi tên file được lưu trên một dòng.</w:t>
      </w:r>
    </w:p>
    <w:p w:rsidR="00F15E36" w:rsidRPr="009B685C" w:rsidRDefault="00F15E36" w:rsidP="00F15E36">
      <w:pPr>
        <w:ind w:left="720" w:firstLine="720"/>
        <w:rPr>
          <w:rFonts w:cs="Times New Roman"/>
        </w:rPr>
      </w:pPr>
      <w:r w:rsidRPr="009B685C">
        <w:rPr>
          <w:rFonts w:cs="Times New Roman"/>
        </w:rPr>
        <w:t xml:space="preserve">Ví dụ: </w:t>
      </w:r>
      <w:r w:rsidR="00D91943">
        <w:rPr>
          <w:rFonts w:cs="Times New Roman"/>
        </w:rPr>
        <w:t xml:space="preserve">với 25 làn điệu chèo thì file world.lst trong </w:t>
      </w:r>
      <w:proofErr w:type="gramStart"/>
      <w:r w:rsidR="00D91943">
        <w:rPr>
          <w:rFonts w:cs="Times New Roman"/>
        </w:rPr>
        <w:t>thư</w:t>
      </w:r>
      <w:proofErr w:type="gramEnd"/>
      <w:r w:rsidR="00D91943">
        <w:rPr>
          <w:rFonts w:cs="Times New Roman"/>
        </w:rPr>
        <w:t xml:space="preserve"> mục lst_ch sẽ có nội dung như sau:</w:t>
      </w:r>
    </w:p>
    <w:p w:rsidR="00D91943" w:rsidRPr="00D91943" w:rsidRDefault="00D91943" w:rsidP="00D91943">
      <w:pPr>
        <w:ind w:left="2160"/>
        <w:rPr>
          <w:rFonts w:cs="Times New Roman"/>
          <w:i/>
          <w:szCs w:val="26"/>
        </w:rPr>
      </w:pPr>
      <w:r w:rsidRPr="00D91943">
        <w:rPr>
          <w:rFonts w:cs="Times New Roman"/>
          <w:i/>
          <w:szCs w:val="26"/>
        </w:rPr>
        <w:t>D:\Alize\lst_ch\CH_BTtrain.lst</w:t>
      </w:r>
    </w:p>
    <w:p w:rsidR="00D91943" w:rsidRPr="00D91943" w:rsidRDefault="00D91943" w:rsidP="00D91943">
      <w:pPr>
        <w:ind w:left="2160"/>
        <w:rPr>
          <w:rFonts w:cs="Times New Roman"/>
          <w:i/>
          <w:szCs w:val="26"/>
        </w:rPr>
      </w:pPr>
      <w:r w:rsidRPr="00D91943">
        <w:rPr>
          <w:rFonts w:cs="Times New Roman"/>
          <w:i/>
          <w:szCs w:val="26"/>
        </w:rPr>
        <w:t>D:\Alize\lst_ch\CH_CCHVtrain.lst</w:t>
      </w:r>
    </w:p>
    <w:p w:rsidR="00D91943" w:rsidRPr="00D91943" w:rsidRDefault="00D91943" w:rsidP="00D91943">
      <w:pPr>
        <w:ind w:left="2160"/>
        <w:rPr>
          <w:rFonts w:cs="Times New Roman"/>
          <w:i/>
          <w:szCs w:val="26"/>
        </w:rPr>
      </w:pPr>
      <w:r w:rsidRPr="00D91943">
        <w:rPr>
          <w:rFonts w:cs="Times New Roman"/>
          <w:i/>
          <w:szCs w:val="26"/>
        </w:rPr>
        <w:t>D:\Alize\lst_ch\CH_CGtrain.lst</w:t>
      </w:r>
    </w:p>
    <w:p w:rsidR="00D91943" w:rsidRPr="00D91943" w:rsidRDefault="00D91943" w:rsidP="00D91943">
      <w:pPr>
        <w:ind w:left="2160"/>
        <w:rPr>
          <w:rFonts w:cs="Times New Roman"/>
          <w:i/>
          <w:szCs w:val="26"/>
        </w:rPr>
      </w:pPr>
      <w:r w:rsidRPr="00D91943">
        <w:rPr>
          <w:rFonts w:cs="Times New Roman"/>
          <w:i/>
          <w:szCs w:val="26"/>
        </w:rPr>
        <w:t>D:\Alize\lst_ch\CH_CNGMtrain.lst</w:t>
      </w:r>
    </w:p>
    <w:p w:rsidR="00D91943" w:rsidRPr="00D91943" w:rsidRDefault="00D91943" w:rsidP="00D91943">
      <w:pPr>
        <w:ind w:left="2160"/>
        <w:rPr>
          <w:rFonts w:cs="Times New Roman"/>
          <w:i/>
          <w:szCs w:val="26"/>
        </w:rPr>
      </w:pPr>
      <w:r w:rsidRPr="00D91943">
        <w:rPr>
          <w:rFonts w:cs="Times New Roman"/>
          <w:i/>
          <w:szCs w:val="26"/>
        </w:rPr>
        <w:t>D:\Alize\lst_ch\CH_CPtrain.lst</w:t>
      </w:r>
    </w:p>
    <w:p w:rsidR="00D91943" w:rsidRPr="00D91943" w:rsidRDefault="00D91943" w:rsidP="00D91943">
      <w:pPr>
        <w:ind w:left="2160"/>
        <w:rPr>
          <w:rFonts w:cs="Times New Roman"/>
          <w:i/>
          <w:szCs w:val="26"/>
        </w:rPr>
      </w:pPr>
      <w:r w:rsidRPr="00D91943">
        <w:rPr>
          <w:rFonts w:cs="Times New Roman"/>
          <w:i/>
          <w:szCs w:val="26"/>
        </w:rPr>
        <w:t>D:\Alize\lst_ch\CH_DDtrain.lst</w:t>
      </w:r>
    </w:p>
    <w:p w:rsidR="00D91943" w:rsidRPr="00D91943" w:rsidRDefault="00D91943" w:rsidP="00D91943">
      <w:pPr>
        <w:ind w:left="2160"/>
        <w:rPr>
          <w:rFonts w:cs="Times New Roman"/>
          <w:i/>
          <w:szCs w:val="26"/>
        </w:rPr>
      </w:pPr>
      <w:r w:rsidRPr="00D91943">
        <w:rPr>
          <w:rFonts w:cs="Times New Roman"/>
          <w:i/>
          <w:szCs w:val="26"/>
        </w:rPr>
        <w:lastRenderedPageBreak/>
        <w:t>D:\Alize\lst_ch\CH_DLMCtrain.lst</w:t>
      </w:r>
    </w:p>
    <w:p w:rsidR="00D91943" w:rsidRPr="00D91943" w:rsidRDefault="00D91943" w:rsidP="00D91943">
      <w:pPr>
        <w:ind w:left="2160"/>
        <w:rPr>
          <w:rFonts w:cs="Times New Roman"/>
          <w:i/>
          <w:szCs w:val="26"/>
        </w:rPr>
      </w:pPr>
      <w:r w:rsidRPr="00D91943">
        <w:rPr>
          <w:rFonts w:cs="Times New Roman"/>
          <w:i/>
          <w:szCs w:val="26"/>
        </w:rPr>
        <w:t>D:\Alize\lst_ch\CH_DLtrain.lst</w:t>
      </w:r>
    </w:p>
    <w:p w:rsidR="00D91943" w:rsidRPr="00D91943" w:rsidRDefault="00D91943" w:rsidP="00D91943">
      <w:pPr>
        <w:ind w:left="2160"/>
        <w:rPr>
          <w:rFonts w:cs="Times New Roman"/>
          <w:i/>
          <w:szCs w:val="26"/>
        </w:rPr>
      </w:pPr>
      <w:r w:rsidRPr="00D91943">
        <w:rPr>
          <w:rFonts w:cs="Times New Roman"/>
          <w:i/>
          <w:szCs w:val="26"/>
        </w:rPr>
        <w:t>D:\Alize\lst_ch\CH_DPPCtrain.lst</w:t>
      </w:r>
    </w:p>
    <w:p w:rsidR="00D91943" w:rsidRPr="00D91943" w:rsidRDefault="00D91943" w:rsidP="00D91943">
      <w:pPr>
        <w:ind w:left="2160"/>
        <w:rPr>
          <w:rFonts w:cs="Times New Roman"/>
          <w:i/>
          <w:szCs w:val="26"/>
        </w:rPr>
      </w:pPr>
      <w:r w:rsidRPr="00D91943">
        <w:rPr>
          <w:rFonts w:cs="Times New Roman"/>
          <w:i/>
          <w:szCs w:val="26"/>
        </w:rPr>
        <w:t>D:\Alize\lst_ch\CH_DTBTtrain.lst</w:t>
      </w:r>
    </w:p>
    <w:p w:rsidR="00D91943" w:rsidRPr="00D91943" w:rsidRDefault="00D91943" w:rsidP="00D91943">
      <w:pPr>
        <w:ind w:left="2160"/>
        <w:rPr>
          <w:rFonts w:cs="Times New Roman"/>
          <w:i/>
          <w:szCs w:val="26"/>
        </w:rPr>
      </w:pPr>
      <w:r w:rsidRPr="00D91943">
        <w:rPr>
          <w:rFonts w:cs="Times New Roman"/>
          <w:i/>
          <w:szCs w:val="26"/>
        </w:rPr>
        <w:t>D:\Alize\lst_ch\CH_DTTDtrain.lst</w:t>
      </w:r>
    </w:p>
    <w:p w:rsidR="00D91943" w:rsidRPr="00D91943" w:rsidRDefault="00D91943" w:rsidP="00D91943">
      <w:pPr>
        <w:ind w:left="2160"/>
        <w:rPr>
          <w:rFonts w:cs="Times New Roman"/>
          <w:i/>
          <w:szCs w:val="26"/>
        </w:rPr>
      </w:pPr>
      <w:r w:rsidRPr="00D91943">
        <w:rPr>
          <w:rFonts w:cs="Times New Roman"/>
          <w:i/>
          <w:szCs w:val="26"/>
        </w:rPr>
        <w:t>D:\Alize\lst_ch\CH_DTTKtrain.lst</w:t>
      </w:r>
    </w:p>
    <w:p w:rsidR="00D91943" w:rsidRPr="00D91943" w:rsidRDefault="00D91943" w:rsidP="00D91943">
      <w:pPr>
        <w:ind w:left="2160"/>
        <w:rPr>
          <w:rFonts w:cs="Times New Roman"/>
          <w:i/>
          <w:szCs w:val="26"/>
        </w:rPr>
      </w:pPr>
      <w:r w:rsidRPr="00D91943">
        <w:rPr>
          <w:rFonts w:cs="Times New Roman"/>
          <w:i/>
          <w:szCs w:val="26"/>
        </w:rPr>
        <w:t>D:\Alize\lst_ch\CH_DTTNtrain.lst</w:t>
      </w:r>
    </w:p>
    <w:p w:rsidR="00D91943" w:rsidRPr="00D91943" w:rsidRDefault="00D91943" w:rsidP="00D91943">
      <w:pPr>
        <w:ind w:left="2160"/>
        <w:rPr>
          <w:rFonts w:cs="Times New Roman"/>
          <w:i/>
          <w:szCs w:val="26"/>
        </w:rPr>
      </w:pPr>
      <w:r w:rsidRPr="00D91943">
        <w:rPr>
          <w:rFonts w:cs="Times New Roman"/>
          <w:i/>
          <w:szCs w:val="26"/>
        </w:rPr>
        <w:t>D:\Alize\lst_ch\CH_DXNtrain.lst</w:t>
      </w:r>
    </w:p>
    <w:p w:rsidR="00D91943" w:rsidRPr="00D91943" w:rsidRDefault="00D91943" w:rsidP="00D91943">
      <w:pPr>
        <w:ind w:left="2160"/>
        <w:rPr>
          <w:rFonts w:cs="Times New Roman"/>
          <w:i/>
          <w:szCs w:val="26"/>
        </w:rPr>
      </w:pPr>
      <w:r w:rsidRPr="00D91943">
        <w:rPr>
          <w:rFonts w:cs="Times New Roman"/>
          <w:i/>
          <w:szCs w:val="26"/>
        </w:rPr>
        <w:t>D:\Alize\lst_ch\CH_DXtrain.lst</w:t>
      </w:r>
    </w:p>
    <w:p w:rsidR="00D91943" w:rsidRPr="00D91943" w:rsidRDefault="00D91943" w:rsidP="00D91943">
      <w:pPr>
        <w:ind w:left="2160"/>
        <w:rPr>
          <w:rFonts w:cs="Times New Roman"/>
          <w:i/>
          <w:szCs w:val="26"/>
        </w:rPr>
      </w:pPr>
      <w:r w:rsidRPr="00D91943">
        <w:rPr>
          <w:rFonts w:cs="Times New Roman"/>
          <w:i/>
          <w:szCs w:val="26"/>
        </w:rPr>
        <w:t>D:\Alize\lst_ch\CH_LLtrain.lst</w:t>
      </w:r>
    </w:p>
    <w:p w:rsidR="00D91943" w:rsidRPr="00D91943" w:rsidRDefault="00D91943" w:rsidP="00D91943">
      <w:pPr>
        <w:ind w:left="2160"/>
        <w:rPr>
          <w:rFonts w:cs="Times New Roman"/>
          <w:i/>
          <w:szCs w:val="26"/>
        </w:rPr>
      </w:pPr>
      <w:r w:rsidRPr="00D91943">
        <w:rPr>
          <w:rFonts w:cs="Times New Roman"/>
          <w:i/>
          <w:szCs w:val="26"/>
        </w:rPr>
        <w:t>D:\Alize\lst_ch\CH_LNCtrain.lst</w:t>
      </w:r>
    </w:p>
    <w:p w:rsidR="00D91943" w:rsidRPr="00D91943" w:rsidRDefault="00D91943" w:rsidP="00D91943">
      <w:pPr>
        <w:ind w:left="2160"/>
        <w:rPr>
          <w:rFonts w:cs="Times New Roman"/>
          <w:i/>
          <w:szCs w:val="26"/>
        </w:rPr>
      </w:pPr>
      <w:r w:rsidRPr="00D91943">
        <w:rPr>
          <w:rFonts w:cs="Times New Roman"/>
          <w:i/>
          <w:szCs w:val="26"/>
        </w:rPr>
        <w:t>D:\Alize\lst_ch\CH_NTQTtrain.lst</w:t>
      </w:r>
    </w:p>
    <w:p w:rsidR="00D91943" w:rsidRPr="00D91943" w:rsidRDefault="00D91943" w:rsidP="00D91943">
      <w:pPr>
        <w:ind w:left="2160"/>
        <w:rPr>
          <w:rFonts w:cs="Times New Roman"/>
          <w:i/>
          <w:szCs w:val="26"/>
        </w:rPr>
      </w:pPr>
      <w:r w:rsidRPr="00D91943">
        <w:rPr>
          <w:rFonts w:cs="Times New Roman"/>
          <w:i/>
          <w:szCs w:val="26"/>
        </w:rPr>
        <w:t>D:\Alize\lst_ch\CH_QGtrain.lst</w:t>
      </w:r>
    </w:p>
    <w:p w:rsidR="00D91943" w:rsidRPr="00D91943" w:rsidRDefault="00D91943" w:rsidP="00D91943">
      <w:pPr>
        <w:ind w:left="2160"/>
        <w:rPr>
          <w:rFonts w:cs="Times New Roman"/>
          <w:i/>
          <w:szCs w:val="26"/>
        </w:rPr>
      </w:pPr>
      <w:r w:rsidRPr="00D91943">
        <w:rPr>
          <w:rFonts w:cs="Times New Roman"/>
          <w:i/>
          <w:szCs w:val="26"/>
        </w:rPr>
        <w:t>D:\Alize\lst_ch\CH_QMtrain.lst</w:t>
      </w:r>
    </w:p>
    <w:p w:rsidR="00D91943" w:rsidRPr="00D91943" w:rsidRDefault="00D91943" w:rsidP="00D91943">
      <w:pPr>
        <w:ind w:left="2160"/>
        <w:rPr>
          <w:rFonts w:cs="Times New Roman"/>
          <w:i/>
          <w:szCs w:val="26"/>
        </w:rPr>
      </w:pPr>
      <w:r w:rsidRPr="00D91943">
        <w:rPr>
          <w:rFonts w:cs="Times New Roman"/>
          <w:i/>
          <w:szCs w:val="26"/>
        </w:rPr>
        <w:t>D:\Alize\lst_ch\CH_QTVDtrain.lst</w:t>
      </w:r>
    </w:p>
    <w:p w:rsidR="00D91943" w:rsidRPr="00D91943" w:rsidRDefault="00D91943" w:rsidP="00D91943">
      <w:pPr>
        <w:ind w:left="2160"/>
        <w:rPr>
          <w:rFonts w:cs="Times New Roman"/>
          <w:i/>
          <w:szCs w:val="26"/>
        </w:rPr>
      </w:pPr>
      <w:r w:rsidRPr="00D91943">
        <w:rPr>
          <w:rFonts w:cs="Times New Roman"/>
          <w:i/>
          <w:szCs w:val="26"/>
        </w:rPr>
        <w:t>D:\Alize\lst_ch\CH_SLCtrain.lst</w:t>
      </w:r>
    </w:p>
    <w:p w:rsidR="00D91943" w:rsidRPr="00D91943" w:rsidRDefault="00D91943" w:rsidP="00D91943">
      <w:pPr>
        <w:ind w:left="2160"/>
        <w:rPr>
          <w:rFonts w:cs="Times New Roman"/>
          <w:i/>
          <w:szCs w:val="26"/>
        </w:rPr>
      </w:pPr>
      <w:r w:rsidRPr="00D91943">
        <w:rPr>
          <w:rFonts w:cs="Times New Roman"/>
          <w:i/>
          <w:szCs w:val="26"/>
        </w:rPr>
        <w:t>D:\Alize\lst_ch\CH_SQCtrain.lst</w:t>
      </w:r>
    </w:p>
    <w:p w:rsidR="00D91943" w:rsidRPr="00D91943" w:rsidRDefault="00D91943" w:rsidP="00D91943">
      <w:pPr>
        <w:ind w:left="2160"/>
        <w:rPr>
          <w:rFonts w:cs="Times New Roman"/>
          <w:i/>
          <w:szCs w:val="26"/>
        </w:rPr>
      </w:pPr>
      <w:r w:rsidRPr="00D91943">
        <w:rPr>
          <w:rFonts w:cs="Times New Roman"/>
          <w:i/>
          <w:szCs w:val="26"/>
        </w:rPr>
        <w:t>D:\Alize\lst_ch\CH_TVtrain.lst</w:t>
      </w:r>
    </w:p>
    <w:p w:rsidR="00F15E36" w:rsidRPr="009B685C" w:rsidRDefault="00D91943" w:rsidP="00D91943">
      <w:pPr>
        <w:ind w:left="2160"/>
        <w:rPr>
          <w:rFonts w:cs="Times New Roman"/>
          <w:i/>
          <w:szCs w:val="26"/>
        </w:rPr>
      </w:pPr>
      <w:r w:rsidRPr="00D91943">
        <w:rPr>
          <w:rFonts w:cs="Times New Roman"/>
          <w:i/>
          <w:szCs w:val="26"/>
        </w:rPr>
        <w:t>D:\Alize\lst_ch\CH_XXtrain.lst</w:t>
      </w:r>
    </w:p>
    <w:p w:rsidR="00F15E36" w:rsidRPr="009977EE" w:rsidRDefault="00F15E36" w:rsidP="000E2A79">
      <w:pPr>
        <w:pStyle w:val="ListParagraph"/>
        <w:numPr>
          <w:ilvl w:val="0"/>
          <w:numId w:val="17"/>
        </w:numPr>
        <w:rPr>
          <w:b/>
          <w:i/>
        </w:rPr>
      </w:pPr>
      <w:r w:rsidRPr="007C7F84">
        <w:rPr>
          <w:b/>
          <w:i/>
        </w:rPr>
        <w:t>world.weight</w:t>
      </w:r>
      <w:r w:rsidRPr="009B685C">
        <w:t>: file trọng số</w:t>
      </w:r>
      <w:r>
        <w:t xml:space="preserve">, </w:t>
      </w:r>
      <w:r w:rsidR="00D91943">
        <w:t>giá trị bằng 1/SoLanDieu</w:t>
      </w:r>
    </w:p>
    <w:p w:rsidR="00F15E36" w:rsidRPr="00D91943" w:rsidRDefault="00F15E36" w:rsidP="00D91943">
      <w:pPr>
        <w:pStyle w:val="ListParagraph"/>
        <w:ind w:left="1440"/>
      </w:pPr>
      <w:r w:rsidRPr="009977EE">
        <w:t>Ví dụ</w:t>
      </w:r>
      <w:r w:rsidR="00D91943">
        <w:t xml:space="preserve"> với 25 làn điệu chèo thì nội dung file world.weight trong </w:t>
      </w:r>
      <w:proofErr w:type="gramStart"/>
      <w:r w:rsidR="00D91943">
        <w:t>thư</w:t>
      </w:r>
      <w:proofErr w:type="gramEnd"/>
      <w:r w:rsidR="00D91943">
        <w:t xml:space="preserve"> mục lst_ch sẽ có nội dung</w:t>
      </w:r>
      <w:r w:rsidRPr="009977EE">
        <w:t>:</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Pr>
          <w:i/>
        </w:rPr>
        <w:t>….</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D91943" w:rsidRPr="00D91943" w:rsidRDefault="00D91943" w:rsidP="00D91943">
      <w:pPr>
        <w:pStyle w:val="ListParagraph"/>
        <w:ind w:left="2160"/>
        <w:rPr>
          <w:i/>
        </w:rPr>
      </w:pPr>
      <w:r w:rsidRPr="00D91943">
        <w:rPr>
          <w:i/>
        </w:rPr>
        <w:t>0.04</w:t>
      </w:r>
    </w:p>
    <w:p w:rsidR="003645A5" w:rsidRDefault="003645A5" w:rsidP="008D67FD">
      <w:pPr>
        <w:ind w:firstLine="360"/>
      </w:pPr>
    </w:p>
    <w:p w:rsidR="003645A5" w:rsidRDefault="003645A5" w:rsidP="008D67FD">
      <w:pPr>
        <w:ind w:firstLine="360"/>
      </w:pPr>
    </w:p>
    <w:p w:rsidR="00FE6248" w:rsidRPr="00FE6248" w:rsidRDefault="00FE6248" w:rsidP="00FE6248"/>
    <w:p w:rsidR="00436C04" w:rsidRDefault="006863E2" w:rsidP="000E2A79">
      <w:pPr>
        <w:pStyle w:val="C2"/>
        <w:numPr>
          <w:ilvl w:val="1"/>
          <w:numId w:val="2"/>
        </w:numPr>
        <w:ind w:left="360"/>
        <w:jc w:val="both"/>
      </w:pPr>
      <w:bookmarkStart w:id="50" w:name="_Toc367651239"/>
      <w:r>
        <w:t xml:space="preserve">Nhận dạng người nói sử dụng </w:t>
      </w:r>
      <w:r w:rsidR="00A527E3">
        <w:t>ALIZE</w:t>
      </w:r>
      <w:bookmarkEnd w:id="50"/>
    </w:p>
    <w:p w:rsidR="00ED5815" w:rsidRDefault="00E24242" w:rsidP="00A36690">
      <w:pPr>
        <w:ind w:firstLine="360"/>
      </w:pPr>
      <w:r>
        <w:rPr>
          <w:noProof/>
        </w:rPr>
        <w:pict>
          <v:group id="_x0000_s1894" style="position:absolute;left:0;text-align:left;margin-left:110.7pt;margin-top:30.95pt;width:193.25pt;height:460.5pt;z-index:252132864" coordorigin="4278,2332" coordsize="3928,9482">
            <v:rect id="_x0000_s1129" style="position:absolute;left:4341;top:2332;width:3822;height:507">
              <v:textbox style="mso-next-textbox:#_x0000_s1129">
                <w:txbxContent>
                  <w:p w:rsidR="00E24242" w:rsidRDefault="00E24242" w:rsidP="00ED5815">
                    <w:pPr>
                      <w:jc w:val="center"/>
                    </w:pPr>
                    <w:r>
                      <w:t xml:space="preserve">Tạo </w:t>
                    </w:r>
                    <w:proofErr w:type="gramStart"/>
                    <w:r>
                      <w:t>thư</w:t>
                    </w:r>
                    <w:proofErr w:type="gramEnd"/>
                    <w:r>
                      <w:t xml:space="preserve"> mục làm việc</w:t>
                    </w:r>
                  </w:p>
                </w:txbxContent>
              </v:textbox>
            </v:rect>
            <v:rect id="_x0000_s1130" style="position:absolute;left:4341;top:3289;width:3822;height:507">
              <v:textbox style="mso-next-textbox:#_x0000_s1130">
                <w:txbxContent>
                  <w:p w:rsidR="00E24242" w:rsidRDefault="00E24242" w:rsidP="00777A31">
                    <w:pPr>
                      <w:jc w:val="center"/>
                    </w:pPr>
                    <w:r>
                      <w:t>Tính tham số MFCC</w:t>
                    </w:r>
                  </w:p>
                </w:txbxContent>
              </v:textbox>
            </v:rect>
            <v:rect id="_x0000_s1131" style="position:absolute;left:4298;top:4315;width:3822;height:508">
              <v:textbox style="mso-next-textbox:#_x0000_s1131">
                <w:txbxContent>
                  <w:p w:rsidR="00E24242" w:rsidRDefault="00E24242" w:rsidP="00777A31">
                    <w:pPr>
                      <w:jc w:val="center"/>
                    </w:pPr>
                    <w:r>
                      <w:t>Dò tìm năng lượng</w:t>
                    </w:r>
                  </w:p>
                </w:txbxContent>
              </v:textbox>
            </v:rect>
            <v:rect id="_x0000_s1132" style="position:absolute;left:4278;top:5277;width:3865;height:689">
              <v:textbox style="mso-next-textbox:#_x0000_s1132">
                <w:txbxContent>
                  <w:p w:rsidR="00E24242" w:rsidRDefault="00E24242" w:rsidP="00ED5815">
                    <w:pPr>
                      <w:spacing w:before="120" w:line="240" w:lineRule="exact"/>
                      <w:jc w:val="center"/>
                    </w:pPr>
                    <w:r>
                      <w:t>Phát hiện tiếng nói trong tín hiệu</w:t>
                    </w:r>
                  </w:p>
                </w:txbxContent>
              </v:textbox>
            </v:rect>
            <v:rect id="_x0000_s1133" style="position:absolute;left:4321;top:6473;width:3822;height:508">
              <v:textbox style="mso-next-textbox:#_x0000_s1133">
                <w:txbxContent>
                  <w:p w:rsidR="00E24242" w:rsidRPr="0063506D" w:rsidRDefault="00E24242" w:rsidP="00746E40">
                    <w:pPr>
                      <w:jc w:val="center"/>
                      <w:rPr>
                        <w:sz w:val="24"/>
                        <w:szCs w:val="24"/>
                      </w:rPr>
                    </w:pPr>
                    <w:r w:rsidRPr="0063506D">
                      <w:rPr>
                        <w:sz w:val="24"/>
                        <w:szCs w:val="24"/>
                      </w:rPr>
                      <w:t>Chuẩn hóa các tham số của tín hiệu</w:t>
                    </w:r>
                  </w:p>
                </w:txbxContent>
              </v:textbox>
            </v:rect>
            <v:rect id="_x0000_s1134" style="position:absolute;left:4321;top:7407;width:3822;height:609">
              <v:textbox style="mso-next-textbox:#_x0000_s1134">
                <w:txbxContent>
                  <w:p w:rsidR="00E24242" w:rsidRPr="003D7C2B" w:rsidRDefault="00E24242" w:rsidP="00ED5815">
                    <w:pPr>
                      <w:spacing w:before="120" w:line="240" w:lineRule="exact"/>
                      <w:jc w:val="center"/>
                    </w:pPr>
                    <w:r w:rsidRPr="005C4A60">
                      <w:t>Chuẩ</w:t>
                    </w:r>
                    <w:r>
                      <w:t xml:space="preserve">n </w:t>
                    </w:r>
                    <w:r w:rsidRPr="005C4A60">
                      <w:t>hóa TrainWorldInit</w:t>
                    </w:r>
                  </w:p>
                </w:txbxContent>
              </v:textbox>
            </v:rect>
            <v:shape id="_x0000_s1138" type="#_x0000_t32" style="position:absolute;left:6090;top:2839;width:0;height:450" o:connectortype="straight">
              <v:stroke endarrow="block"/>
            </v:shape>
            <v:shape id="_x0000_s1139" type="#_x0000_t32" style="position:absolute;left:6093;top:3812;width:0;height:450" o:connectortype="straight">
              <v:stroke endarrow="block"/>
            </v:shape>
            <v:shape id="_x0000_s1140" type="#_x0000_t32" style="position:absolute;left:6090;top:4827;width:1;height:450" o:connectortype="straight">
              <v:stroke endarrow="block"/>
            </v:shape>
            <v:shape id="_x0000_s1141" type="#_x0000_t32" style="position:absolute;left:6090;top:6024;width:0;height:449" o:connectortype="straight">
              <v:stroke endarrow="block"/>
            </v:shape>
            <v:shape id="_x0000_s1142" type="#_x0000_t32" style="position:absolute;left:6090;top:6958;width:0;height:449" o:connectortype="straight">
              <v:stroke endarrow="block"/>
            </v:shape>
            <v:shape id="_x0000_s1143" type="#_x0000_t32" style="position:absolute;left:6091;top:8026;width:2;height:530;flip:x" o:connectortype="straight">
              <v:stroke endarrow="block"/>
            </v:shape>
            <v:rect id="_x0000_s1135" style="position:absolute;left:4298;top:8569;width:3865;height:680">
              <v:textbox style="mso-next-textbox:#_x0000_s1135">
                <w:txbxContent>
                  <w:p w:rsidR="00E24242" w:rsidRPr="003D7C2B" w:rsidRDefault="00E24242" w:rsidP="00ED5815">
                    <w:pPr>
                      <w:spacing w:before="120" w:line="240" w:lineRule="exact"/>
                      <w:jc w:val="center"/>
                    </w:pPr>
                    <w:r w:rsidRPr="005C4A60">
                      <w:t xml:space="preserve">Chuẩn hóa </w:t>
                    </w:r>
                    <w:r w:rsidRPr="00650905">
                      <w:t>TrainWorldFinal</w:t>
                    </w:r>
                  </w:p>
                </w:txbxContent>
              </v:textbox>
            </v:rect>
            <v:rect id="_x0000_s1136" style="position:absolute;left:4341;top:9772;width:3865;height:805">
              <v:textbox style="mso-next-textbox:#_x0000_s1136">
                <w:txbxContent>
                  <w:p w:rsidR="00E24242" w:rsidRPr="003D7C2B" w:rsidRDefault="00E24242" w:rsidP="00ED5815">
                    <w:pPr>
                      <w:spacing w:before="120" w:line="240" w:lineRule="exact"/>
                      <w:jc w:val="center"/>
                    </w:pPr>
                    <w:r>
                      <w:t>Huấn luyện GMM cho từng người nói</w:t>
                    </w:r>
                  </w:p>
                </w:txbxContent>
              </v:textbox>
            </v:rect>
            <v:rect id="_x0000_s1137" style="position:absolute;left:4298;top:11079;width:3845;height:735">
              <v:textbox style="mso-next-textbox:#_x0000_s1137">
                <w:txbxContent>
                  <w:p w:rsidR="00E24242" w:rsidRPr="003D7C2B" w:rsidRDefault="00E24242" w:rsidP="00ED5815">
                    <w:pPr>
                      <w:spacing w:before="120"/>
                      <w:jc w:val="center"/>
                    </w:pPr>
                    <w:r>
                      <w:t>Tính điểm số của từng người nói</w:t>
                    </w:r>
                  </w:p>
                  <w:p w:rsidR="00E24242" w:rsidRPr="003D7C2B" w:rsidRDefault="00E24242" w:rsidP="00C07D05">
                    <w:pPr>
                      <w:spacing w:after="240"/>
                    </w:pPr>
                  </w:p>
                </w:txbxContent>
              </v:textbox>
            </v:rect>
            <v:shape id="_x0000_s1144" type="#_x0000_t32" style="position:absolute;left:6090;top:9249;width:1;height:497" o:connectortype="straight">
              <v:stroke endarrow="block"/>
            </v:shape>
            <v:shape id="_x0000_s1145" type="#_x0000_t32" style="position:absolute;left:6090;top:10613;width:1;height:450" o:connectortype="straight">
              <v:stroke endarrow="block"/>
            </v:shape>
          </v:group>
        </w:pict>
      </w:r>
      <w:r w:rsidR="003D7C2B">
        <w:t xml:space="preserve">Các bước thực hiện nhận dạng người nói sử dụng </w:t>
      </w:r>
      <w:r w:rsidR="00C07D05">
        <w:t xml:space="preserve">công cụ </w:t>
      </w:r>
      <w:r w:rsidR="003D7C2B">
        <w:t xml:space="preserve">ALIZE được mô tả </w:t>
      </w:r>
      <w:proofErr w:type="gramStart"/>
      <w:r w:rsidR="003D7C2B">
        <w:t>như</w:t>
      </w:r>
      <w:proofErr w:type="gramEnd"/>
      <w:r w:rsidR="003D7C2B">
        <w:t xml:space="preserve"> hình dưới đây:</w:t>
      </w:r>
    </w:p>
    <w:p w:rsidR="003D7C2B" w:rsidRPr="009126C5"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777A31" w:rsidRDefault="00777A31"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3D7C2B" w:rsidRDefault="003D7C2B" w:rsidP="003D7C2B"/>
    <w:p w:rsidR="00777A31" w:rsidRDefault="00777A31" w:rsidP="003D7C2B"/>
    <w:p w:rsidR="003D7C2B" w:rsidRDefault="003D7C2B" w:rsidP="003D7C2B"/>
    <w:p w:rsidR="003D7C2B" w:rsidRDefault="003D7C2B" w:rsidP="003D7C2B"/>
    <w:p w:rsidR="00777A31" w:rsidRDefault="00777A31" w:rsidP="003D7C2B"/>
    <w:p w:rsidR="003D7C2B" w:rsidRDefault="003D7C2B" w:rsidP="008C0EDC"/>
    <w:p w:rsidR="008C0EDC" w:rsidRPr="00EC22F0" w:rsidRDefault="008179A9" w:rsidP="00A36690">
      <w:pPr>
        <w:pStyle w:val="AHinh"/>
        <w:jc w:val="both"/>
        <w:outlineLvl w:val="2"/>
        <w:rPr>
          <w:b w:val="0"/>
        </w:rPr>
      </w:pPr>
      <w:bookmarkStart w:id="51" w:name="_Toc367523880"/>
      <w:r>
        <w:t>Hình 3.</w:t>
      </w:r>
      <w:r w:rsidR="00F37538">
        <w:t>3</w:t>
      </w:r>
      <w:r>
        <w:t xml:space="preserve">. </w:t>
      </w:r>
      <w:r w:rsidR="00EC22F0" w:rsidRPr="00EC22F0">
        <w:t xml:space="preserve">Các bước xây dựng hệ nhận dạng người nói sử dụng </w:t>
      </w:r>
      <w:r w:rsidR="00EC22F0">
        <w:t xml:space="preserve">SPro &amp; </w:t>
      </w:r>
      <w:r w:rsidR="00EC22F0" w:rsidRPr="00EC22F0">
        <w:t>ALIZE</w:t>
      </w:r>
      <w:bookmarkEnd w:id="51"/>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0623B9">
      <w:pPr>
        <w:pStyle w:val="C3"/>
        <w:outlineLvl w:val="2"/>
      </w:pPr>
      <w:bookmarkStart w:id="52" w:name="_Toc367651240"/>
      <w:r w:rsidRPr="00205A9A">
        <w:t>Bước 1</w:t>
      </w:r>
      <w:r w:rsidRPr="007405D4">
        <w:t xml:space="preserve">: </w:t>
      </w:r>
      <w:r w:rsidR="00697626">
        <w:t>Tạo thư mục làm việc</w:t>
      </w:r>
      <w:bookmarkEnd w:id="52"/>
    </w:p>
    <w:p w:rsidR="002F38B7" w:rsidRDefault="007E0D6C" w:rsidP="005763D0">
      <w:pPr>
        <w:ind w:firstLine="360"/>
      </w:pPr>
      <w:r>
        <w:t xml:space="preserve">Tạo các </w:t>
      </w:r>
      <w:proofErr w:type="gramStart"/>
      <w:r>
        <w:t>thư</w:t>
      </w:r>
      <w:proofErr w:type="gramEnd"/>
      <w:r>
        <w:t xml:space="preserve"> mục làm việc để chương trình chạy chứa các file dữ liệu trong quá trình làm</w:t>
      </w:r>
      <w:r w:rsidR="001E6B04">
        <w:t>, các file có tên như sau</w:t>
      </w:r>
      <w:r>
        <w:t xml:space="preserve">: </w:t>
      </w:r>
      <w:r w:rsidRPr="003D7C2B">
        <w:rPr>
          <w:i/>
        </w:rPr>
        <w:t xml:space="preserve">lst, prm, lbl, </w:t>
      </w:r>
      <w:r w:rsidR="006357B8" w:rsidRPr="003D7C2B">
        <w:rPr>
          <w:i/>
        </w:rPr>
        <w:t xml:space="preserve">gmm, </w:t>
      </w:r>
      <w:r w:rsidR="00C60328">
        <w:rPr>
          <w:i/>
        </w:rPr>
        <w:t>cfg</w:t>
      </w:r>
      <w:r w:rsidR="00AF00A9" w:rsidRPr="003D7C2B">
        <w:rPr>
          <w:i/>
        </w:rPr>
        <w:t>, ndx</w:t>
      </w:r>
      <w:r w:rsidR="001E6B04">
        <w:rPr>
          <w:i/>
        </w:rPr>
        <w:t xml:space="preserve"> và input</w:t>
      </w:r>
      <w:r>
        <w:t xml:space="preserve">. </w:t>
      </w:r>
      <w:r w:rsidR="001E6B04">
        <w:t xml:space="preserve">File:  “input”chứa các file .wav có thể đặt cùng </w:t>
      </w:r>
      <w:proofErr w:type="gramStart"/>
      <w:r w:rsidR="001E6B04">
        <w:t>thư</w:t>
      </w:r>
      <w:proofErr w:type="gramEnd"/>
      <w:r w:rsidR="001E6B04">
        <w:t xml:space="preserve"> mục hoặc ngoài thư mục này.</w:t>
      </w:r>
    </w:p>
    <w:p w:rsidR="00CD5A0E" w:rsidRPr="00CD5A0E" w:rsidRDefault="003070E1" w:rsidP="003B176B">
      <w:pPr>
        <w:pStyle w:val="C3"/>
        <w:outlineLvl w:val="2"/>
      </w:pPr>
      <w:bookmarkStart w:id="53" w:name="_Toc367651241"/>
      <w:r w:rsidRPr="00205A9A">
        <w:lastRenderedPageBreak/>
        <w:t xml:space="preserve">Bước 2: </w:t>
      </w:r>
      <w:r w:rsidR="004A3230" w:rsidRPr="00205A9A">
        <w:t>Tính tham số MFCC</w:t>
      </w:r>
      <w:bookmarkEnd w:id="53"/>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0E2A79">
      <w:pPr>
        <w:pStyle w:val="ListParagraph"/>
        <w:numPr>
          <w:ilvl w:val="0"/>
          <w:numId w:val="18"/>
        </w:numPr>
      </w:pPr>
      <w:r>
        <w:t>Đầu vào: file tiếng nói có định dạng *.wav</w:t>
      </w:r>
    </w:p>
    <w:p w:rsidR="006C26A3" w:rsidRPr="006C26A3" w:rsidRDefault="006C26A3" w:rsidP="000E2A79">
      <w:pPr>
        <w:pStyle w:val="ListParagraph"/>
        <w:numPr>
          <w:ilvl w:val="0"/>
          <w:numId w:val="18"/>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5F039E" w:rsidRPr="00565A04" w:rsidRDefault="00AD7EF7" w:rsidP="00047A9C">
      <w:pPr>
        <w:pStyle w:val="ListParagraph"/>
        <w:spacing w:after="240"/>
        <w:ind w:left="0"/>
        <w:rPr>
          <w:rFonts w:eastAsia="Times New Roman" w:cs="Times New Roman"/>
          <w:i/>
          <w:szCs w:val="26"/>
        </w:rPr>
      </w:pPr>
      <w:proofErr w:type="gramStart"/>
      <w:r w:rsidRPr="00565A04">
        <w:rPr>
          <w:rFonts w:eastAsia="Times New Roman" w:cs="Times New Roman"/>
          <w:i/>
          <w:szCs w:val="26"/>
        </w:rPr>
        <w:t>sfbcep</w:t>
      </w:r>
      <w:proofErr w:type="gramEnd"/>
      <w:r w:rsidRPr="00565A04">
        <w:rPr>
          <w:rFonts w:eastAsia="Times New Roman" w:cs="Times New Roman"/>
          <w:i/>
          <w:szCs w:val="26"/>
        </w:rPr>
        <w:t xml:space="preserve"> -F PCM16 -f 16000 -p 19 -e -D -A input/AnhDT_09_01.wav prm/AnhDT_09_01.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031D7A" w:rsidP="005F039E">
      <w:pPr>
        <w:pStyle w:val="ListParagraph"/>
        <w:spacing w:after="240"/>
        <w:ind w:left="0" w:firstLine="360"/>
        <w:rPr>
          <w:rFonts w:eastAsia="Times New Roman" w:cs="Times New Roman"/>
          <w:szCs w:val="26"/>
        </w:rPr>
      </w:pPr>
      <w:r w:rsidRPr="00ED5815">
        <w:rPr>
          <w:rFonts w:eastAsia="Times New Roman" w:cs="Times New Roman"/>
          <w:i/>
          <w:szCs w:val="26"/>
        </w:rPr>
        <w:t>-F PCM16</w:t>
      </w:r>
      <w:r w:rsidRPr="00ED5815">
        <w:rPr>
          <w:rFonts w:eastAsia="Times New Roman" w:cs="Times New Roman"/>
          <w:szCs w:val="26"/>
        </w:rPr>
        <w:t xml:space="preserve">: sử dụng định dạng hiển thị sóng đầu vào của file </w:t>
      </w:r>
      <w:proofErr w:type="gramStart"/>
      <w:r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n số cho sóng đầu vào là: 16000F</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Pr="00ED5815">
        <w:rPr>
          <w:i/>
          <w:szCs w:val="26"/>
        </w:rPr>
        <w:t xml:space="preserve"> AnhDT_09_01.prm</w:t>
      </w:r>
    </w:p>
    <w:p w:rsidR="003070E1" w:rsidRDefault="004A3230" w:rsidP="003B176B">
      <w:pPr>
        <w:pStyle w:val="C3"/>
        <w:outlineLvl w:val="2"/>
      </w:pPr>
      <w:bookmarkStart w:id="54" w:name="_Toc367651242"/>
      <w:r w:rsidRPr="004A3230">
        <w:t xml:space="preserve">Bước 3: </w:t>
      </w:r>
      <w:r w:rsidR="00C07F1E">
        <w:t>Dò tìm năng lượng</w:t>
      </w:r>
      <w:bookmarkEnd w:id="54"/>
    </w:p>
    <w:p w:rsidR="006C26A3" w:rsidRDefault="006C26A3" w:rsidP="000E2A79">
      <w:pPr>
        <w:pStyle w:val="ListParagraph"/>
        <w:numPr>
          <w:ilvl w:val="0"/>
          <w:numId w:val="18"/>
        </w:numPr>
      </w:pPr>
      <w:r>
        <w:t>Đầu vào:</w:t>
      </w:r>
      <w:r w:rsidR="00A8531A">
        <w:t xml:space="preserve"> file </w:t>
      </w:r>
      <w:r w:rsidR="00A8531A" w:rsidRPr="00A8531A">
        <w:rPr>
          <w:i/>
        </w:rPr>
        <w:t>all1.lst</w:t>
      </w:r>
    </w:p>
    <w:p w:rsidR="006C26A3" w:rsidRPr="006C26A3" w:rsidRDefault="006C26A3" w:rsidP="000E2A79">
      <w:pPr>
        <w:pStyle w:val="ListParagraph"/>
        <w:numPr>
          <w:ilvl w:val="0"/>
          <w:numId w:val="18"/>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F01D71" w:rsidRPr="00565A04">
        <w:rPr>
          <w:rFonts w:eastAsia="Times New Roman" w:cs="Times New Roman"/>
          <w:i/>
          <w:szCs w:val="26"/>
        </w:rPr>
        <w:t>NormFeat --config ./cfg/NormFeat_energy.cfg --inputFeatureFilename ./lst/all1.lst</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BB6A68" w:rsidRPr="00565A04">
        <w:rPr>
          <w:rFonts w:eastAsia="Times New Roman" w:cs="Times New Roman"/>
          <w:i/>
          <w:szCs w:val="26"/>
        </w:rPr>
        <w:t>AnhDT_09_01</w:t>
      </w:r>
      <w:r w:rsidR="00F01D71" w:rsidRPr="00565A04">
        <w:rPr>
          <w:rFonts w:eastAsia="Times New Roman" w:cs="Times New Roman"/>
          <w:i/>
          <w:szCs w:val="26"/>
        </w:rPr>
        <w:t>.enr.prm</w:t>
      </w:r>
      <w:r>
        <w:rPr>
          <w:rFonts w:eastAsia="Times New Roman" w:cs="Times New Roman"/>
          <w:i/>
          <w:szCs w:val="26"/>
        </w:rPr>
        <w:t xml:space="preserve">, </w:t>
      </w:r>
      <w:r w:rsidRPr="00565A04">
        <w:rPr>
          <w:rFonts w:eastAsia="Times New Roman" w:cs="Times New Roman"/>
          <w:i/>
          <w:szCs w:val="26"/>
        </w:rPr>
        <w:t>AnhDT_09_0</w:t>
      </w:r>
      <w:r>
        <w:rPr>
          <w:rFonts w:eastAsia="Times New Roman" w:cs="Times New Roman"/>
          <w:i/>
          <w:szCs w:val="26"/>
        </w:rPr>
        <w:t>2</w:t>
      </w:r>
      <w:r w:rsidRPr="00565A04">
        <w:rPr>
          <w:rFonts w:eastAsia="Times New Roman" w:cs="Times New Roman"/>
          <w:i/>
          <w:szCs w:val="26"/>
        </w:rPr>
        <w:t>.enr.prm</w:t>
      </w:r>
      <w:r>
        <w:rPr>
          <w:rFonts w:eastAsia="Times New Roman" w:cs="Times New Roman"/>
          <w:i/>
          <w:szCs w:val="26"/>
        </w:rPr>
        <w:t>…</w:t>
      </w:r>
    </w:p>
    <w:p w:rsidR="003D0A98" w:rsidRDefault="00205A9A" w:rsidP="003B176B">
      <w:pPr>
        <w:pStyle w:val="C3"/>
        <w:outlineLvl w:val="2"/>
      </w:pPr>
      <w:bookmarkStart w:id="55" w:name="_Toc367651243"/>
      <w:r w:rsidRPr="00205A9A">
        <w:t xml:space="preserve">Bước 4: </w:t>
      </w:r>
      <w:r>
        <w:t xml:space="preserve">Phát hiện tiếng nói </w:t>
      </w:r>
      <w:r w:rsidR="004449FB">
        <w:t xml:space="preserve">trong </w:t>
      </w:r>
      <w:r>
        <w:t>tín hiệu</w:t>
      </w:r>
      <w:bookmarkEnd w:id="55"/>
    </w:p>
    <w:p w:rsidR="00A8531A" w:rsidRDefault="00A8531A" w:rsidP="000E2A79">
      <w:pPr>
        <w:pStyle w:val="ListParagraph"/>
        <w:numPr>
          <w:ilvl w:val="0"/>
          <w:numId w:val="18"/>
        </w:numPr>
      </w:pPr>
      <w:r>
        <w:t xml:space="preserve">Đầu vào: file </w:t>
      </w:r>
      <w:r w:rsidRPr="00A8531A">
        <w:rPr>
          <w:i/>
        </w:rPr>
        <w:t>all1.lst</w:t>
      </w:r>
    </w:p>
    <w:p w:rsidR="00A8531A" w:rsidRPr="00A8531A" w:rsidRDefault="00A8531A" w:rsidP="000E2A79">
      <w:pPr>
        <w:pStyle w:val="ListParagraph"/>
        <w:numPr>
          <w:ilvl w:val="0"/>
          <w:numId w:val="18"/>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BB6A68"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EnergyDetector --config ./cfg/EnergyDetector.cfg --inputFeatureFilename   ./lst/all1.lst --verbose true --debug false</w:t>
      </w:r>
    </w:p>
    <w:p w:rsidR="003D0A98" w:rsidRPr="00565A04" w:rsidRDefault="00BA0A29" w:rsidP="00A8531A">
      <w:pPr>
        <w:pStyle w:val="ListParagraph"/>
        <w:spacing w:after="240"/>
        <w:ind w:left="0" w:firstLine="720"/>
        <w:rPr>
          <w:rFonts w:eastAsia="Times New Roman" w:cs="Times New Roman"/>
          <w:szCs w:val="26"/>
        </w:rPr>
      </w:pPr>
      <w:r>
        <w:lastRenderedPageBreak/>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AnhDT_09_01.lbl, </w:t>
      </w:r>
      <w:r w:rsidRPr="00565A04">
        <w:rPr>
          <w:rFonts w:eastAsia="Times New Roman" w:cs="Times New Roman"/>
          <w:i/>
          <w:szCs w:val="26"/>
        </w:rPr>
        <w:t xml:space="preserve"> </w:t>
      </w:r>
      <w:r w:rsidR="00D537B7" w:rsidRPr="00565A04">
        <w:rPr>
          <w:rFonts w:eastAsia="Times New Roman" w:cs="Times New Roman"/>
          <w:i/>
          <w:szCs w:val="26"/>
        </w:rPr>
        <w:t>AnhDT_2Tu_</w:t>
      </w:r>
      <w:r w:rsidR="000C29F5" w:rsidRPr="00565A04">
        <w:rPr>
          <w:rFonts w:eastAsia="Times New Roman" w:cs="Times New Roman"/>
          <w:i/>
          <w:szCs w:val="26"/>
        </w:rPr>
        <w:t>67</w:t>
      </w:r>
      <w:r w:rsidR="00D537B7" w:rsidRPr="00565A04">
        <w:rPr>
          <w:rFonts w:eastAsia="Times New Roman" w:cs="Times New Roman"/>
          <w:i/>
          <w:szCs w:val="26"/>
        </w:rPr>
        <w:t>_</w:t>
      </w:r>
      <w:r w:rsidR="000C29F5" w:rsidRPr="00565A04">
        <w:rPr>
          <w:rFonts w:eastAsia="Times New Roman" w:cs="Times New Roman"/>
          <w:i/>
          <w:szCs w:val="26"/>
        </w:rPr>
        <w:t>4</w:t>
      </w:r>
      <w:r w:rsidR="00D537B7" w:rsidRPr="00565A04">
        <w:rPr>
          <w:rFonts w:eastAsia="Times New Roman" w:cs="Times New Roman"/>
          <w:i/>
          <w:szCs w:val="26"/>
        </w:rPr>
        <w:t>.lbl</w:t>
      </w:r>
      <w:r>
        <w:rPr>
          <w:rFonts w:eastAsia="Times New Roman" w:cs="Times New Roman"/>
          <w:i/>
          <w:szCs w:val="26"/>
        </w:rPr>
        <w:t>…</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BA0A29" w:rsidRPr="00565A04">
        <w:rPr>
          <w:rFonts w:eastAsia="Times New Roman" w:cs="Times New Roman"/>
          <w:i/>
          <w:szCs w:val="26"/>
        </w:rPr>
        <w:t>AnhDT_2Tu_67_4.lbl</w:t>
      </w:r>
      <w:r w:rsidRPr="00565A04">
        <w:rPr>
          <w:rFonts w:eastAsia="Times New Roman" w:cs="Times New Roman"/>
          <w:szCs w:val="26"/>
        </w:rPr>
        <w:t>:</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27 0.34 speech</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37 0.63 speech</w:t>
      </w:r>
    </w:p>
    <w:p w:rsidR="000C29F5" w:rsidRPr="00565A04"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1.46 1.67 speech</w:t>
      </w:r>
    </w:p>
    <w:p w:rsidR="004B5D51" w:rsidRPr="004A3230" w:rsidRDefault="004B5D51" w:rsidP="003B176B">
      <w:pPr>
        <w:pStyle w:val="C3"/>
        <w:outlineLvl w:val="2"/>
      </w:pPr>
      <w:bookmarkStart w:id="56" w:name="_Toc367651244"/>
      <w:r w:rsidRPr="004A3230">
        <w:t xml:space="preserve">Bước </w:t>
      </w:r>
      <w:r>
        <w:t>5</w:t>
      </w:r>
      <w:r w:rsidRPr="004A3230">
        <w:t xml:space="preserve">: </w:t>
      </w:r>
      <w:r>
        <w:t>Chuẩn hóa các th</w:t>
      </w:r>
      <w:r w:rsidR="0063506D">
        <w:t xml:space="preserve">am </w:t>
      </w:r>
      <w:r>
        <w:t>số của tín hiệu</w:t>
      </w:r>
      <w:bookmarkEnd w:id="56"/>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file </w:t>
      </w:r>
      <w:r w:rsidRPr="00565A04">
        <w:rPr>
          <w:rFonts w:cs="Times New Roman"/>
          <w:i/>
          <w:szCs w:val="26"/>
        </w:rPr>
        <w:t>all1.lst</w:t>
      </w:r>
      <w:r w:rsidRPr="00565A04">
        <w:rPr>
          <w:rFonts w:cs="Times New Roman"/>
          <w:szCs w:val="26"/>
        </w:rPr>
        <w:t xml:space="preserve"> </w:t>
      </w:r>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63869" w:rsidP="004B5D51">
      <w:pPr>
        <w:autoSpaceDE w:val="0"/>
        <w:autoSpaceDN w:val="0"/>
        <w:adjustRightInd w:val="0"/>
        <w:rPr>
          <w:rFonts w:cs="Times New Roman"/>
          <w:i/>
          <w:szCs w:val="26"/>
        </w:rPr>
      </w:pPr>
      <w:r w:rsidRPr="00565A04">
        <w:rPr>
          <w:rFonts w:cs="Times New Roman"/>
          <w:i/>
          <w:szCs w:val="26"/>
        </w:rPr>
        <w:t>NormFeat --config ./cfg/NormFeat.cfg --inputFeatureFilename ./lst/all1.lst</w:t>
      </w:r>
    </w:p>
    <w:p w:rsidR="002335E4" w:rsidRPr="00565A0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Pr>
          <w:rFonts w:eastAsia="Times New Roman" w:cs="Times New Roman"/>
          <w:i/>
          <w:szCs w:val="26"/>
        </w:rPr>
        <w:t xml:space="preserve">AnhDT_09_01.lbl, </w:t>
      </w:r>
      <w:r w:rsidRPr="00565A04">
        <w:rPr>
          <w:rFonts w:eastAsia="Times New Roman" w:cs="Times New Roman"/>
          <w:i/>
          <w:szCs w:val="26"/>
        </w:rPr>
        <w:t xml:space="preserve"> </w:t>
      </w:r>
      <w:r w:rsidR="002335E4" w:rsidRPr="00565A04">
        <w:rPr>
          <w:rFonts w:cs="Times New Roman"/>
          <w:i/>
          <w:szCs w:val="26"/>
        </w:rPr>
        <w:t>AnhDT_2Tu_67_4.norm.prm</w:t>
      </w:r>
      <w:r>
        <w:rPr>
          <w:rFonts w:cs="Times New Roman"/>
          <w:i/>
          <w:szCs w:val="26"/>
        </w:rPr>
        <w:t>…</w:t>
      </w:r>
    </w:p>
    <w:p w:rsidR="003D0A98" w:rsidRPr="00565A04" w:rsidRDefault="005C4A60" w:rsidP="003B176B">
      <w:pPr>
        <w:pStyle w:val="C3"/>
        <w:outlineLvl w:val="2"/>
      </w:pPr>
      <w:bookmarkStart w:id="57" w:name="_Toc367651245"/>
      <w:r w:rsidRPr="00565A04">
        <w:t xml:space="preserve">Bước 6: </w:t>
      </w:r>
      <w:r w:rsidR="003D0A98" w:rsidRPr="00565A04">
        <w:t>Chuẩn hóa TrainWorldInit</w:t>
      </w:r>
      <w:bookmarkEnd w:id="57"/>
    </w:p>
    <w:p w:rsidR="00636BE7" w:rsidRPr="00565A04" w:rsidRDefault="00636BE7" w:rsidP="000E2A79">
      <w:pPr>
        <w:pStyle w:val="ListParagraph"/>
        <w:numPr>
          <w:ilvl w:val="0"/>
          <w:numId w:val="18"/>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0E2A79">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604C14" w:rsidP="005C4A60">
      <w:pPr>
        <w:autoSpaceDE w:val="0"/>
        <w:autoSpaceDN w:val="0"/>
        <w:adjustRightInd w:val="0"/>
        <w:rPr>
          <w:rFonts w:cs="Times New Roman"/>
          <w:i/>
          <w:szCs w:val="26"/>
        </w:rPr>
      </w:pPr>
      <w:r w:rsidRPr="00565A04">
        <w:rPr>
          <w:rFonts w:cs="Times New Roman"/>
          <w:i/>
          <w:szCs w:val="26"/>
        </w:rPr>
        <w:t>TrainWorld --config ./cfg/TrainWorldInit.cfg --inputStreamList ./lst/world.lst --weightStreamList ./lst/world.weight --outputWorldFilename world_init --debug false --verbose true</w:t>
      </w:r>
    </w:p>
    <w:p w:rsidR="003D0A98" w:rsidRPr="00565A04" w:rsidRDefault="00650905" w:rsidP="003B176B">
      <w:pPr>
        <w:pStyle w:val="C3"/>
        <w:outlineLvl w:val="2"/>
      </w:pPr>
      <w:bookmarkStart w:id="58" w:name="_Toc367651246"/>
      <w:r w:rsidRPr="00565A04">
        <w:t>Bước 7: Chuẩn hóa TrainWorldFinal</w:t>
      </w:r>
      <w:bookmarkEnd w:id="58"/>
    </w:p>
    <w:p w:rsidR="00E869ED" w:rsidRPr="00565A04" w:rsidRDefault="00E869ED"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0E2A79">
      <w:pPr>
        <w:pStyle w:val="ListParagraph"/>
        <w:numPr>
          <w:ilvl w:val="0"/>
          <w:numId w:val="18"/>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Pr="00565A04" w:rsidRDefault="002848CA" w:rsidP="00650905">
      <w:pPr>
        <w:autoSpaceDE w:val="0"/>
        <w:autoSpaceDN w:val="0"/>
        <w:adjustRightInd w:val="0"/>
        <w:rPr>
          <w:rFonts w:cs="Times New Roman"/>
          <w:i/>
          <w:szCs w:val="26"/>
        </w:rPr>
      </w:pPr>
      <w:r w:rsidRPr="00565A04">
        <w:rPr>
          <w:rFonts w:cs="Times New Roman"/>
          <w:i/>
          <w:szCs w:val="26"/>
        </w:rPr>
        <w:t>TrainWorld --config ./cfg/TrainWorldFinal.cfg --inputStreamList ./lst/world.lst --weightStreamList ./lst/</w:t>
      </w:r>
      <w:proofErr w:type="gramStart"/>
      <w:r w:rsidRPr="00565A04">
        <w:rPr>
          <w:rFonts w:cs="Times New Roman"/>
          <w:i/>
          <w:szCs w:val="26"/>
        </w:rPr>
        <w:t>world.weight  --</w:t>
      </w:r>
      <w:proofErr w:type="gramEnd"/>
      <w:r w:rsidRPr="00565A04">
        <w:rPr>
          <w:rFonts w:cs="Times New Roman"/>
          <w:i/>
          <w:szCs w:val="26"/>
        </w:rPr>
        <w:t>outputWorldFilename world --inputWorldFilename world_init --debug false --verbose true</w:t>
      </w:r>
    </w:p>
    <w:p w:rsidR="003D0A98" w:rsidRDefault="00650905" w:rsidP="003B176B">
      <w:pPr>
        <w:pStyle w:val="C3"/>
        <w:outlineLvl w:val="2"/>
      </w:pPr>
      <w:bookmarkStart w:id="59" w:name="_Toc367651247"/>
      <w:r w:rsidRPr="00650905">
        <w:t xml:space="preserve">Bước 8: </w:t>
      </w:r>
      <w:r w:rsidR="003D0A98" w:rsidRPr="00650905">
        <w:t>Huấn luyện GMM cho từng người nói</w:t>
      </w:r>
      <w:bookmarkEnd w:id="59"/>
    </w:p>
    <w:p w:rsidR="00725FDB" w:rsidRPr="00565A04" w:rsidRDefault="00725FDB" w:rsidP="00725FDB">
      <w:pPr>
        <w:pStyle w:val="ListParagraph"/>
        <w:autoSpaceDE w:val="0"/>
        <w:autoSpaceDN w:val="0"/>
        <w:adjustRightInd w:val="0"/>
        <w:ind w:left="0"/>
        <w:rPr>
          <w:rFonts w:cs="Times New Roman"/>
          <w:szCs w:val="26"/>
        </w:rPr>
      </w:pPr>
      <w:r w:rsidRPr="00565A04">
        <w:rPr>
          <w:rFonts w:cs="Times New Roman"/>
          <w:szCs w:val="26"/>
        </w:rPr>
        <w:t xml:space="preserve">Đầu vào: file </w:t>
      </w:r>
      <w:r w:rsidRPr="00565A04">
        <w:rPr>
          <w:rFonts w:cs="Times New Roman"/>
          <w:i/>
          <w:szCs w:val="26"/>
        </w:rPr>
        <w:t>TenNguoiNoi.ndx</w:t>
      </w:r>
    </w:p>
    <w:p w:rsidR="00725FDB" w:rsidRDefault="00725FDB" w:rsidP="00725FDB">
      <w:pPr>
        <w:pStyle w:val="ListParagraph"/>
        <w:autoSpaceDE w:val="0"/>
        <w:autoSpaceDN w:val="0"/>
        <w:adjustRightInd w:val="0"/>
        <w:ind w:left="0"/>
        <w:rPr>
          <w:rFonts w:cs="Times New Roman"/>
          <w:i/>
          <w:szCs w:val="26"/>
        </w:rPr>
      </w:pPr>
      <w:r w:rsidRPr="00565A04">
        <w:rPr>
          <w:rFonts w:cs="Times New Roman"/>
          <w:szCs w:val="26"/>
        </w:rPr>
        <w:t xml:space="preserve">Đầu ra: file </w:t>
      </w:r>
      <w:r w:rsidRPr="00565A04">
        <w:rPr>
          <w:rFonts w:cs="Times New Roman"/>
          <w:i/>
          <w:szCs w:val="26"/>
        </w:rPr>
        <w:t>TenNguoiNoi_gmm.gmm</w:t>
      </w:r>
    </w:p>
    <w:p w:rsidR="00897654" w:rsidRPr="00565A04" w:rsidRDefault="00897654" w:rsidP="00897654">
      <w:pPr>
        <w:autoSpaceDE w:val="0"/>
        <w:autoSpaceDN w:val="0"/>
        <w:adjustRightInd w:val="0"/>
        <w:rPr>
          <w:rFonts w:cs="Times New Roman"/>
          <w:szCs w:val="26"/>
        </w:rPr>
      </w:pPr>
      <w:r w:rsidRPr="00565A04">
        <w:rPr>
          <w:rFonts w:cs="Times New Roman"/>
          <w:szCs w:val="26"/>
        </w:rPr>
        <w:lastRenderedPageBreak/>
        <w:t>Câu lệnh thực hiện:</w:t>
      </w:r>
    </w:p>
    <w:p w:rsidR="003D0A98" w:rsidRPr="00565A04" w:rsidRDefault="00700FCE" w:rsidP="000A4FE8">
      <w:pPr>
        <w:autoSpaceDE w:val="0"/>
        <w:autoSpaceDN w:val="0"/>
        <w:adjustRightInd w:val="0"/>
        <w:rPr>
          <w:rFonts w:cs="Times New Roman"/>
          <w:i/>
          <w:szCs w:val="26"/>
        </w:rPr>
      </w:pPr>
      <w:r w:rsidRPr="00565A04">
        <w:rPr>
          <w:rFonts w:cs="Times New Roman"/>
          <w:i/>
          <w:szCs w:val="26"/>
        </w:rPr>
        <w:t>TrainTarget --config ./cfg/target_dc.cfg --targetIdList ./ndx/AnhDT.ndx --inputWorldFilename world --debug false --verbose true</w:t>
      </w:r>
    </w:p>
    <w:p w:rsidR="00555CED" w:rsidRPr="00BA0A29"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55CED" w:rsidRPr="00BA0A29">
        <w:rPr>
          <w:rFonts w:cs="Times New Roman"/>
          <w:i/>
          <w:szCs w:val="26"/>
        </w:rPr>
        <w:t xml:space="preserve">AnhDT_gmm, </w:t>
      </w:r>
      <w:r w:rsidR="00746E40" w:rsidRPr="00BA0A29">
        <w:rPr>
          <w:rFonts w:cs="Times New Roman"/>
          <w:i/>
          <w:szCs w:val="26"/>
        </w:rPr>
        <w:t>BayNVN_gmm, CaoNV_gmm, ChienDT_gmm…</w:t>
      </w:r>
    </w:p>
    <w:p w:rsidR="003D0A98" w:rsidRPr="00565A04" w:rsidRDefault="005A2BB9" w:rsidP="003B176B">
      <w:pPr>
        <w:pStyle w:val="C3"/>
        <w:outlineLvl w:val="2"/>
      </w:pPr>
      <w:bookmarkStart w:id="60" w:name="_Toc367651248"/>
      <w:r w:rsidRPr="00565A04">
        <w:t>Bước 9: Nhận dạng người nói</w:t>
      </w:r>
      <w:bookmarkEnd w:id="60"/>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 file</w:t>
      </w:r>
      <w:r w:rsidRPr="00565A04">
        <w:rPr>
          <w:rFonts w:cs="Times New Roman"/>
          <w:szCs w:val="26"/>
        </w:rPr>
        <w:t xml:space="preserve"> </w:t>
      </w:r>
      <w:r w:rsidRPr="00565A04">
        <w:rPr>
          <w:rFonts w:cs="Times New Roman"/>
          <w:i/>
          <w:szCs w:val="26"/>
        </w:rPr>
        <w:t>testSpeaker_TenNguoiNoi.ndx</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là: </w:t>
      </w:r>
      <w:r w:rsidR="00746E40" w:rsidRPr="00565A04">
        <w:rPr>
          <w:rFonts w:cs="Times New Roman"/>
          <w:szCs w:val="26"/>
        </w:rPr>
        <w:t xml:space="preserve">file </w:t>
      </w:r>
      <w:r w:rsidRPr="00565A04">
        <w:rPr>
          <w:rFonts w:cs="Times New Roman"/>
          <w:i/>
          <w:szCs w:val="26"/>
        </w:rPr>
        <w:t>TenNguoiNoi.res</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t_seg_male.cfg --ndxFilename ndx/testSpeakerAnhDT.ndx --outputFilename AnhDT.res --inputWorldFilename world --channelCompensation AnhDT</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Pr>
          <w:i/>
        </w:rPr>
        <w:t xml:space="preserve">AnhDT.res, BayNVN.res, </w:t>
      </w:r>
      <w:r>
        <w:rPr>
          <w:rFonts w:cs="Times New Roman"/>
          <w:i/>
          <w:szCs w:val="26"/>
        </w:rPr>
        <w:t>CaoNV.res, ChienDT.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603C62" w:rsidRPr="00565A04">
        <w:rPr>
          <w:rFonts w:cs="Times New Roman"/>
          <w:i/>
          <w:szCs w:val="26"/>
        </w:rPr>
        <w:t>AnhDT.</w:t>
      </w:r>
      <w:r w:rsidR="003D0A98" w:rsidRPr="00565A04">
        <w:rPr>
          <w:rFonts w:cs="Times New Roman"/>
          <w:i/>
          <w:szCs w:val="26"/>
        </w:rPr>
        <w:t>res</w:t>
      </w:r>
      <w:r w:rsidR="00603C62" w:rsidRPr="00565A04">
        <w:rPr>
          <w:rFonts w:cs="Times New Roman"/>
          <w:szCs w:val="26"/>
        </w:rPr>
        <w:t xml:space="preserve"> như sau</w:t>
      </w:r>
      <w:r w:rsidR="003D0A98" w:rsidRPr="00565A04">
        <w:rPr>
          <w:rFonts w:cs="Times New Roman"/>
          <w:szCs w:val="26"/>
        </w:rPr>
        <w:t>:</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AnhDT_gmm 1 AnhDT_2Tu_01_1 0.66308</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BayNVN_gmm 0 AnhDT_2Tu_01_1 -1.15561</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CaoNV_gmm 0 AnhDT_2Tu_01_1 -0.328454</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ChienVC_gmm 0 AnhDT_2Tu_01_1 -0.331204</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ChiLT_gmm 0 AnhDT_2Tu_01_1 -0.939304</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iepDT_gmm 0 AnhDT_2Tu_01_1 -0.70246</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ungDT_gmm 0 AnhDT_2Tu_01_1 -0.309592</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ungPTN_gmm 0 AnhDT_2Tu_01_1 -1.4819</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DuongDD_gmm 0 AnhDT_2Tu_01_1 -1.61751</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aiPN_gmm 1 AnhDT_2Tu_01_1 0.0911932</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angDT_gmm 0 AnhDT_2Tu_01_1 -0.890401</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anhTT_gmm 1 AnhDT_2Tu_01_1 0.199216</w:t>
      </w:r>
    </w:p>
    <w:p w:rsidR="008765D6" w:rsidRPr="00565A04" w:rsidRDefault="008765D6" w:rsidP="00746E40">
      <w:pPr>
        <w:autoSpaceDE w:val="0"/>
        <w:autoSpaceDN w:val="0"/>
        <w:adjustRightInd w:val="0"/>
        <w:ind w:left="1440"/>
        <w:rPr>
          <w:rFonts w:cs="Times New Roman"/>
          <w:i/>
          <w:szCs w:val="26"/>
        </w:rPr>
      </w:pPr>
      <w:r w:rsidRPr="00565A04">
        <w:rPr>
          <w:rFonts w:cs="Times New Roman"/>
          <w:i/>
          <w:szCs w:val="26"/>
        </w:rPr>
        <w:t>M HiepTV_gmm 0 AnhDT_2Tu_01_1 -0.659496</w:t>
      </w:r>
    </w:p>
    <w:p w:rsidR="00180015" w:rsidRPr="00565A04" w:rsidRDefault="00180015" w:rsidP="00746E40">
      <w:pPr>
        <w:autoSpaceDE w:val="0"/>
        <w:autoSpaceDN w:val="0"/>
        <w:adjustRightInd w:val="0"/>
        <w:ind w:left="1440"/>
        <w:rPr>
          <w:rFonts w:cs="Times New Roman"/>
          <w:i/>
          <w:szCs w:val="26"/>
        </w:rPr>
      </w:pPr>
      <w:r w:rsidRPr="00565A04">
        <w:rPr>
          <w:rFonts w:cs="Times New Roman"/>
          <w:i/>
          <w:szCs w:val="26"/>
        </w:rPr>
        <w:t>……</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i N người nói. Điểm số của người nào lớn nhất</w:t>
      </w:r>
      <w:r w:rsidR="00E50BAB" w:rsidRPr="00862794">
        <w:rPr>
          <w:rFonts w:cs="Times New Roman"/>
          <w:szCs w:val="26"/>
        </w:rPr>
        <w:t xml:space="preserve"> trong N người nói</w:t>
      </w:r>
      <w:r w:rsidR="00DA5A66" w:rsidRPr="00862794">
        <w:rPr>
          <w:rFonts w:cs="Times New Roman"/>
          <w:szCs w:val="26"/>
        </w:rPr>
        <w:t xml:space="preserve"> chính là người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CD519A" w:rsidRDefault="0044633B" w:rsidP="000E2A79">
      <w:pPr>
        <w:pStyle w:val="C2"/>
        <w:numPr>
          <w:ilvl w:val="1"/>
          <w:numId w:val="2"/>
        </w:numPr>
        <w:ind w:left="567"/>
      </w:pPr>
      <w:bookmarkStart w:id="61" w:name="_Toc367651255"/>
      <w:bookmarkStart w:id="62" w:name="_GoBack"/>
      <w:bookmarkEnd w:id="62"/>
      <w:r>
        <w:lastRenderedPageBreak/>
        <w:t>Nhận</w:t>
      </w:r>
      <w:r w:rsidR="00510865">
        <w:t xml:space="preserve"> dạng người nói </w:t>
      </w:r>
      <w:r w:rsidR="00A6719D">
        <w:t xml:space="preserve">phụ thuộc từ khóa </w:t>
      </w:r>
      <w:r w:rsidR="00510865">
        <w:t>tiếng Việt</w:t>
      </w:r>
      <w:bookmarkEnd w:id="61"/>
    </w:p>
    <w:p w:rsidR="00D94488" w:rsidRDefault="0044633B" w:rsidP="00D94488">
      <w:pPr>
        <w:pStyle w:val="C3"/>
        <w:outlineLvl w:val="2"/>
      </w:pPr>
      <w:bookmarkStart w:id="63" w:name="_Toc367651256"/>
      <w:r>
        <w:t>Nhận</w:t>
      </w:r>
      <w:r w:rsidR="00212DB2">
        <w:t xml:space="preserve"> dạng người nói sử dụng A</w:t>
      </w:r>
      <w:r w:rsidR="006A72EC">
        <w:t>LIZE</w:t>
      </w:r>
      <w:r w:rsidR="00212DB2">
        <w:t xml:space="preserve"> và Sphinx</w:t>
      </w:r>
      <w:r w:rsidR="00347DA5">
        <w:t>3</w:t>
      </w:r>
      <w:bookmarkEnd w:id="63"/>
    </w:p>
    <w:p w:rsidR="00D94488" w:rsidRDefault="00FE7DDD" w:rsidP="000E2A79">
      <w:pPr>
        <w:pStyle w:val="C4"/>
        <w:numPr>
          <w:ilvl w:val="0"/>
          <w:numId w:val="18"/>
        </w:numPr>
        <w:rPr>
          <w:b w:val="0"/>
        </w:rPr>
      </w:pPr>
      <w:r>
        <w:rPr>
          <w:b w:val="0"/>
          <w:i/>
        </w:rPr>
        <w:t>P</w:t>
      </w:r>
      <w:r w:rsidR="00D94488" w:rsidRPr="00FE7DDD">
        <w:rPr>
          <w:b w:val="0"/>
          <w:i/>
          <w:vertAlign w:val="subscript"/>
        </w:rPr>
        <w:t>Alize</w:t>
      </w:r>
      <w:r w:rsidR="00D94488">
        <w:rPr>
          <w:b w:val="0"/>
          <w:i/>
        </w:rPr>
        <w:t xml:space="preserve">: </w:t>
      </w:r>
      <w:r w:rsidR="00D94488" w:rsidRPr="009206A3">
        <w:rPr>
          <w:b w:val="0"/>
        </w:rPr>
        <w:t>lần lượt</w:t>
      </w:r>
      <w:r w:rsidR="00D94488">
        <w:rPr>
          <w:b w:val="0"/>
        </w:rPr>
        <w:t xml:space="preserve"> là 48 giá trị </w:t>
      </w:r>
      <w:r w:rsidR="005067D6">
        <w:rPr>
          <w:b w:val="0"/>
        </w:rPr>
        <w:t xml:space="preserve">điểm số </w:t>
      </w:r>
      <w:r w:rsidR="00D94488">
        <w:rPr>
          <w:b w:val="0"/>
        </w:rPr>
        <w:t>được lưu ở các file tổng hợp là kết quả chạy qua</w:t>
      </w:r>
      <w:r w:rsidR="005067D6">
        <w:rPr>
          <w:b w:val="0"/>
        </w:rPr>
        <w:t xml:space="preserve"> bộ công cụ</w:t>
      </w:r>
      <w:r w:rsidR="00D94488">
        <w:rPr>
          <w:b w:val="0"/>
        </w:rPr>
        <w:t xml:space="preserve"> ALIZE</w:t>
      </w:r>
    </w:p>
    <w:p w:rsidR="00D94488" w:rsidRDefault="00D94488" w:rsidP="000E2A79">
      <w:pPr>
        <w:pStyle w:val="C4"/>
        <w:numPr>
          <w:ilvl w:val="0"/>
          <w:numId w:val="18"/>
        </w:numPr>
        <w:rPr>
          <w:b w:val="0"/>
        </w:rPr>
      </w:pPr>
      <w:r>
        <w:rPr>
          <w:b w:val="0"/>
          <w:i/>
        </w:rPr>
        <w:t xml:space="preserve">alpha: </w:t>
      </w:r>
      <w:r w:rsidRPr="009206A3">
        <w:rPr>
          <w:b w:val="0"/>
        </w:rPr>
        <w:t>giá trị</w:t>
      </w:r>
      <w:r>
        <w:rPr>
          <w:b w:val="0"/>
        </w:rPr>
        <w:t xml:space="preserve"> thử nghiệm </w:t>
      </w:r>
    </w:p>
    <w:p w:rsidR="00A36690" w:rsidRPr="00A36690" w:rsidRDefault="00FE7DDD" w:rsidP="000E2A79">
      <w:pPr>
        <w:pStyle w:val="C4"/>
        <w:numPr>
          <w:ilvl w:val="0"/>
          <w:numId w:val="18"/>
        </w:numPr>
        <w:rPr>
          <w:b w:val="0"/>
        </w:rPr>
      </w:pPr>
      <w:r>
        <w:rPr>
          <w:b w:val="0"/>
          <w:i/>
        </w:rPr>
        <w:t>P</w:t>
      </w:r>
      <w:r w:rsidR="00D94488" w:rsidRPr="00FE7DDD">
        <w:rPr>
          <w:b w:val="0"/>
          <w:i/>
          <w:vertAlign w:val="subscript"/>
        </w:rPr>
        <w:t>Sphinx</w:t>
      </w:r>
      <w:r w:rsidR="00D94488">
        <w:rPr>
          <w:b w:val="0"/>
          <w:i/>
        </w:rPr>
        <w:t xml:space="preserve">: </w:t>
      </w:r>
      <w:r w:rsidR="00D94488" w:rsidRPr="009206A3">
        <w:rPr>
          <w:b w:val="0"/>
        </w:rPr>
        <w:t>lần lượt</w:t>
      </w:r>
      <w:r w:rsidR="00D94488">
        <w:rPr>
          <w:b w:val="0"/>
        </w:rPr>
        <w:t xml:space="preserve"> là 48 giá trị</w:t>
      </w:r>
      <w:r w:rsidR="005067D6">
        <w:rPr>
          <w:b w:val="0"/>
        </w:rPr>
        <w:t xml:space="preserve"> điểm số</w:t>
      </w:r>
      <w:r w:rsidR="00D94488">
        <w:rPr>
          <w:b w:val="0"/>
        </w:rPr>
        <w:t xml:space="preserve"> được lưu ở các file tổng hợp là kết quả chạy tính xác suấ</w:t>
      </w:r>
      <w:r w:rsidR="00B55A2B">
        <w:rPr>
          <w:b w:val="0"/>
        </w:rPr>
        <w:t xml:space="preserve">t qua </w:t>
      </w:r>
      <w:r w:rsidR="005067D6">
        <w:rPr>
          <w:b w:val="0"/>
        </w:rPr>
        <w:t xml:space="preserve">bộ công cụ </w:t>
      </w:r>
      <w:r w:rsidR="00B55A2B">
        <w:rPr>
          <w:b w:val="0"/>
        </w:rPr>
        <w:t>Sphinx</w:t>
      </w:r>
      <w:r w:rsidR="005067D6">
        <w:rPr>
          <w:b w:val="0"/>
        </w:rPr>
        <w:t>3</w:t>
      </w:r>
    </w:p>
    <w:p w:rsidR="00A36690" w:rsidRDefault="00CF3FDE" w:rsidP="00A36690">
      <w:pPr>
        <w:rPr>
          <w:b/>
          <w:i/>
        </w:rPr>
      </w:pPr>
      <w:r w:rsidRPr="00CF3FDE">
        <w:rPr>
          <w:b/>
          <w:i/>
        </w:rPr>
        <w:t xml:space="preserve">Các thử nghiệm lần lượt </w:t>
      </w:r>
      <w:r w:rsidR="0044633B">
        <w:rPr>
          <w:b/>
          <w:i/>
        </w:rPr>
        <w:t>được thực hiện</w:t>
      </w:r>
      <w:r w:rsidRPr="00CF3FDE">
        <w:rPr>
          <w:b/>
          <w:i/>
        </w:rPr>
        <w:t xml:space="preserve"> như sau:</w:t>
      </w:r>
    </w:p>
    <w:p w:rsidR="00CF3FDE" w:rsidRPr="00A36690" w:rsidRDefault="00CF3FDE" w:rsidP="000E2A79">
      <w:pPr>
        <w:pStyle w:val="ListParagraph"/>
        <w:numPr>
          <w:ilvl w:val="0"/>
          <w:numId w:val="18"/>
        </w:numPr>
        <w:rPr>
          <w:b/>
          <w:i/>
        </w:rPr>
      </w:pPr>
      <w:r w:rsidRPr="00A36690">
        <w:rPr>
          <w:b/>
        </w:rPr>
        <w:t>Test 1:</w:t>
      </w:r>
      <w:r>
        <w:t xml:space="preserve"> </w:t>
      </w:r>
      <w:r w:rsidR="00AC1D8B">
        <w:t>T</w:t>
      </w:r>
      <w:r>
        <w:t xml:space="preserve">hử nghiệm với dữ liệu lấy từ xác suất </w:t>
      </w:r>
      <w:r w:rsidR="00154D79">
        <w:t xml:space="preserve">tiên nghiệm lấy từ mô hình GMM (chạy qua bộ công cụ ALIZE ) và mô hình HMM (chạy qua bộ công cụ </w:t>
      </w:r>
      <w:r>
        <w:t>Sphinx</w:t>
      </w:r>
      <w:r w:rsidR="00154D79">
        <w:t>) của từng người nói</w:t>
      </w:r>
    </w:p>
    <w:p w:rsidR="00E333D3" w:rsidRPr="0096352C" w:rsidRDefault="00D94488" w:rsidP="00E333D3">
      <w:pPr>
        <w:ind w:firstLine="720"/>
        <w:rPr>
          <w:b/>
          <w:i/>
        </w:rPr>
      </w:pPr>
      <w:r w:rsidRPr="0096352C">
        <w:rPr>
          <w:b/>
          <w:i/>
        </w:rPr>
        <w:t xml:space="preserve">Công thức: </w:t>
      </w:r>
    </w:p>
    <w:p w:rsidR="00D94488" w:rsidRPr="006B4FB4" w:rsidRDefault="00D94488" w:rsidP="00E333D3">
      <w:pPr>
        <w:jc w:val="center"/>
        <w:rPr>
          <w:i/>
          <w:vertAlign w:val="superscript"/>
        </w:rPr>
      </w:pPr>
      <w:r w:rsidRPr="009206A3">
        <w:rPr>
          <w:i/>
        </w:rPr>
        <w:t xml:space="preserve">SpeakerMax = </w:t>
      </w:r>
      <w:r w:rsidR="00FE7DDD">
        <w:rPr>
          <w:i/>
        </w:rPr>
        <w:t>P</w:t>
      </w:r>
      <w:r w:rsidRPr="00FE7DDD">
        <w:rPr>
          <w:i/>
          <w:vertAlign w:val="subscript"/>
        </w:rPr>
        <w:t>Alize</w:t>
      </w:r>
      <w:r w:rsidR="00FE7DDD">
        <w:rPr>
          <w:i/>
        </w:rPr>
        <w:t>+alpha*P</w:t>
      </w:r>
      <w:r w:rsidRPr="00FE7DDD">
        <w:rPr>
          <w:i/>
          <w:vertAlign w:val="subscript"/>
        </w:rPr>
        <w:t>Sphinx</w:t>
      </w:r>
      <w:r w:rsidR="006B4FB4">
        <w:rPr>
          <w:i/>
          <w:vertAlign w:val="subscript"/>
        </w:rPr>
        <w:t xml:space="preserve">          </w:t>
      </w:r>
      <w:r w:rsidR="006B4FB4" w:rsidRPr="006B4FB4">
        <w:rPr>
          <w:sz w:val="30"/>
          <w:szCs w:val="30"/>
          <w:vertAlign w:val="superscript"/>
        </w:rPr>
        <w:t>(3.1)</w:t>
      </w:r>
    </w:p>
    <w:p w:rsidR="00EB3C02" w:rsidRPr="0096352C" w:rsidRDefault="00EB3C02" w:rsidP="00EB3C02">
      <w:pPr>
        <w:jc w:val="left"/>
        <w:rPr>
          <w:b/>
          <w:i/>
        </w:rPr>
      </w:pPr>
      <w:r>
        <w:rPr>
          <w:i/>
        </w:rPr>
        <w:tab/>
      </w:r>
      <w:r w:rsidRPr="0096352C">
        <w:rPr>
          <w:b/>
          <w:i/>
        </w:rPr>
        <w:t>Phương pháp thực hiện:</w:t>
      </w:r>
    </w:p>
    <w:p w:rsidR="00EB3C02" w:rsidRPr="00EB3C02" w:rsidRDefault="00EB3C02" w:rsidP="00B55A2B">
      <w:pPr>
        <w:ind w:left="720" w:firstLine="720"/>
      </w:pPr>
      <w:r>
        <w:t xml:space="preserve">Chương trình chạy thử nghiệm ra file kết quả tổng hợp </w:t>
      </w:r>
      <w:r w:rsidR="0096352C">
        <w:t>gồm kết quả điểm số chạy qua bộ công cụ ALIZE và Sphinx. Sau đó sẽ thử nghiệm các giá trị alpha</w:t>
      </w:r>
      <w:r w:rsidR="00B55A2B">
        <w:t xml:space="preserve"> khác nhau</w:t>
      </w:r>
      <w:r w:rsidR="0096352C">
        <w:t xml:space="preserve"> để tìm ra kết quả nhận dạng người nói đạt tỷ lệ cao nhấ</w:t>
      </w:r>
      <w:r w:rsidR="008839F8">
        <w:t xml:space="preserve">t </w:t>
      </w:r>
      <w:proofErr w:type="gramStart"/>
      <w:r w:rsidR="008839F8">
        <w:t>theo</w:t>
      </w:r>
      <w:proofErr w:type="gramEnd"/>
      <w:r w:rsidR="008839F8">
        <w:t xml:space="preserve"> công thức trên.</w:t>
      </w:r>
    </w:p>
    <w:p w:rsidR="00CF3FDE" w:rsidRDefault="00CF3FDE" w:rsidP="000E2A79">
      <w:pPr>
        <w:pStyle w:val="ListParagraph"/>
        <w:numPr>
          <w:ilvl w:val="0"/>
          <w:numId w:val="18"/>
        </w:numPr>
      </w:pPr>
      <w:r w:rsidRPr="00E333D3">
        <w:rPr>
          <w:b/>
        </w:rPr>
        <w:t>Test 2:</w:t>
      </w:r>
      <w:r>
        <w:t xml:space="preserve"> </w:t>
      </w:r>
      <w:r w:rsidR="00AC1D8B">
        <w:t>Thử nghiệm với dữ liệu lấy từ xác suất tiên nghiệm lấy từ mô hình GMM (chạy qua bộ công cụ ALIZE) và xác suất hậu nghiệm lấy từ mô hình HMM (chạy qua bộ công cụ Sphinx) của từng người nói</w:t>
      </w:r>
    </w:p>
    <w:p w:rsidR="00E333D3" w:rsidRPr="0096352C" w:rsidRDefault="00D94488" w:rsidP="00E333D3">
      <w:pPr>
        <w:ind w:firstLine="720"/>
        <w:rPr>
          <w:b/>
          <w:i/>
        </w:rPr>
      </w:pPr>
      <w:r w:rsidRPr="0096352C">
        <w:rPr>
          <w:b/>
          <w:i/>
        </w:rPr>
        <w:t xml:space="preserve">Công thức: </w:t>
      </w:r>
    </w:p>
    <w:p w:rsidR="00D94488" w:rsidRDefault="00FE7DDD" w:rsidP="00E333D3">
      <w:pPr>
        <w:jc w:val="center"/>
        <w:rPr>
          <w:i/>
        </w:rPr>
      </w:pPr>
      <w:r w:rsidRPr="00FE7DDD">
        <w:rPr>
          <w:i/>
          <w:position w:val="-62"/>
        </w:rPr>
        <w:object w:dxaOrig="6180" w:dyaOrig="1359">
          <v:shape id="_x0000_i1027" type="#_x0000_t75" style="width:307.5pt;height:68.25pt" o:ole="">
            <v:imagedata r:id="rId21" o:title=""/>
          </v:shape>
          <o:OLEObject Type="Embed" ProgID="Equation.DSMT4" ShapeID="_x0000_i1027" DrawAspect="Content" ObjectID="_1587853900" r:id="rId22"/>
        </w:object>
      </w:r>
      <w:r w:rsidR="006B4FB4">
        <w:rPr>
          <w:i/>
        </w:rPr>
        <w:t xml:space="preserve">         </w:t>
      </w:r>
      <w:r w:rsidR="006B4FB4" w:rsidRPr="006B4FB4">
        <w:rPr>
          <w:sz w:val="30"/>
          <w:szCs w:val="30"/>
          <w:vertAlign w:val="superscript"/>
        </w:rPr>
        <w:t>(3.</w:t>
      </w:r>
      <w:r w:rsidR="006B4FB4">
        <w:rPr>
          <w:sz w:val="30"/>
          <w:szCs w:val="30"/>
          <w:vertAlign w:val="superscript"/>
        </w:rPr>
        <w:t>2</w:t>
      </w:r>
      <w:r w:rsidR="006B4FB4" w:rsidRPr="006B4FB4">
        <w:rPr>
          <w:sz w:val="30"/>
          <w:szCs w:val="30"/>
          <w:vertAlign w:val="superscript"/>
        </w:rPr>
        <w:t>)</w:t>
      </w:r>
    </w:p>
    <w:p w:rsidR="0096352C" w:rsidRDefault="0096352C" w:rsidP="0096352C">
      <w:pPr>
        <w:ind w:firstLine="720"/>
        <w:jc w:val="left"/>
        <w:rPr>
          <w:b/>
          <w:i/>
        </w:rPr>
      </w:pPr>
      <w:r w:rsidRPr="0096352C">
        <w:rPr>
          <w:b/>
          <w:i/>
        </w:rPr>
        <w:t>Phương pháp thực hiện:</w:t>
      </w:r>
    </w:p>
    <w:p w:rsidR="00FE7DDD" w:rsidRPr="001E2F2E" w:rsidRDefault="00FE7DDD" w:rsidP="0093223C">
      <w:pPr>
        <w:pStyle w:val="Noidung"/>
        <w:ind w:left="720" w:firstLine="720"/>
        <w:rPr>
          <w:b/>
        </w:rPr>
      </w:pPr>
      <w:r>
        <w:t>Chương trình chạy thử nghiệm ra file kết quả tổng hợp gồm kết quả điểm số chạy qua bộ công cụ ALIZE và Sphinx. Hệ số alpha sẽ được</w:t>
      </w:r>
      <w:r w:rsidR="00A71ED0">
        <w:t xml:space="preserve"> chạy </w:t>
      </w:r>
      <w:r>
        <w:t>trong khoảng [0</w:t>
      </w:r>
      <w:proofErr w:type="gramStart"/>
      <w:r>
        <w:t>,1</w:t>
      </w:r>
      <w:proofErr w:type="gramEnd"/>
      <w:r>
        <w:t>], trong trường hợp này</w:t>
      </w:r>
      <w:r w:rsidR="00A71ED0">
        <w:t xml:space="preserve">, thực hiện tính toán như sau: lấy </w:t>
      </w:r>
      <w:r>
        <w:t>xác suất tiên nghiệm của ALIZE và xác suất hậu nghiệm của Sphinx</w:t>
      </w:r>
      <w:r w:rsidR="00A71ED0">
        <w:t xml:space="preserve"> nhân </w:t>
      </w:r>
      <w:r w:rsidR="00A71ED0">
        <w:lastRenderedPageBreak/>
        <w:t xml:space="preserve">với hệ số alpha theo công thức trên. Xác suất tiên nghiệm của ALIZE chính là kết quả chạy chương trình, giá trị xác suất hậu nghiệm Sphinx </w:t>
      </w:r>
      <w:r w:rsidR="001E2F2E" w:rsidRPr="001E2F2E">
        <w:t>được tính = xác suất</w:t>
      </w:r>
      <w:r w:rsidR="001E2F2E">
        <w:t xml:space="preserve"> của từng từ khóa</w:t>
      </w:r>
      <w:r w:rsidR="001E2F2E" w:rsidRPr="001E2F2E">
        <w:t xml:space="preserve">/ tổng hợp của </w:t>
      </w:r>
      <w:r w:rsidR="001E2F2E">
        <w:t>N người nói từ khóa đó.</w:t>
      </w:r>
    </w:p>
    <w:p w:rsidR="00487885" w:rsidRDefault="00AC1D8B" w:rsidP="000E2A79">
      <w:pPr>
        <w:pStyle w:val="C4"/>
        <w:numPr>
          <w:ilvl w:val="0"/>
          <w:numId w:val="19"/>
        </w:numPr>
      </w:pPr>
      <w:r>
        <w:t>Thử</w:t>
      </w:r>
      <w:r w:rsidR="00DC4A99">
        <w:t xml:space="preserve"> nghiệm </w:t>
      </w:r>
      <w:r w:rsidR="00487885">
        <w:t>dữ liệu lấy từ xác suất của ALIZE và Sphinx</w:t>
      </w:r>
      <w:r w:rsidR="00C93873">
        <w:t>:</w:t>
      </w:r>
    </w:p>
    <w:p w:rsidR="00C93873" w:rsidRPr="009206A3" w:rsidRDefault="00C93873" w:rsidP="00A71ED0">
      <w:pPr>
        <w:pStyle w:val="C4"/>
        <w:numPr>
          <w:ilvl w:val="0"/>
          <w:numId w:val="0"/>
        </w:numPr>
        <w:jc w:val="center"/>
        <w:rPr>
          <w:i/>
        </w:rPr>
      </w:pPr>
      <w:r w:rsidRPr="009206A3">
        <w:rPr>
          <w:i/>
        </w:rPr>
        <w:t xml:space="preserve">Chạy </w:t>
      </w:r>
      <w:proofErr w:type="gramStart"/>
      <w:r w:rsidRPr="009206A3">
        <w:rPr>
          <w:i/>
        </w:rPr>
        <w:t>theo</w:t>
      </w:r>
      <w:proofErr w:type="gramEnd"/>
      <w:r w:rsidRPr="009206A3">
        <w:rPr>
          <w:i/>
        </w:rPr>
        <w:t xml:space="preserve"> xác suấ</w:t>
      </w:r>
      <w:r w:rsidR="00A71ED0">
        <w:rPr>
          <w:i/>
        </w:rPr>
        <w:t>t: pSpeakerMax = P</w:t>
      </w:r>
      <w:r w:rsidRPr="00A71ED0">
        <w:rPr>
          <w:i/>
          <w:vertAlign w:val="subscript"/>
        </w:rPr>
        <w:t>Alize</w:t>
      </w:r>
      <w:r w:rsidR="00A71ED0">
        <w:rPr>
          <w:i/>
        </w:rPr>
        <w:t>+</w:t>
      </w:r>
      <w:r w:rsidR="00C35F0B">
        <w:rPr>
          <w:i/>
        </w:rPr>
        <w:t xml:space="preserve"> </w:t>
      </w:r>
      <w:r w:rsidR="00A71ED0">
        <w:rPr>
          <w:i/>
        </w:rPr>
        <w:t>alpha*P</w:t>
      </w:r>
      <w:r w:rsidRPr="00A71ED0">
        <w:rPr>
          <w:i/>
          <w:vertAlign w:val="subscript"/>
        </w:rPr>
        <w:t>Sphinx</w:t>
      </w:r>
    </w:p>
    <w:p w:rsidR="0044633B" w:rsidRDefault="0044633B" w:rsidP="008839F8">
      <w:pPr>
        <w:pStyle w:val="ABang"/>
        <w:outlineLvl w:val="2"/>
      </w:pPr>
      <w:bookmarkStart w:id="64" w:name="_Toc367523895"/>
      <w:r>
        <w:t>B</w:t>
      </w:r>
      <w:r w:rsidRPr="00862794">
        <w:t>ả</w:t>
      </w:r>
      <w:r>
        <w:t>ng 3.</w:t>
      </w:r>
      <w:r w:rsidR="004375F0">
        <w:t>2</w:t>
      </w:r>
      <w:r>
        <w:t>:</w:t>
      </w:r>
      <w:r w:rsidRPr="00862794">
        <w:t xml:space="preserve"> </w:t>
      </w:r>
      <w:r>
        <w:t>Kết quả nhận dạng người</w:t>
      </w:r>
      <w:r w:rsidR="00AC1D8B">
        <w:t xml:space="preserve"> </w:t>
      </w:r>
      <w:proofErr w:type="gramStart"/>
      <w:r w:rsidR="00AC1D8B">
        <w:t xml:space="preserve">nói </w:t>
      </w:r>
      <w:r>
        <w:t xml:space="preserve"> thử</w:t>
      </w:r>
      <w:proofErr w:type="gramEnd"/>
      <w:r>
        <w:t xml:space="preserve"> nghiệm với Test 1: sử dụng xác suất tiên nghiệm lấy từ mô hình HMM và GMM của người nói</w:t>
      </w:r>
      <w:bookmarkEnd w:id="64"/>
    </w:p>
    <w:tbl>
      <w:tblPr>
        <w:tblW w:w="8794" w:type="dxa"/>
        <w:tblInd w:w="-129" w:type="dxa"/>
        <w:tblCellMar>
          <w:left w:w="0" w:type="dxa"/>
          <w:right w:w="0" w:type="dxa"/>
        </w:tblCellMar>
        <w:tblLook w:val="04A0" w:firstRow="1" w:lastRow="0" w:firstColumn="1" w:lastColumn="0" w:noHBand="0" w:noVBand="1"/>
      </w:tblPr>
      <w:tblGrid>
        <w:gridCol w:w="1264"/>
        <w:gridCol w:w="741"/>
        <w:gridCol w:w="741"/>
        <w:gridCol w:w="741"/>
        <w:gridCol w:w="744"/>
        <w:gridCol w:w="741"/>
        <w:gridCol w:w="741"/>
        <w:gridCol w:w="741"/>
        <w:gridCol w:w="765"/>
        <w:gridCol w:w="785"/>
        <w:gridCol w:w="790"/>
      </w:tblGrid>
      <w:tr w:rsidR="00532C4D" w:rsidTr="00015B43">
        <w:trPr>
          <w:trHeight w:val="319"/>
        </w:trPr>
        <w:tc>
          <w:tcPr>
            <w:tcW w:w="1264" w:type="dxa"/>
            <w:vMerge w:val="restart"/>
            <w:tcBorders>
              <w:top w:val="single" w:sz="4" w:space="0" w:color="auto"/>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A86005" w:rsidP="00532C4D">
            <w:pPr>
              <w:rPr>
                <w:b/>
                <w:bCs/>
                <w:color w:val="000000"/>
                <w:sz w:val="24"/>
                <w:szCs w:val="24"/>
              </w:rPr>
            </w:pPr>
            <w:r>
              <w:rPr>
                <w:b/>
                <w:bCs/>
                <w:color w:val="000000"/>
                <w:sz w:val="24"/>
                <w:szCs w:val="24"/>
              </w:rPr>
              <w:t>Tập Test</w:t>
            </w:r>
          </w:p>
        </w:tc>
        <w:tc>
          <w:tcPr>
            <w:tcW w:w="7530" w:type="dxa"/>
            <w:gridSpan w:val="10"/>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532C4D" w:rsidRPr="00A86005" w:rsidRDefault="00A86005" w:rsidP="00A86005">
            <w:pPr>
              <w:jc w:val="center"/>
              <w:rPr>
                <w:b/>
                <w:bCs/>
                <w:color w:val="000000"/>
                <w:sz w:val="24"/>
                <w:szCs w:val="24"/>
              </w:rPr>
            </w:pPr>
            <w:r>
              <w:rPr>
                <w:b/>
                <w:bCs/>
                <w:color w:val="000000"/>
                <w:sz w:val="24"/>
                <w:szCs w:val="24"/>
              </w:rPr>
              <w:t xml:space="preserve">Tỷ lệ nhận dạng đúng </w:t>
            </w:r>
            <w:r w:rsidR="00532C4D" w:rsidRPr="00A86005">
              <w:rPr>
                <w:b/>
                <w:bCs/>
                <w:color w:val="000000"/>
                <w:sz w:val="24"/>
                <w:szCs w:val="24"/>
              </w:rPr>
              <w:t>% (alpha = value)</w:t>
            </w:r>
          </w:p>
        </w:tc>
      </w:tr>
      <w:tr w:rsidR="00532C4D" w:rsidTr="00015B43">
        <w:trPr>
          <w:trHeight w:val="350"/>
        </w:trPr>
        <w:tc>
          <w:tcPr>
            <w:tcW w:w="1264" w:type="dxa"/>
            <w:vMerge/>
            <w:tcBorders>
              <w:top w:val="single" w:sz="4" w:space="0" w:color="auto"/>
              <w:left w:val="single" w:sz="4" w:space="0" w:color="auto"/>
              <w:bottom w:val="single" w:sz="4" w:space="0" w:color="auto"/>
              <w:right w:val="single" w:sz="4" w:space="0" w:color="auto"/>
            </w:tcBorders>
            <w:vAlign w:val="center"/>
          </w:tcPr>
          <w:p w:rsidR="00532C4D" w:rsidRPr="00A86005" w:rsidRDefault="00532C4D" w:rsidP="00532C4D">
            <w:pPr>
              <w:rPr>
                <w:b/>
                <w:bCs/>
                <w:color w:val="000000"/>
                <w:sz w:val="24"/>
                <w:szCs w:val="24"/>
              </w:rPr>
            </w:pP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1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2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3E-9</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4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5E-9</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1E-10</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2E-10</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3E-10</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4E-10</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rsidR="00532C4D" w:rsidRPr="00A86005" w:rsidRDefault="00532C4D" w:rsidP="00A86005">
            <w:pPr>
              <w:jc w:val="center"/>
              <w:rPr>
                <w:b/>
                <w:bCs/>
                <w:color w:val="000000"/>
                <w:sz w:val="24"/>
                <w:szCs w:val="24"/>
              </w:rPr>
            </w:pPr>
            <w:r w:rsidRPr="00A86005">
              <w:rPr>
                <w:b/>
                <w:bCs/>
                <w:color w:val="000000"/>
                <w:sz w:val="24"/>
                <w:szCs w:val="24"/>
              </w:rPr>
              <w:t>5E-10</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1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38,7</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2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2</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1</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3</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5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99,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92,4</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7,9</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7</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86,8</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r>
      <w:tr w:rsidR="00532C4D" w:rsidTr="00015B43">
        <w:trPr>
          <w:trHeight w:val="319"/>
        </w:trPr>
        <w:tc>
          <w:tcPr>
            <w:tcW w:w="1264"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B07034" w:rsidRDefault="00532C4D" w:rsidP="00015B43">
            <w:pPr>
              <w:jc w:val="center"/>
              <w:rPr>
                <w:b/>
                <w:color w:val="000000"/>
                <w:sz w:val="24"/>
                <w:szCs w:val="24"/>
              </w:rPr>
            </w:pPr>
            <w:r w:rsidRPr="00B07034">
              <w:rPr>
                <w:b/>
                <w:color w:val="000000"/>
                <w:sz w:val="24"/>
                <w:szCs w:val="24"/>
              </w:rPr>
              <w:t xml:space="preserve">10 </w:t>
            </w:r>
            <w:r w:rsidR="00A86005" w:rsidRPr="00B07034">
              <w:rPr>
                <w:b/>
                <w:color w:val="000000"/>
                <w:sz w:val="24"/>
                <w:szCs w:val="24"/>
              </w:rPr>
              <w:t>từ khóa</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92</w:t>
            </w:r>
            <w:r w:rsidR="00532C4D" w:rsidRPr="00A86005">
              <w:rPr>
                <w:color w:val="000000"/>
                <w:sz w:val="24"/>
                <w:szCs w:val="24"/>
              </w:rPr>
              <w:t>,</w:t>
            </w:r>
            <w:r>
              <w:rPr>
                <w:color w:val="000000"/>
                <w:sz w:val="24"/>
                <w:szCs w:val="24"/>
              </w:rPr>
              <w:t>2</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88,5</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80,6</w:t>
            </w:r>
          </w:p>
        </w:tc>
        <w:tc>
          <w:tcPr>
            <w:tcW w:w="744"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72,3</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69,4</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2A4D77" w:rsidP="00015B43">
            <w:pPr>
              <w:jc w:val="center"/>
              <w:rPr>
                <w:color w:val="000000"/>
                <w:sz w:val="24"/>
                <w:szCs w:val="24"/>
              </w:rPr>
            </w:pPr>
            <w:r>
              <w:rPr>
                <w:color w:val="000000"/>
                <w:sz w:val="24"/>
                <w:szCs w:val="24"/>
              </w:rPr>
              <w:t>100</w:t>
            </w:r>
          </w:p>
        </w:tc>
        <w:tc>
          <w:tcPr>
            <w:tcW w:w="741"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6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5"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c>
          <w:tcPr>
            <w:tcW w:w="787"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bottom"/>
          </w:tcPr>
          <w:p w:rsidR="00532C4D" w:rsidRPr="00A86005" w:rsidRDefault="00532C4D" w:rsidP="00015B43">
            <w:pPr>
              <w:jc w:val="center"/>
              <w:rPr>
                <w:color w:val="000000"/>
                <w:sz w:val="24"/>
                <w:szCs w:val="24"/>
              </w:rPr>
            </w:pPr>
            <w:r w:rsidRPr="00A86005">
              <w:rPr>
                <w:color w:val="000000"/>
                <w:sz w:val="24"/>
                <w:szCs w:val="24"/>
              </w:rPr>
              <w:t>100</w:t>
            </w:r>
          </w:p>
        </w:tc>
      </w:tr>
    </w:tbl>
    <w:p w:rsidR="00C52BFE" w:rsidRDefault="00E24242" w:rsidP="00CF3FDE">
      <w:pPr>
        <w:pStyle w:val="C4"/>
        <w:numPr>
          <w:ilvl w:val="0"/>
          <w:numId w:val="0"/>
        </w:numPr>
        <w:rPr>
          <w:sz w:val="4"/>
        </w:rPr>
      </w:pPr>
      <w:r>
        <w:rPr>
          <w:b w:val="0"/>
          <w:noProof/>
          <w:szCs w:val="22"/>
        </w:rPr>
        <w:pict>
          <v:shapetype id="_x0000_t202" coordsize="21600,21600" o:spt="202" path="m,l,21600r21600,l21600,xe">
            <v:stroke joinstyle="miter"/>
            <v:path gradientshapeok="t" o:connecttype="rect"/>
          </v:shapetype>
          <v:shape id="_x0000_s1811" type="#_x0000_t202" style="position:absolute;left:0;text-align:left;margin-left:-24.4pt;margin-top:7.45pt;width:44.05pt;height:40.45pt;z-index:252108800;mso-position-horizontal-relative:text;mso-position-vertical-relative:text" stroked="f" strokeweight=".25pt">
            <v:textbox style="layout-flow:vertical;mso-layout-flow-alt:bottom-to-top;mso-next-textbox:#_x0000_s1811" inset="0,0,0,0">
              <w:txbxContent>
                <w:p w:rsidR="00E24242" w:rsidRDefault="00E24242" w:rsidP="004E6AD9">
                  <w:pPr>
                    <w:spacing w:line="240" w:lineRule="exact"/>
                    <w:rPr>
                      <w:szCs w:val="26"/>
                    </w:rPr>
                  </w:pPr>
                  <w:r w:rsidRPr="00E57C9F">
                    <w:rPr>
                      <w:szCs w:val="26"/>
                    </w:rPr>
                    <w:t xml:space="preserve">% </w:t>
                  </w:r>
                  <w:r>
                    <w:rPr>
                      <w:szCs w:val="26"/>
                    </w:rPr>
                    <w:t xml:space="preserve">Chính </w:t>
                  </w:r>
                </w:p>
                <w:p w:rsidR="00E24242" w:rsidRPr="00E57C9F" w:rsidRDefault="00E24242" w:rsidP="004E6AD9">
                  <w:pPr>
                    <w:spacing w:line="240" w:lineRule="exact"/>
                    <w:jc w:val="center"/>
                    <w:rPr>
                      <w:szCs w:val="26"/>
                    </w:rPr>
                  </w:pPr>
                  <w:proofErr w:type="gramStart"/>
                  <w:r>
                    <w:rPr>
                      <w:szCs w:val="26"/>
                    </w:rPr>
                    <w:t>xác</w:t>
                  </w:r>
                  <w:proofErr w:type="gramEnd"/>
                </w:p>
              </w:txbxContent>
            </v:textbox>
          </v:shape>
        </w:pict>
      </w:r>
    </w:p>
    <w:p w:rsidR="00C52BFE" w:rsidRDefault="00C52BFE" w:rsidP="00CF3FDE">
      <w:pPr>
        <w:pStyle w:val="C4"/>
        <w:numPr>
          <w:ilvl w:val="0"/>
          <w:numId w:val="0"/>
        </w:numPr>
        <w:rPr>
          <w:sz w:val="4"/>
        </w:rPr>
      </w:pPr>
    </w:p>
    <w:p w:rsidR="009B3848" w:rsidRDefault="009B3848" w:rsidP="00CF3FDE">
      <w:pPr>
        <w:pStyle w:val="C4"/>
        <w:numPr>
          <w:ilvl w:val="0"/>
          <w:numId w:val="0"/>
        </w:numPr>
        <w:rPr>
          <w:sz w:val="4"/>
        </w:rPr>
      </w:pPr>
    </w:p>
    <w:p w:rsidR="004E6AD9" w:rsidRDefault="00E24242" w:rsidP="00CF3FDE">
      <w:pPr>
        <w:pStyle w:val="C4"/>
        <w:numPr>
          <w:ilvl w:val="0"/>
          <w:numId w:val="0"/>
        </w:numPr>
        <w:rPr>
          <w:sz w:val="4"/>
        </w:rPr>
      </w:pPr>
      <w:r>
        <w:rPr>
          <w:noProof/>
          <w:sz w:val="4"/>
        </w:rPr>
        <w:pict>
          <v:shape id="_x0000_s1812" type="#_x0000_t32" style="position:absolute;left:0;text-align:left;margin-left:26.85pt;margin-top:.1pt;width:0;height:31.45pt;flip:y;z-index:252109824" o:connectortype="straight">
            <v:stroke endarrow="block"/>
          </v:shape>
        </w:pict>
      </w:r>
    </w:p>
    <w:p w:rsidR="005F53C7" w:rsidRDefault="005F53C7" w:rsidP="004A6D0D">
      <w:pPr>
        <w:pStyle w:val="C4"/>
        <w:numPr>
          <w:ilvl w:val="0"/>
          <w:numId w:val="0"/>
        </w:numPr>
        <w:rPr>
          <w:sz w:val="4"/>
        </w:rPr>
      </w:pPr>
    </w:p>
    <w:p w:rsidR="005F53C7" w:rsidRDefault="005F53C7" w:rsidP="004A6D0D">
      <w:pPr>
        <w:pStyle w:val="C4"/>
        <w:numPr>
          <w:ilvl w:val="0"/>
          <w:numId w:val="0"/>
        </w:numPr>
        <w:rPr>
          <w:sz w:val="4"/>
        </w:rPr>
      </w:pPr>
    </w:p>
    <w:p w:rsidR="005F53C7" w:rsidRDefault="005F53C7" w:rsidP="004A6D0D">
      <w:pPr>
        <w:pStyle w:val="C4"/>
        <w:numPr>
          <w:ilvl w:val="0"/>
          <w:numId w:val="0"/>
        </w:numPr>
        <w:rPr>
          <w:sz w:val="4"/>
        </w:rPr>
      </w:pPr>
    </w:p>
    <w:p w:rsidR="005F53C7" w:rsidRDefault="005F53C7" w:rsidP="004A6D0D">
      <w:pPr>
        <w:pStyle w:val="C4"/>
        <w:numPr>
          <w:ilvl w:val="0"/>
          <w:numId w:val="0"/>
        </w:numPr>
        <w:rPr>
          <w:sz w:val="4"/>
        </w:rPr>
      </w:pPr>
    </w:p>
    <w:p w:rsidR="008F2733" w:rsidRDefault="00E24242" w:rsidP="004A6D0D">
      <w:pPr>
        <w:pStyle w:val="C4"/>
        <w:numPr>
          <w:ilvl w:val="0"/>
          <w:numId w:val="0"/>
        </w:numPr>
      </w:pPr>
      <w:r>
        <w:rPr>
          <w:noProof/>
        </w:rPr>
        <w:pict>
          <v:rect id="_x0000_s1814" style="position:absolute;left:0;text-align:left;margin-left:386.55pt;margin-top:210.6pt;width:46.4pt;height:21.45pt;z-index:252111872" stroked="f">
            <v:textbox style="mso-next-textbox:#_x0000_s1814">
              <w:txbxContent>
                <w:p w:rsidR="00E24242" w:rsidRDefault="00E24242" w:rsidP="004E6AD9">
                  <w:proofErr w:type="gramStart"/>
                  <w:r>
                    <w:t>alpha</w:t>
                  </w:r>
                  <w:proofErr w:type="gramEnd"/>
                </w:p>
              </w:txbxContent>
            </v:textbox>
          </v:rect>
        </w:pict>
      </w:r>
      <w:r>
        <w:rPr>
          <w:noProof/>
        </w:rPr>
        <w:pict>
          <v:shape id="_x0000_s1813" type="#_x0000_t32" style="position:absolute;left:0;text-align:left;margin-left:366.55pt;margin-top:207.45pt;width:38.3pt;height:0;z-index:252110848" o:connectortype="straight">
            <v:stroke endarrow="block"/>
          </v:shape>
        </w:pict>
      </w:r>
      <w:r w:rsidR="009B3848">
        <w:t xml:space="preserve">  </w:t>
      </w:r>
      <w:r w:rsidR="00AC0249">
        <w:rPr>
          <w:noProof/>
          <w:lang w:eastAsia="zh-CN"/>
        </w:rPr>
        <w:drawing>
          <wp:inline distT="0" distB="0" distL="0" distR="0">
            <wp:extent cx="5350618" cy="2855437"/>
            <wp:effectExtent l="19050" t="0" r="2432" b="0"/>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srcRect/>
                    <a:stretch>
                      <a:fillRect/>
                    </a:stretch>
                  </pic:blipFill>
                  <pic:spPr bwMode="auto">
                    <a:xfrm>
                      <a:off x="0" y="0"/>
                      <a:ext cx="5350556" cy="2855404"/>
                    </a:xfrm>
                    <a:prstGeom prst="rect">
                      <a:avLst/>
                    </a:prstGeom>
                    <a:noFill/>
                    <a:ln w="9525">
                      <a:noFill/>
                      <a:miter lim="800000"/>
                      <a:headEnd/>
                      <a:tailEnd/>
                    </a:ln>
                  </pic:spPr>
                </pic:pic>
              </a:graphicData>
            </a:graphic>
          </wp:inline>
        </w:drawing>
      </w:r>
    </w:p>
    <w:p w:rsidR="008F2733" w:rsidRDefault="001D2D69" w:rsidP="003B176B">
      <w:pPr>
        <w:pStyle w:val="AHinh"/>
        <w:outlineLvl w:val="2"/>
      </w:pPr>
      <w:bookmarkStart w:id="65" w:name="_Toc367523882"/>
      <w:r>
        <w:t>Hình 3.</w:t>
      </w:r>
      <w:r w:rsidR="00322F8F">
        <w:t>5</w:t>
      </w:r>
      <w:r>
        <w:t xml:space="preserve">. </w:t>
      </w:r>
      <w:r w:rsidR="00862794">
        <w:t>Biểu đồ thể hiện kết quả nhận dạng với Test 1</w:t>
      </w:r>
      <w:bookmarkEnd w:id="65"/>
    </w:p>
    <w:p w:rsidR="00AC1D8B" w:rsidRPr="00487885" w:rsidRDefault="00AC1D8B" w:rsidP="00AC1D8B">
      <w:pPr>
        <w:pStyle w:val="Noidung"/>
      </w:pPr>
      <w:r w:rsidRPr="00C52BFE">
        <w:rPr>
          <w:b/>
          <w:i/>
        </w:rPr>
        <w:t>Nhận xét:</w:t>
      </w:r>
      <w:r>
        <w:t xml:space="preserve"> Nhìn vào bảng tổng hợp </w:t>
      </w:r>
      <w:r w:rsidR="00C52BFE">
        <w:t xml:space="preserve">và biểu đồ </w:t>
      </w:r>
      <w:r>
        <w:t xml:space="preserve">cho thấy kết quả nhận dạng người nói </w:t>
      </w:r>
      <w:r w:rsidR="00C52BFE">
        <w:t xml:space="preserve">với sự thay đổi giá trị alpha với bộ từ khóa ngắn (gồm 1 từ khóa và 2 từ khóa) không thay đổi nhiều. </w:t>
      </w:r>
      <w:r w:rsidR="005E3691">
        <w:t>Với bộ từ khóa</w:t>
      </w:r>
      <w:r w:rsidR="004A6D0D">
        <w:t xml:space="preserve"> </w:t>
      </w:r>
      <w:proofErr w:type="gramStart"/>
      <w:r w:rsidR="00A56E24">
        <w:t>dài</w:t>
      </w:r>
      <w:r w:rsidR="005E3691">
        <w:t>(</w:t>
      </w:r>
      <w:proofErr w:type="gramEnd"/>
      <w:r w:rsidR="005E3691">
        <w:t xml:space="preserve"> gồm: 5 và 10 từ khóa) </w:t>
      </w:r>
      <w:r w:rsidR="004A6D0D">
        <w:t>t</w:t>
      </w:r>
      <w:r w:rsidR="00C52BFE">
        <w:t xml:space="preserve">ỷ lệ nhận dạng đạt </w:t>
      </w:r>
      <w:r>
        <w:t xml:space="preserve">cao hơn </w:t>
      </w:r>
      <w:r w:rsidR="005E3691">
        <w:t>và đạt đến độ chính xác tuyệt đối</w:t>
      </w:r>
      <w:r w:rsidR="004A6D0D">
        <w:t xml:space="preserve"> 100%</w:t>
      </w:r>
      <w:r w:rsidR="005E3691">
        <w:t xml:space="preserve">, tuy nhiên khi thay đổi giá </w:t>
      </w:r>
      <w:r w:rsidR="005E3691" w:rsidRPr="005E3691">
        <w:rPr>
          <w:szCs w:val="26"/>
        </w:rPr>
        <w:t xml:space="preserve">trị </w:t>
      </w:r>
      <w:r w:rsidR="005E3691" w:rsidRPr="005E3691">
        <w:rPr>
          <w:szCs w:val="26"/>
        </w:rPr>
        <w:lastRenderedPageBreak/>
        <w:t>alpha=</w:t>
      </w:r>
      <w:r w:rsidR="005E3691" w:rsidRPr="005E3691">
        <w:rPr>
          <w:bCs/>
          <w:color w:val="000000"/>
          <w:szCs w:val="26"/>
        </w:rPr>
        <w:t>5E-9 thì tỷ lệ đạt đã giảm hẳn, chỉ còn 86,8%</w:t>
      </w:r>
      <w:r w:rsidR="005E3691" w:rsidRPr="005E3691">
        <w:rPr>
          <w:b/>
          <w:bCs/>
          <w:color w:val="000000"/>
          <w:szCs w:val="26"/>
        </w:rPr>
        <w:t xml:space="preserve"> </w:t>
      </w:r>
      <w:r w:rsidR="004E6AD9" w:rsidRPr="005E3691">
        <w:rPr>
          <w:szCs w:val="26"/>
        </w:rPr>
        <w:t>.</w:t>
      </w:r>
      <w:r w:rsidR="004E6AD9">
        <w:t xml:space="preserve"> Tỷ lệ nhận dạng người nói tăng nên gấp đôi khi thay đổi từ khóa từ 1 lên 2 từ</w:t>
      </w:r>
      <w:r w:rsidR="00A56E24">
        <w:t xml:space="preserve"> khóa và với </w:t>
      </w:r>
      <w:r w:rsidR="004E6AD9">
        <w:t>người nói từ 5 từ khóa trở nên,</w:t>
      </w:r>
      <w:r w:rsidR="00A56E24">
        <w:t xml:space="preserve"> khi</w:t>
      </w:r>
      <w:r w:rsidR="004E6AD9">
        <w:t xml:space="preserve"> giá trị alpha nhỏ, tỷ lệ kết quả đạt độ chính xác </w:t>
      </w:r>
      <w:r w:rsidR="00A56E24">
        <w:t xml:space="preserve">tuyệt đối </w:t>
      </w:r>
      <w:r w:rsidR="004E6AD9">
        <w:t>100%</w:t>
      </w:r>
      <w:r w:rsidR="00A56E24">
        <w:t>.</w:t>
      </w:r>
    </w:p>
    <w:p w:rsidR="00DD5624" w:rsidRDefault="00487885" w:rsidP="000E2A79">
      <w:pPr>
        <w:pStyle w:val="C4"/>
        <w:numPr>
          <w:ilvl w:val="0"/>
          <w:numId w:val="19"/>
        </w:numPr>
      </w:pPr>
      <w:r>
        <w:t xml:space="preserve">Thử nghiệm </w:t>
      </w:r>
      <w:r w:rsidR="00AC1D8B">
        <w:t>dữ liệu lấy từ</w:t>
      </w:r>
      <w:r>
        <w:t xml:space="preserve"> xác suất tiên nghiệm của ALIZE và xác suất hậu nghiệm Sphinx</w:t>
      </w:r>
    </w:p>
    <w:p w:rsidR="002E7605" w:rsidRDefault="00AC1D8B" w:rsidP="002E7605">
      <w:pPr>
        <w:ind w:firstLine="360"/>
        <w:jc w:val="center"/>
        <w:rPr>
          <w:i/>
        </w:rPr>
      </w:pPr>
      <w:r>
        <w:rPr>
          <w:i/>
        </w:rPr>
        <w:t xml:space="preserve">Công thức: </w:t>
      </w:r>
      <w:r w:rsidR="00B07034" w:rsidRPr="00FE7DDD">
        <w:rPr>
          <w:i/>
          <w:position w:val="-62"/>
        </w:rPr>
        <w:object w:dxaOrig="6180" w:dyaOrig="1359">
          <v:shape id="_x0000_i1028" type="#_x0000_t75" style="width:321.75pt;height:70.5pt" o:ole="">
            <v:imagedata r:id="rId21" o:title=""/>
          </v:shape>
          <o:OLEObject Type="Embed" ProgID="Equation.DSMT4" ShapeID="_x0000_i1028" DrawAspect="Content" ObjectID="_1587853901" r:id="rId24"/>
        </w:object>
      </w:r>
    </w:p>
    <w:p w:rsidR="008839F8" w:rsidRDefault="008839F8" w:rsidP="00AC1D8B">
      <w:pPr>
        <w:pStyle w:val="ABang"/>
        <w:jc w:val="both"/>
        <w:outlineLvl w:val="2"/>
      </w:pPr>
      <w:bookmarkStart w:id="66" w:name="_Toc367523896"/>
      <w:r w:rsidRPr="00862794">
        <w:t>Bảng 3.</w:t>
      </w:r>
      <w:r w:rsidR="004375F0">
        <w:t>3</w:t>
      </w:r>
      <w:r>
        <w:t>: Kết quả nhận dạng người</w:t>
      </w:r>
      <w:r w:rsidR="00AC1D8B">
        <w:t xml:space="preserve"> nói</w:t>
      </w:r>
      <w:r>
        <w:t xml:space="preserve"> thử nghiệm với Test 2</w:t>
      </w:r>
      <w:r w:rsidR="00AC1D8B">
        <w:t>: Xác suất tiên nghiệm lấy từ mô hình GMM và xác suất hậu nghiệm lấy từ mô hình HMM của từng người nói</w:t>
      </w:r>
      <w:bookmarkEnd w:id="66"/>
    </w:p>
    <w:tbl>
      <w:tblPr>
        <w:tblStyle w:val="TableGrid"/>
        <w:tblW w:w="9267" w:type="dxa"/>
        <w:tblInd w:w="-459" w:type="dxa"/>
        <w:tblLayout w:type="fixed"/>
        <w:tblLook w:val="04A0" w:firstRow="1" w:lastRow="0" w:firstColumn="1" w:lastColumn="0" w:noHBand="0" w:noVBand="1"/>
      </w:tblPr>
      <w:tblGrid>
        <w:gridCol w:w="1418"/>
        <w:gridCol w:w="709"/>
        <w:gridCol w:w="708"/>
        <w:gridCol w:w="709"/>
        <w:gridCol w:w="732"/>
        <w:gridCol w:w="713"/>
        <w:gridCol w:w="714"/>
        <w:gridCol w:w="713"/>
        <w:gridCol w:w="713"/>
        <w:gridCol w:w="713"/>
        <w:gridCol w:w="711"/>
        <w:gridCol w:w="714"/>
      </w:tblGrid>
      <w:tr w:rsidR="00233EA7" w:rsidRPr="00C736D8" w:rsidTr="00B07034">
        <w:trPr>
          <w:trHeight w:val="398"/>
        </w:trPr>
        <w:tc>
          <w:tcPr>
            <w:tcW w:w="1418" w:type="dxa"/>
            <w:vMerge w:val="restart"/>
          </w:tcPr>
          <w:p w:rsidR="00233EA7" w:rsidRPr="009E132D" w:rsidRDefault="00233EA7" w:rsidP="00D3310A">
            <w:pPr>
              <w:jc w:val="center"/>
              <w:rPr>
                <w:rFonts w:cs="Times New Roman"/>
                <w:b/>
                <w:sz w:val="24"/>
                <w:szCs w:val="24"/>
              </w:rPr>
            </w:pPr>
          </w:p>
          <w:p w:rsidR="00233EA7" w:rsidRPr="009E132D" w:rsidRDefault="00233EA7" w:rsidP="00D3310A">
            <w:pPr>
              <w:jc w:val="center"/>
              <w:rPr>
                <w:rFonts w:cs="Times New Roman"/>
                <w:b/>
                <w:sz w:val="24"/>
                <w:szCs w:val="24"/>
              </w:rPr>
            </w:pPr>
            <w:r w:rsidRPr="009E132D">
              <w:rPr>
                <w:rFonts w:cs="Times New Roman"/>
                <w:b/>
                <w:sz w:val="24"/>
                <w:szCs w:val="24"/>
              </w:rPr>
              <w:t>Tập Test</w:t>
            </w:r>
          </w:p>
        </w:tc>
        <w:tc>
          <w:tcPr>
            <w:tcW w:w="7849" w:type="dxa"/>
            <w:gridSpan w:val="11"/>
          </w:tcPr>
          <w:p w:rsidR="00233EA7" w:rsidRPr="00C736D8" w:rsidRDefault="00233EA7" w:rsidP="00D3310A">
            <w:pPr>
              <w:pStyle w:val="NoSpacing"/>
              <w:jc w:val="center"/>
              <w:rPr>
                <w:rFonts w:cs="Times New Roman"/>
                <w:b/>
              </w:rPr>
            </w:pPr>
            <w:r>
              <w:rPr>
                <w:rFonts w:cs="Times New Roman"/>
                <w:b/>
              </w:rPr>
              <w:t>Tỷ lệ nhận dạng đúng</w:t>
            </w:r>
            <w:r w:rsidRPr="00C736D8">
              <w:rPr>
                <w:rFonts w:cs="Times New Roman"/>
                <w:b/>
              </w:rPr>
              <w:t xml:space="preserve"> %</w:t>
            </w:r>
            <w:r>
              <w:rPr>
                <w:rFonts w:cs="Times New Roman"/>
                <w:b/>
              </w:rPr>
              <w:t xml:space="preserve"> </w:t>
            </w:r>
            <w:r w:rsidRPr="00C736D8">
              <w:rPr>
                <w:rFonts w:cs="Times New Roman"/>
                <w:b/>
              </w:rPr>
              <w:t>(với giá trị alpha=)</w:t>
            </w:r>
            <w:r>
              <w:rPr>
                <w:rFonts w:cs="Times New Roman"/>
                <w:b/>
              </w:rPr>
              <w:t xml:space="preserve"> </w:t>
            </w:r>
          </w:p>
        </w:tc>
      </w:tr>
      <w:tr w:rsidR="00233EA7" w:rsidRPr="009E132D" w:rsidTr="00B07034">
        <w:trPr>
          <w:trHeight w:val="259"/>
        </w:trPr>
        <w:tc>
          <w:tcPr>
            <w:tcW w:w="1418" w:type="dxa"/>
            <w:vMerge/>
          </w:tcPr>
          <w:p w:rsidR="00233EA7" w:rsidRPr="009E132D" w:rsidRDefault="00233EA7" w:rsidP="00D3310A">
            <w:pPr>
              <w:jc w:val="center"/>
              <w:rPr>
                <w:rFonts w:cs="Times New Roman"/>
                <w:b/>
                <w:sz w:val="24"/>
                <w:szCs w:val="24"/>
              </w:rPr>
            </w:pPr>
          </w:p>
        </w:tc>
        <w:tc>
          <w:tcPr>
            <w:tcW w:w="709"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0</w:t>
            </w:r>
          </w:p>
        </w:tc>
        <w:tc>
          <w:tcPr>
            <w:tcW w:w="708"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1</w:t>
            </w:r>
          </w:p>
        </w:tc>
        <w:tc>
          <w:tcPr>
            <w:tcW w:w="709"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2</w:t>
            </w:r>
          </w:p>
        </w:tc>
        <w:tc>
          <w:tcPr>
            <w:tcW w:w="732"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3</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4</w:t>
            </w:r>
          </w:p>
        </w:tc>
        <w:tc>
          <w:tcPr>
            <w:tcW w:w="714"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5</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6</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7</w:t>
            </w:r>
          </w:p>
        </w:tc>
        <w:tc>
          <w:tcPr>
            <w:tcW w:w="713"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8</w:t>
            </w:r>
          </w:p>
        </w:tc>
        <w:tc>
          <w:tcPr>
            <w:tcW w:w="711"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0.9</w:t>
            </w:r>
          </w:p>
        </w:tc>
        <w:tc>
          <w:tcPr>
            <w:tcW w:w="714" w:type="dxa"/>
            <w:vAlign w:val="bottom"/>
          </w:tcPr>
          <w:p w:rsidR="00233EA7" w:rsidRPr="009E132D" w:rsidRDefault="00233EA7" w:rsidP="00B07034">
            <w:pPr>
              <w:jc w:val="center"/>
              <w:rPr>
                <w:rFonts w:cs="Times New Roman"/>
                <w:b/>
                <w:sz w:val="24"/>
                <w:szCs w:val="24"/>
              </w:rPr>
            </w:pPr>
            <w:r w:rsidRPr="009E132D">
              <w:rPr>
                <w:rFonts w:cs="Times New Roman"/>
                <w:b/>
                <w:sz w:val="24"/>
                <w:szCs w:val="24"/>
              </w:rPr>
              <w:t>1</w:t>
            </w:r>
          </w:p>
        </w:tc>
      </w:tr>
      <w:tr w:rsidR="00233EA7" w:rsidRPr="009E132D" w:rsidTr="00B07034">
        <w:trPr>
          <w:trHeight w:val="402"/>
        </w:trPr>
        <w:tc>
          <w:tcPr>
            <w:tcW w:w="1418" w:type="dxa"/>
            <w:vAlign w:val="center"/>
          </w:tcPr>
          <w:p w:rsidR="00233EA7" w:rsidRPr="009E132D" w:rsidRDefault="00233EA7" w:rsidP="00FA78FA">
            <w:pPr>
              <w:jc w:val="left"/>
              <w:rPr>
                <w:rFonts w:cs="Times New Roman"/>
                <w:b/>
                <w:sz w:val="24"/>
                <w:szCs w:val="24"/>
              </w:rPr>
            </w:pPr>
            <w:r w:rsidRPr="009E132D">
              <w:rPr>
                <w:rFonts w:cs="Times New Roman"/>
                <w:b/>
                <w:sz w:val="24"/>
                <w:szCs w:val="24"/>
              </w:rPr>
              <w:t>1 từ</w:t>
            </w:r>
            <w:r w:rsidR="00B07034">
              <w:rPr>
                <w:rFonts w:cs="Times New Roman"/>
                <w:b/>
                <w:sz w:val="24"/>
                <w:szCs w:val="24"/>
              </w:rPr>
              <w:t xml:space="preserve"> khóa</w:t>
            </w:r>
            <w:r w:rsidRPr="009E132D">
              <w:rPr>
                <w:rFonts w:cs="Times New Roman"/>
                <w:b/>
                <w:sz w:val="24"/>
                <w:szCs w:val="24"/>
              </w:rPr>
              <w:t>:</w:t>
            </w:r>
          </w:p>
        </w:tc>
        <w:tc>
          <w:tcPr>
            <w:tcW w:w="709" w:type="dxa"/>
            <w:vAlign w:val="center"/>
          </w:tcPr>
          <w:p w:rsidR="00233EA7" w:rsidRPr="00B07034" w:rsidRDefault="00233EA7" w:rsidP="005E365A">
            <w:pPr>
              <w:jc w:val="center"/>
              <w:rPr>
                <w:color w:val="000000"/>
                <w:sz w:val="22"/>
              </w:rPr>
            </w:pPr>
            <w:r w:rsidRPr="00B07034">
              <w:rPr>
                <w:color w:val="000000"/>
                <w:sz w:val="22"/>
              </w:rPr>
              <w:t>38,7</w:t>
            </w:r>
          </w:p>
        </w:tc>
        <w:tc>
          <w:tcPr>
            <w:tcW w:w="708" w:type="dxa"/>
            <w:vAlign w:val="center"/>
          </w:tcPr>
          <w:p w:rsidR="00233EA7" w:rsidRPr="00B07034" w:rsidRDefault="00233EA7" w:rsidP="005E365A">
            <w:pPr>
              <w:jc w:val="center"/>
              <w:rPr>
                <w:color w:val="000000"/>
                <w:sz w:val="22"/>
              </w:rPr>
            </w:pPr>
            <w:r w:rsidRPr="00B07034">
              <w:rPr>
                <w:color w:val="000000"/>
                <w:sz w:val="22"/>
              </w:rPr>
              <w:t>38,7</w:t>
            </w:r>
          </w:p>
        </w:tc>
        <w:tc>
          <w:tcPr>
            <w:tcW w:w="709" w:type="dxa"/>
            <w:vAlign w:val="center"/>
          </w:tcPr>
          <w:p w:rsidR="00233EA7" w:rsidRPr="00B07034" w:rsidRDefault="00233EA7" w:rsidP="005E365A">
            <w:pPr>
              <w:jc w:val="center"/>
              <w:rPr>
                <w:color w:val="000000"/>
                <w:sz w:val="22"/>
              </w:rPr>
            </w:pPr>
            <w:r w:rsidRPr="00B07034">
              <w:rPr>
                <w:color w:val="000000"/>
                <w:sz w:val="22"/>
              </w:rPr>
              <w:t>38,6</w:t>
            </w:r>
          </w:p>
        </w:tc>
        <w:tc>
          <w:tcPr>
            <w:tcW w:w="732" w:type="dxa"/>
            <w:vAlign w:val="center"/>
          </w:tcPr>
          <w:p w:rsidR="00233EA7" w:rsidRPr="00B07034" w:rsidRDefault="00233EA7" w:rsidP="005E365A">
            <w:pPr>
              <w:jc w:val="center"/>
              <w:rPr>
                <w:color w:val="000000"/>
                <w:sz w:val="22"/>
              </w:rPr>
            </w:pPr>
            <w:r w:rsidRPr="00B07034">
              <w:rPr>
                <w:color w:val="000000"/>
                <w:sz w:val="22"/>
              </w:rPr>
              <w:t>38,6</w:t>
            </w:r>
          </w:p>
        </w:tc>
        <w:tc>
          <w:tcPr>
            <w:tcW w:w="713" w:type="dxa"/>
            <w:vAlign w:val="center"/>
          </w:tcPr>
          <w:p w:rsidR="00233EA7" w:rsidRPr="00B07034" w:rsidRDefault="00233EA7" w:rsidP="005E365A">
            <w:pPr>
              <w:jc w:val="center"/>
              <w:rPr>
                <w:color w:val="000000"/>
                <w:sz w:val="22"/>
              </w:rPr>
            </w:pPr>
            <w:r w:rsidRPr="00B07034">
              <w:rPr>
                <w:color w:val="000000"/>
                <w:sz w:val="22"/>
              </w:rPr>
              <w:t>38,7</w:t>
            </w:r>
          </w:p>
        </w:tc>
        <w:tc>
          <w:tcPr>
            <w:tcW w:w="714" w:type="dxa"/>
            <w:vAlign w:val="center"/>
          </w:tcPr>
          <w:p w:rsidR="00233EA7" w:rsidRPr="00B07034" w:rsidRDefault="00233EA7" w:rsidP="005E365A">
            <w:pPr>
              <w:jc w:val="center"/>
              <w:rPr>
                <w:color w:val="000000"/>
                <w:sz w:val="22"/>
              </w:rPr>
            </w:pPr>
            <w:r w:rsidRPr="00B07034">
              <w:rPr>
                <w:color w:val="000000"/>
                <w:sz w:val="22"/>
              </w:rPr>
              <w:t>38,8</w:t>
            </w:r>
          </w:p>
        </w:tc>
        <w:tc>
          <w:tcPr>
            <w:tcW w:w="713" w:type="dxa"/>
            <w:vAlign w:val="center"/>
          </w:tcPr>
          <w:p w:rsidR="00233EA7" w:rsidRPr="00B07034" w:rsidRDefault="00233EA7" w:rsidP="005E365A">
            <w:pPr>
              <w:jc w:val="center"/>
              <w:rPr>
                <w:color w:val="000000"/>
                <w:sz w:val="22"/>
              </w:rPr>
            </w:pPr>
            <w:r w:rsidRPr="00B07034">
              <w:rPr>
                <w:color w:val="000000"/>
                <w:sz w:val="22"/>
              </w:rPr>
              <w:t>39,0</w:t>
            </w:r>
          </w:p>
        </w:tc>
        <w:tc>
          <w:tcPr>
            <w:tcW w:w="713" w:type="dxa"/>
            <w:vAlign w:val="center"/>
          </w:tcPr>
          <w:p w:rsidR="00233EA7" w:rsidRPr="00B07034" w:rsidRDefault="00233EA7" w:rsidP="005E365A">
            <w:pPr>
              <w:jc w:val="center"/>
              <w:rPr>
                <w:color w:val="000000"/>
                <w:sz w:val="22"/>
              </w:rPr>
            </w:pPr>
            <w:r w:rsidRPr="00B07034">
              <w:rPr>
                <w:color w:val="000000"/>
                <w:sz w:val="22"/>
              </w:rPr>
              <w:t>38,8</w:t>
            </w:r>
          </w:p>
        </w:tc>
        <w:tc>
          <w:tcPr>
            <w:tcW w:w="713" w:type="dxa"/>
            <w:vAlign w:val="center"/>
          </w:tcPr>
          <w:p w:rsidR="00233EA7" w:rsidRPr="00B07034" w:rsidRDefault="00233EA7" w:rsidP="005E365A">
            <w:pPr>
              <w:jc w:val="center"/>
              <w:rPr>
                <w:color w:val="000000"/>
                <w:sz w:val="22"/>
              </w:rPr>
            </w:pPr>
            <w:r w:rsidRPr="00B07034">
              <w:rPr>
                <w:color w:val="000000"/>
                <w:sz w:val="22"/>
              </w:rPr>
              <w:t>38,4</w:t>
            </w:r>
          </w:p>
        </w:tc>
        <w:tc>
          <w:tcPr>
            <w:tcW w:w="711" w:type="dxa"/>
            <w:vAlign w:val="center"/>
          </w:tcPr>
          <w:p w:rsidR="00233EA7" w:rsidRPr="00B07034" w:rsidRDefault="00233EA7" w:rsidP="005E365A">
            <w:pPr>
              <w:jc w:val="center"/>
              <w:rPr>
                <w:color w:val="000000"/>
                <w:sz w:val="22"/>
              </w:rPr>
            </w:pPr>
            <w:r w:rsidRPr="00B07034">
              <w:rPr>
                <w:color w:val="000000"/>
                <w:sz w:val="22"/>
              </w:rPr>
              <w:t>35,1</w:t>
            </w:r>
          </w:p>
        </w:tc>
        <w:tc>
          <w:tcPr>
            <w:tcW w:w="714" w:type="dxa"/>
            <w:vAlign w:val="center"/>
          </w:tcPr>
          <w:p w:rsidR="00233EA7" w:rsidRPr="00B07034" w:rsidRDefault="00233EA7" w:rsidP="005E365A">
            <w:pPr>
              <w:jc w:val="center"/>
              <w:rPr>
                <w:color w:val="000000"/>
                <w:sz w:val="22"/>
              </w:rPr>
            </w:pPr>
            <w:r w:rsidRPr="00B07034">
              <w:rPr>
                <w:color w:val="000000"/>
                <w:sz w:val="22"/>
              </w:rPr>
              <w:t>2,5</w:t>
            </w:r>
          </w:p>
        </w:tc>
      </w:tr>
      <w:tr w:rsidR="00233EA7" w:rsidRPr="009E132D" w:rsidTr="006D74F7">
        <w:trPr>
          <w:trHeight w:val="521"/>
        </w:trPr>
        <w:tc>
          <w:tcPr>
            <w:tcW w:w="1418" w:type="dxa"/>
            <w:vAlign w:val="center"/>
          </w:tcPr>
          <w:p w:rsidR="00233EA7" w:rsidRPr="009E132D" w:rsidRDefault="00233EA7" w:rsidP="00FA78FA">
            <w:pPr>
              <w:jc w:val="left"/>
              <w:rPr>
                <w:rFonts w:cs="Times New Roman"/>
                <w:b/>
                <w:sz w:val="24"/>
                <w:szCs w:val="24"/>
              </w:rPr>
            </w:pPr>
            <w:r w:rsidRPr="009E132D">
              <w:rPr>
                <w:rFonts w:cs="Times New Roman"/>
                <w:b/>
                <w:sz w:val="24"/>
                <w:szCs w:val="24"/>
              </w:rPr>
              <w:t>2 từ</w:t>
            </w:r>
            <w:r w:rsidR="00B07034">
              <w:rPr>
                <w:rFonts w:cs="Times New Roman"/>
                <w:b/>
                <w:sz w:val="24"/>
                <w:szCs w:val="24"/>
              </w:rPr>
              <w:t xml:space="preserve"> khóa</w:t>
            </w:r>
            <w:r w:rsidRPr="009E132D">
              <w:rPr>
                <w:rFonts w:cs="Times New Roman"/>
                <w:b/>
                <w:sz w:val="24"/>
                <w:szCs w:val="24"/>
              </w:rPr>
              <w:t xml:space="preserve">: </w:t>
            </w:r>
          </w:p>
        </w:tc>
        <w:tc>
          <w:tcPr>
            <w:tcW w:w="709" w:type="dxa"/>
            <w:vAlign w:val="center"/>
          </w:tcPr>
          <w:p w:rsidR="00233EA7" w:rsidRPr="00B07034" w:rsidRDefault="00233EA7" w:rsidP="005E365A">
            <w:pPr>
              <w:jc w:val="center"/>
              <w:rPr>
                <w:color w:val="000000"/>
                <w:sz w:val="22"/>
              </w:rPr>
            </w:pPr>
            <w:r w:rsidRPr="00B07034">
              <w:rPr>
                <w:color w:val="000000"/>
                <w:sz w:val="22"/>
              </w:rPr>
              <w:t>84,6</w:t>
            </w:r>
          </w:p>
        </w:tc>
        <w:tc>
          <w:tcPr>
            <w:tcW w:w="708" w:type="dxa"/>
            <w:vAlign w:val="center"/>
          </w:tcPr>
          <w:p w:rsidR="00233EA7" w:rsidRPr="00B07034" w:rsidRDefault="00233EA7" w:rsidP="005E365A">
            <w:pPr>
              <w:jc w:val="center"/>
              <w:rPr>
                <w:color w:val="000000"/>
                <w:sz w:val="22"/>
              </w:rPr>
            </w:pPr>
            <w:r w:rsidRPr="00B07034">
              <w:rPr>
                <w:color w:val="000000"/>
                <w:sz w:val="22"/>
              </w:rPr>
              <w:t>84,5</w:t>
            </w:r>
          </w:p>
        </w:tc>
        <w:tc>
          <w:tcPr>
            <w:tcW w:w="709" w:type="dxa"/>
            <w:vAlign w:val="center"/>
          </w:tcPr>
          <w:p w:rsidR="00233EA7" w:rsidRPr="00B07034" w:rsidRDefault="00233EA7" w:rsidP="005E365A">
            <w:pPr>
              <w:jc w:val="center"/>
              <w:rPr>
                <w:color w:val="000000"/>
                <w:sz w:val="22"/>
              </w:rPr>
            </w:pPr>
            <w:r w:rsidRPr="00B07034">
              <w:rPr>
                <w:color w:val="000000"/>
                <w:sz w:val="22"/>
              </w:rPr>
              <w:t>84,6</w:t>
            </w:r>
          </w:p>
        </w:tc>
        <w:tc>
          <w:tcPr>
            <w:tcW w:w="732" w:type="dxa"/>
            <w:vAlign w:val="center"/>
          </w:tcPr>
          <w:p w:rsidR="00233EA7" w:rsidRPr="00B07034" w:rsidRDefault="00233EA7" w:rsidP="005E365A">
            <w:pPr>
              <w:jc w:val="center"/>
              <w:rPr>
                <w:color w:val="000000"/>
                <w:sz w:val="22"/>
              </w:rPr>
            </w:pPr>
            <w:r w:rsidRPr="00B07034">
              <w:rPr>
                <w:color w:val="000000"/>
                <w:sz w:val="22"/>
              </w:rPr>
              <w:t>84,5</w:t>
            </w:r>
          </w:p>
        </w:tc>
        <w:tc>
          <w:tcPr>
            <w:tcW w:w="713" w:type="dxa"/>
            <w:vAlign w:val="center"/>
          </w:tcPr>
          <w:p w:rsidR="00233EA7" w:rsidRPr="00B07034" w:rsidRDefault="00233EA7" w:rsidP="005E365A">
            <w:pPr>
              <w:jc w:val="center"/>
              <w:rPr>
                <w:color w:val="000000"/>
                <w:sz w:val="22"/>
              </w:rPr>
            </w:pPr>
            <w:r w:rsidRPr="00B07034">
              <w:rPr>
                <w:color w:val="000000"/>
                <w:sz w:val="22"/>
              </w:rPr>
              <w:t>84,5</w:t>
            </w:r>
          </w:p>
        </w:tc>
        <w:tc>
          <w:tcPr>
            <w:tcW w:w="714" w:type="dxa"/>
            <w:vAlign w:val="center"/>
          </w:tcPr>
          <w:p w:rsidR="00233EA7" w:rsidRPr="00B07034" w:rsidRDefault="00233EA7" w:rsidP="005E365A">
            <w:pPr>
              <w:jc w:val="center"/>
              <w:rPr>
                <w:color w:val="000000"/>
                <w:sz w:val="22"/>
              </w:rPr>
            </w:pPr>
            <w:r w:rsidRPr="00B07034">
              <w:rPr>
                <w:color w:val="000000"/>
                <w:sz w:val="22"/>
              </w:rPr>
              <w:t>84,5</w:t>
            </w:r>
          </w:p>
        </w:tc>
        <w:tc>
          <w:tcPr>
            <w:tcW w:w="713" w:type="dxa"/>
            <w:vAlign w:val="center"/>
          </w:tcPr>
          <w:p w:rsidR="00233EA7" w:rsidRPr="00B07034" w:rsidRDefault="00233EA7" w:rsidP="005E365A">
            <w:pPr>
              <w:jc w:val="center"/>
              <w:rPr>
                <w:color w:val="000000"/>
                <w:sz w:val="22"/>
              </w:rPr>
            </w:pPr>
            <w:r w:rsidRPr="00B07034">
              <w:rPr>
                <w:color w:val="000000"/>
                <w:sz w:val="22"/>
              </w:rPr>
              <w:t>84,5</w:t>
            </w:r>
          </w:p>
        </w:tc>
        <w:tc>
          <w:tcPr>
            <w:tcW w:w="713" w:type="dxa"/>
            <w:vAlign w:val="center"/>
          </w:tcPr>
          <w:p w:rsidR="00233EA7" w:rsidRPr="00B07034" w:rsidRDefault="00233EA7" w:rsidP="005E365A">
            <w:pPr>
              <w:jc w:val="center"/>
              <w:rPr>
                <w:color w:val="000000"/>
                <w:sz w:val="22"/>
              </w:rPr>
            </w:pPr>
            <w:r w:rsidRPr="00B07034">
              <w:rPr>
                <w:color w:val="000000"/>
                <w:sz w:val="22"/>
              </w:rPr>
              <w:t>84,6</w:t>
            </w:r>
          </w:p>
        </w:tc>
        <w:tc>
          <w:tcPr>
            <w:tcW w:w="713" w:type="dxa"/>
            <w:vAlign w:val="center"/>
          </w:tcPr>
          <w:p w:rsidR="00233EA7" w:rsidRPr="00B07034" w:rsidRDefault="00233EA7" w:rsidP="005E365A">
            <w:pPr>
              <w:jc w:val="center"/>
              <w:rPr>
                <w:color w:val="000000"/>
                <w:sz w:val="22"/>
              </w:rPr>
            </w:pPr>
            <w:r w:rsidRPr="00B07034">
              <w:rPr>
                <w:color w:val="000000"/>
                <w:sz w:val="22"/>
              </w:rPr>
              <w:t>83,6</w:t>
            </w:r>
          </w:p>
        </w:tc>
        <w:tc>
          <w:tcPr>
            <w:tcW w:w="711" w:type="dxa"/>
            <w:vAlign w:val="center"/>
          </w:tcPr>
          <w:p w:rsidR="00233EA7" w:rsidRPr="00B07034" w:rsidRDefault="00233EA7" w:rsidP="005E365A">
            <w:pPr>
              <w:jc w:val="center"/>
              <w:rPr>
                <w:color w:val="000000"/>
                <w:sz w:val="22"/>
              </w:rPr>
            </w:pPr>
            <w:r w:rsidRPr="00B07034">
              <w:rPr>
                <w:color w:val="000000"/>
                <w:sz w:val="22"/>
              </w:rPr>
              <w:t>80,5</w:t>
            </w:r>
          </w:p>
        </w:tc>
        <w:tc>
          <w:tcPr>
            <w:tcW w:w="714" w:type="dxa"/>
            <w:vAlign w:val="center"/>
          </w:tcPr>
          <w:p w:rsidR="00233EA7" w:rsidRPr="00B07034" w:rsidRDefault="00233EA7" w:rsidP="005E365A">
            <w:pPr>
              <w:jc w:val="center"/>
              <w:rPr>
                <w:color w:val="000000"/>
                <w:sz w:val="22"/>
              </w:rPr>
            </w:pPr>
            <w:r w:rsidRPr="00B07034">
              <w:rPr>
                <w:color w:val="000000"/>
                <w:sz w:val="22"/>
              </w:rPr>
              <w:t>3,1</w:t>
            </w:r>
          </w:p>
        </w:tc>
      </w:tr>
      <w:tr w:rsidR="00233EA7" w:rsidRPr="009E132D" w:rsidTr="006D74F7">
        <w:trPr>
          <w:trHeight w:val="414"/>
        </w:trPr>
        <w:tc>
          <w:tcPr>
            <w:tcW w:w="1418" w:type="dxa"/>
            <w:vAlign w:val="center"/>
          </w:tcPr>
          <w:p w:rsidR="00233EA7" w:rsidRPr="009E132D" w:rsidRDefault="00233EA7" w:rsidP="00FA78FA">
            <w:pPr>
              <w:jc w:val="left"/>
              <w:rPr>
                <w:rFonts w:cs="Times New Roman"/>
                <w:b/>
                <w:sz w:val="24"/>
                <w:szCs w:val="24"/>
              </w:rPr>
            </w:pPr>
            <w:r w:rsidRPr="009E132D">
              <w:rPr>
                <w:rFonts w:cs="Times New Roman"/>
                <w:b/>
                <w:sz w:val="24"/>
                <w:szCs w:val="24"/>
              </w:rPr>
              <w:t>5 từ</w:t>
            </w:r>
            <w:r w:rsidR="00B07034">
              <w:rPr>
                <w:rFonts w:cs="Times New Roman"/>
                <w:b/>
                <w:sz w:val="24"/>
                <w:szCs w:val="24"/>
              </w:rPr>
              <w:t xml:space="preserve"> khóa</w:t>
            </w:r>
            <w:r w:rsidRPr="009E132D">
              <w:rPr>
                <w:rFonts w:cs="Times New Roman"/>
                <w:b/>
                <w:sz w:val="24"/>
                <w:szCs w:val="24"/>
              </w:rPr>
              <w:t xml:space="preserve">: </w:t>
            </w:r>
          </w:p>
        </w:tc>
        <w:tc>
          <w:tcPr>
            <w:tcW w:w="709" w:type="dxa"/>
            <w:vAlign w:val="center"/>
          </w:tcPr>
          <w:p w:rsidR="00233EA7" w:rsidRPr="00B07034" w:rsidRDefault="00233EA7" w:rsidP="005E365A">
            <w:pPr>
              <w:jc w:val="center"/>
              <w:rPr>
                <w:color w:val="000000"/>
                <w:sz w:val="22"/>
              </w:rPr>
            </w:pPr>
            <w:r w:rsidRPr="00B07034">
              <w:rPr>
                <w:color w:val="000000"/>
                <w:sz w:val="22"/>
              </w:rPr>
              <w:t>97,9</w:t>
            </w:r>
          </w:p>
        </w:tc>
        <w:tc>
          <w:tcPr>
            <w:tcW w:w="708" w:type="dxa"/>
            <w:vAlign w:val="center"/>
          </w:tcPr>
          <w:p w:rsidR="00233EA7" w:rsidRPr="00B07034" w:rsidRDefault="00233EA7" w:rsidP="005E365A">
            <w:pPr>
              <w:jc w:val="center"/>
              <w:rPr>
                <w:color w:val="000000"/>
                <w:sz w:val="22"/>
              </w:rPr>
            </w:pPr>
            <w:r w:rsidRPr="00B07034">
              <w:rPr>
                <w:color w:val="000000"/>
                <w:sz w:val="22"/>
              </w:rPr>
              <w:t>97,5</w:t>
            </w:r>
          </w:p>
        </w:tc>
        <w:tc>
          <w:tcPr>
            <w:tcW w:w="709" w:type="dxa"/>
            <w:vAlign w:val="center"/>
          </w:tcPr>
          <w:p w:rsidR="00233EA7" w:rsidRPr="00B07034" w:rsidRDefault="00233EA7" w:rsidP="005E365A">
            <w:pPr>
              <w:jc w:val="center"/>
              <w:rPr>
                <w:color w:val="000000"/>
                <w:sz w:val="22"/>
              </w:rPr>
            </w:pPr>
            <w:r w:rsidRPr="00B07034">
              <w:rPr>
                <w:color w:val="000000"/>
                <w:sz w:val="22"/>
              </w:rPr>
              <w:t>97,1</w:t>
            </w:r>
          </w:p>
        </w:tc>
        <w:tc>
          <w:tcPr>
            <w:tcW w:w="732" w:type="dxa"/>
            <w:vAlign w:val="center"/>
          </w:tcPr>
          <w:p w:rsidR="00233EA7" w:rsidRPr="00B07034" w:rsidRDefault="00233EA7" w:rsidP="005E365A">
            <w:pPr>
              <w:jc w:val="center"/>
              <w:rPr>
                <w:color w:val="000000"/>
                <w:sz w:val="22"/>
              </w:rPr>
            </w:pPr>
            <w:r w:rsidRPr="00B07034">
              <w:rPr>
                <w:color w:val="000000"/>
                <w:sz w:val="22"/>
              </w:rPr>
              <w:t>96,4</w:t>
            </w:r>
          </w:p>
        </w:tc>
        <w:tc>
          <w:tcPr>
            <w:tcW w:w="713" w:type="dxa"/>
            <w:vAlign w:val="center"/>
          </w:tcPr>
          <w:p w:rsidR="00233EA7" w:rsidRPr="00B07034" w:rsidRDefault="00233EA7" w:rsidP="005E365A">
            <w:pPr>
              <w:jc w:val="center"/>
              <w:rPr>
                <w:color w:val="000000"/>
                <w:sz w:val="22"/>
              </w:rPr>
            </w:pPr>
            <w:r w:rsidRPr="00B07034">
              <w:rPr>
                <w:color w:val="000000"/>
                <w:sz w:val="22"/>
              </w:rPr>
              <w:t>96,1</w:t>
            </w:r>
          </w:p>
        </w:tc>
        <w:tc>
          <w:tcPr>
            <w:tcW w:w="714" w:type="dxa"/>
            <w:vAlign w:val="center"/>
          </w:tcPr>
          <w:p w:rsidR="00233EA7" w:rsidRPr="00B07034" w:rsidRDefault="00233EA7" w:rsidP="005E365A">
            <w:pPr>
              <w:jc w:val="center"/>
              <w:rPr>
                <w:color w:val="000000"/>
                <w:sz w:val="22"/>
              </w:rPr>
            </w:pPr>
            <w:r w:rsidRPr="00B07034">
              <w:rPr>
                <w:color w:val="000000"/>
                <w:sz w:val="22"/>
              </w:rPr>
              <w:t>95,0</w:t>
            </w:r>
          </w:p>
        </w:tc>
        <w:tc>
          <w:tcPr>
            <w:tcW w:w="713" w:type="dxa"/>
            <w:vAlign w:val="center"/>
          </w:tcPr>
          <w:p w:rsidR="00233EA7" w:rsidRPr="00B07034" w:rsidRDefault="00233EA7" w:rsidP="005E365A">
            <w:pPr>
              <w:jc w:val="center"/>
              <w:rPr>
                <w:color w:val="000000"/>
                <w:sz w:val="22"/>
              </w:rPr>
            </w:pPr>
            <w:r w:rsidRPr="00B07034">
              <w:rPr>
                <w:color w:val="000000"/>
                <w:sz w:val="22"/>
              </w:rPr>
              <w:t>94,2</w:t>
            </w:r>
          </w:p>
        </w:tc>
        <w:tc>
          <w:tcPr>
            <w:tcW w:w="713" w:type="dxa"/>
            <w:vAlign w:val="center"/>
          </w:tcPr>
          <w:p w:rsidR="00233EA7" w:rsidRPr="00B07034" w:rsidRDefault="00233EA7" w:rsidP="005E365A">
            <w:pPr>
              <w:jc w:val="center"/>
              <w:rPr>
                <w:color w:val="000000"/>
                <w:sz w:val="22"/>
              </w:rPr>
            </w:pPr>
            <w:r w:rsidRPr="00B07034">
              <w:rPr>
                <w:color w:val="000000"/>
                <w:sz w:val="22"/>
              </w:rPr>
              <w:t>92,7</w:t>
            </w:r>
          </w:p>
        </w:tc>
        <w:tc>
          <w:tcPr>
            <w:tcW w:w="713" w:type="dxa"/>
            <w:vAlign w:val="center"/>
          </w:tcPr>
          <w:p w:rsidR="00233EA7" w:rsidRPr="00B07034" w:rsidRDefault="00233EA7" w:rsidP="005E365A">
            <w:pPr>
              <w:jc w:val="center"/>
              <w:rPr>
                <w:color w:val="000000"/>
                <w:sz w:val="22"/>
              </w:rPr>
            </w:pPr>
            <w:r w:rsidRPr="00B07034">
              <w:rPr>
                <w:color w:val="000000"/>
                <w:sz w:val="22"/>
              </w:rPr>
              <w:t>90,2</w:t>
            </w:r>
          </w:p>
        </w:tc>
        <w:tc>
          <w:tcPr>
            <w:tcW w:w="711" w:type="dxa"/>
            <w:vAlign w:val="center"/>
          </w:tcPr>
          <w:p w:rsidR="00233EA7" w:rsidRPr="00B07034" w:rsidRDefault="00233EA7" w:rsidP="005E365A">
            <w:pPr>
              <w:jc w:val="center"/>
              <w:rPr>
                <w:color w:val="000000"/>
                <w:sz w:val="22"/>
              </w:rPr>
            </w:pPr>
            <w:r w:rsidRPr="00B07034">
              <w:rPr>
                <w:color w:val="000000"/>
                <w:sz w:val="22"/>
              </w:rPr>
              <w:t>75,8</w:t>
            </w:r>
          </w:p>
        </w:tc>
        <w:tc>
          <w:tcPr>
            <w:tcW w:w="714" w:type="dxa"/>
            <w:vAlign w:val="center"/>
          </w:tcPr>
          <w:p w:rsidR="00233EA7" w:rsidRPr="00B07034" w:rsidRDefault="00233EA7" w:rsidP="005E365A">
            <w:pPr>
              <w:jc w:val="center"/>
              <w:rPr>
                <w:color w:val="000000"/>
                <w:sz w:val="22"/>
              </w:rPr>
            </w:pPr>
            <w:r w:rsidRPr="00B07034">
              <w:rPr>
                <w:color w:val="000000"/>
                <w:sz w:val="22"/>
              </w:rPr>
              <w:t>2,2</w:t>
            </w:r>
          </w:p>
        </w:tc>
      </w:tr>
      <w:tr w:rsidR="00233EA7" w:rsidRPr="009E132D" w:rsidTr="00B07034">
        <w:trPr>
          <w:trHeight w:val="434"/>
        </w:trPr>
        <w:tc>
          <w:tcPr>
            <w:tcW w:w="1418" w:type="dxa"/>
            <w:vAlign w:val="center"/>
          </w:tcPr>
          <w:p w:rsidR="00233EA7" w:rsidRPr="009E132D" w:rsidRDefault="00233EA7" w:rsidP="00FA78FA">
            <w:pPr>
              <w:jc w:val="left"/>
              <w:rPr>
                <w:rFonts w:cs="Times New Roman"/>
                <w:sz w:val="24"/>
                <w:szCs w:val="24"/>
              </w:rPr>
            </w:pPr>
            <w:r w:rsidRPr="009E132D">
              <w:rPr>
                <w:rFonts w:cs="Times New Roman"/>
                <w:b/>
                <w:sz w:val="24"/>
                <w:szCs w:val="24"/>
              </w:rPr>
              <w:t>10 từ</w:t>
            </w:r>
            <w:r w:rsidR="00B07034">
              <w:rPr>
                <w:rFonts w:cs="Times New Roman"/>
                <w:b/>
                <w:sz w:val="24"/>
                <w:szCs w:val="24"/>
              </w:rPr>
              <w:t xml:space="preserve"> khóa</w:t>
            </w:r>
            <w:r w:rsidRPr="009E132D">
              <w:rPr>
                <w:rFonts w:cs="Times New Roman"/>
                <w:sz w:val="24"/>
                <w:szCs w:val="24"/>
              </w:rPr>
              <w:t xml:space="preserve">: </w:t>
            </w:r>
          </w:p>
        </w:tc>
        <w:tc>
          <w:tcPr>
            <w:tcW w:w="709" w:type="dxa"/>
            <w:vAlign w:val="center"/>
          </w:tcPr>
          <w:p w:rsidR="00233EA7" w:rsidRPr="00B07034" w:rsidRDefault="00233EA7" w:rsidP="005E365A">
            <w:pPr>
              <w:jc w:val="center"/>
              <w:rPr>
                <w:color w:val="000000"/>
                <w:sz w:val="22"/>
              </w:rPr>
            </w:pPr>
            <w:r w:rsidRPr="00B07034">
              <w:rPr>
                <w:color w:val="000000"/>
                <w:sz w:val="22"/>
              </w:rPr>
              <w:t>97,9</w:t>
            </w:r>
          </w:p>
        </w:tc>
        <w:tc>
          <w:tcPr>
            <w:tcW w:w="708" w:type="dxa"/>
            <w:vAlign w:val="center"/>
          </w:tcPr>
          <w:p w:rsidR="00233EA7" w:rsidRPr="00B07034" w:rsidRDefault="00233EA7" w:rsidP="005E365A">
            <w:pPr>
              <w:jc w:val="center"/>
              <w:rPr>
                <w:color w:val="000000"/>
                <w:sz w:val="22"/>
              </w:rPr>
            </w:pPr>
            <w:r w:rsidRPr="00B07034">
              <w:rPr>
                <w:color w:val="000000"/>
                <w:sz w:val="22"/>
              </w:rPr>
              <w:t>97,</w:t>
            </w:r>
            <w:r w:rsidR="00567906">
              <w:rPr>
                <w:color w:val="000000"/>
                <w:sz w:val="22"/>
              </w:rPr>
              <w:t>7</w:t>
            </w:r>
          </w:p>
        </w:tc>
        <w:tc>
          <w:tcPr>
            <w:tcW w:w="709"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7</w:t>
            </w:r>
          </w:p>
        </w:tc>
        <w:tc>
          <w:tcPr>
            <w:tcW w:w="732"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7</w:t>
            </w:r>
          </w:p>
        </w:tc>
        <w:tc>
          <w:tcPr>
            <w:tcW w:w="713"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7</w:t>
            </w:r>
          </w:p>
        </w:tc>
        <w:tc>
          <w:tcPr>
            <w:tcW w:w="714" w:type="dxa"/>
            <w:vAlign w:val="center"/>
          </w:tcPr>
          <w:p w:rsidR="00233EA7" w:rsidRPr="00B07034" w:rsidRDefault="00567906" w:rsidP="005E365A">
            <w:pPr>
              <w:jc w:val="center"/>
              <w:rPr>
                <w:color w:val="000000"/>
                <w:sz w:val="22"/>
              </w:rPr>
            </w:pPr>
            <w:r w:rsidRPr="00B07034">
              <w:rPr>
                <w:color w:val="000000"/>
                <w:sz w:val="22"/>
              </w:rPr>
              <w:t>97,</w:t>
            </w:r>
            <w:r>
              <w:rPr>
                <w:color w:val="000000"/>
                <w:sz w:val="22"/>
              </w:rPr>
              <w:t>3</w:t>
            </w:r>
          </w:p>
        </w:tc>
        <w:tc>
          <w:tcPr>
            <w:tcW w:w="713" w:type="dxa"/>
            <w:vAlign w:val="center"/>
          </w:tcPr>
          <w:p w:rsidR="00233EA7" w:rsidRPr="00B07034" w:rsidRDefault="00567906" w:rsidP="005E365A">
            <w:pPr>
              <w:jc w:val="center"/>
              <w:rPr>
                <w:color w:val="000000"/>
                <w:sz w:val="22"/>
              </w:rPr>
            </w:pPr>
            <w:r>
              <w:rPr>
                <w:color w:val="000000"/>
                <w:sz w:val="22"/>
              </w:rPr>
              <w:t>96</w:t>
            </w:r>
            <w:r w:rsidR="00233EA7" w:rsidRPr="00B07034">
              <w:rPr>
                <w:color w:val="000000"/>
                <w:sz w:val="22"/>
              </w:rPr>
              <w:t>,</w:t>
            </w:r>
            <w:r>
              <w:rPr>
                <w:color w:val="000000"/>
                <w:sz w:val="22"/>
              </w:rPr>
              <w:t>3</w:t>
            </w:r>
          </w:p>
        </w:tc>
        <w:tc>
          <w:tcPr>
            <w:tcW w:w="713" w:type="dxa"/>
            <w:vAlign w:val="center"/>
          </w:tcPr>
          <w:p w:rsidR="00233EA7" w:rsidRPr="00B07034" w:rsidRDefault="00233EA7" w:rsidP="005E365A">
            <w:pPr>
              <w:jc w:val="center"/>
              <w:rPr>
                <w:color w:val="000000"/>
                <w:sz w:val="22"/>
              </w:rPr>
            </w:pPr>
            <w:r w:rsidRPr="00B07034">
              <w:rPr>
                <w:color w:val="000000"/>
                <w:sz w:val="22"/>
              </w:rPr>
              <w:t>97,9</w:t>
            </w:r>
          </w:p>
        </w:tc>
        <w:tc>
          <w:tcPr>
            <w:tcW w:w="713" w:type="dxa"/>
            <w:vAlign w:val="center"/>
          </w:tcPr>
          <w:p w:rsidR="00233EA7" w:rsidRPr="00B07034" w:rsidRDefault="00567906" w:rsidP="005E365A">
            <w:pPr>
              <w:jc w:val="center"/>
              <w:rPr>
                <w:color w:val="000000"/>
                <w:sz w:val="22"/>
              </w:rPr>
            </w:pPr>
            <w:r>
              <w:rPr>
                <w:color w:val="000000"/>
                <w:sz w:val="22"/>
              </w:rPr>
              <w:t>93</w:t>
            </w:r>
            <w:r w:rsidR="00233EA7" w:rsidRPr="00B07034">
              <w:rPr>
                <w:color w:val="000000"/>
                <w:sz w:val="22"/>
              </w:rPr>
              <w:t>,</w:t>
            </w:r>
            <w:r>
              <w:rPr>
                <w:color w:val="000000"/>
                <w:sz w:val="22"/>
              </w:rPr>
              <w:t>7</w:t>
            </w:r>
          </w:p>
        </w:tc>
        <w:tc>
          <w:tcPr>
            <w:tcW w:w="711" w:type="dxa"/>
            <w:vAlign w:val="center"/>
          </w:tcPr>
          <w:p w:rsidR="00233EA7" w:rsidRPr="00B07034" w:rsidRDefault="00567906" w:rsidP="005E365A">
            <w:pPr>
              <w:jc w:val="center"/>
              <w:rPr>
                <w:color w:val="000000"/>
                <w:sz w:val="22"/>
              </w:rPr>
            </w:pPr>
            <w:r>
              <w:rPr>
                <w:color w:val="000000"/>
                <w:sz w:val="22"/>
              </w:rPr>
              <w:t>83</w:t>
            </w:r>
            <w:r w:rsidR="00233EA7" w:rsidRPr="00B07034">
              <w:rPr>
                <w:color w:val="000000"/>
                <w:sz w:val="22"/>
              </w:rPr>
              <w:t>,</w:t>
            </w:r>
            <w:r>
              <w:rPr>
                <w:color w:val="000000"/>
                <w:sz w:val="22"/>
              </w:rPr>
              <w:t>1</w:t>
            </w:r>
          </w:p>
        </w:tc>
        <w:tc>
          <w:tcPr>
            <w:tcW w:w="714" w:type="dxa"/>
            <w:vAlign w:val="center"/>
          </w:tcPr>
          <w:p w:rsidR="00233EA7" w:rsidRPr="00B07034" w:rsidRDefault="00567906" w:rsidP="005E365A">
            <w:pPr>
              <w:jc w:val="center"/>
              <w:rPr>
                <w:color w:val="000000"/>
                <w:sz w:val="22"/>
              </w:rPr>
            </w:pPr>
            <w:r>
              <w:rPr>
                <w:color w:val="000000"/>
                <w:sz w:val="22"/>
              </w:rPr>
              <w:t>1,5</w:t>
            </w:r>
          </w:p>
        </w:tc>
      </w:tr>
    </w:tbl>
    <w:p w:rsidR="008839F8" w:rsidRDefault="00E24242" w:rsidP="00233EA7">
      <w:pPr>
        <w:pStyle w:val="Noidung"/>
      </w:pPr>
      <w:r>
        <w:rPr>
          <w:noProof/>
        </w:rPr>
        <w:pict>
          <v:shape id="_x0000_s1120" type="#_x0000_t202" style="position:absolute;left:0;text-align:left;margin-left:-7.55pt;margin-top:4.5pt;width:28.4pt;height:49.55pt;z-index:251657209;mso-position-horizontal-relative:text;mso-position-vertical-relative:text" stroked="f" strokeweight=".25pt">
            <v:textbox style="layout-flow:vertical;mso-layout-flow-alt:bottom-to-top;mso-next-textbox:#_x0000_s1120" inset="0,0,0,0">
              <w:txbxContent>
                <w:p w:rsidR="00E24242" w:rsidRDefault="00E24242" w:rsidP="008F2733">
                  <w:pPr>
                    <w:spacing w:line="240" w:lineRule="exact"/>
                    <w:rPr>
                      <w:szCs w:val="26"/>
                    </w:rPr>
                  </w:pPr>
                  <w:r w:rsidRPr="00E57C9F">
                    <w:rPr>
                      <w:szCs w:val="26"/>
                    </w:rPr>
                    <w:t xml:space="preserve">% </w:t>
                  </w:r>
                  <w:r>
                    <w:rPr>
                      <w:szCs w:val="26"/>
                    </w:rPr>
                    <w:t xml:space="preserve">Chính </w:t>
                  </w:r>
                </w:p>
                <w:p w:rsidR="00E24242" w:rsidRPr="00E57C9F" w:rsidRDefault="00E24242" w:rsidP="008F2733">
                  <w:pPr>
                    <w:spacing w:line="240" w:lineRule="exact"/>
                    <w:jc w:val="center"/>
                    <w:rPr>
                      <w:szCs w:val="26"/>
                    </w:rPr>
                  </w:pPr>
                  <w:proofErr w:type="gramStart"/>
                  <w:r>
                    <w:rPr>
                      <w:szCs w:val="26"/>
                    </w:rPr>
                    <w:t>xác</w:t>
                  </w:r>
                  <w:proofErr w:type="gramEnd"/>
                </w:p>
              </w:txbxContent>
            </v:textbox>
          </v:shape>
        </w:pict>
      </w:r>
    </w:p>
    <w:p w:rsidR="008839F8" w:rsidRPr="00862794" w:rsidRDefault="008839F8" w:rsidP="00233EA7">
      <w:pPr>
        <w:pStyle w:val="Noidung"/>
      </w:pPr>
    </w:p>
    <w:p w:rsidR="008F2733" w:rsidRDefault="00E24242" w:rsidP="00AC1D8B">
      <w:pPr>
        <w:pStyle w:val="C4"/>
        <w:numPr>
          <w:ilvl w:val="0"/>
          <w:numId w:val="0"/>
        </w:numPr>
        <w:ind w:left="360" w:hanging="360"/>
      </w:pPr>
      <w:r>
        <w:rPr>
          <w:noProof/>
        </w:rPr>
        <w:pict>
          <v:shape id="_x0000_s1121" type="#_x0000_t32" style="position:absolute;left:0;text-align:left;margin-left:353.8pt;margin-top:205.5pt;width:50.5pt;height:0;z-index:251729920" o:connectortype="straight">
            <v:stroke endarrow="block"/>
          </v:shape>
        </w:pict>
      </w:r>
      <w:r>
        <w:rPr>
          <w:noProof/>
        </w:rPr>
        <w:pict>
          <v:rect id="_x0000_s1122" style="position:absolute;left:0;text-align:left;margin-left:369.15pt;margin-top:212.35pt;width:46.4pt;height:21.45pt;z-index:251730944" stroked="f">
            <v:textbox style="mso-next-textbox:#_x0000_s1122">
              <w:txbxContent>
                <w:p w:rsidR="00E24242" w:rsidRDefault="00E24242">
                  <w:proofErr w:type="gramStart"/>
                  <w:r>
                    <w:t>alpha</w:t>
                  </w:r>
                  <w:proofErr w:type="gramEnd"/>
                </w:p>
              </w:txbxContent>
            </v:textbox>
          </v:rect>
        </w:pict>
      </w:r>
      <w:r>
        <w:rPr>
          <w:noProof/>
        </w:rPr>
        <w:pict>
          <v:shape id="_x0000_s1118" type="#_x0000_t32" style="position:absolute;left:0;text-align:left;margin-left:25.55pt;margin-top:-18.85pt;width:.05pt;height:32.55pt;flip:y;z-index:251726848" o:connectortype="straight">
            <v:stroke endarrow="block"/>
          </v:shape>
        </w:pict>
      </w:r>
      <w:r w:rsidR="00F67D2C">
        <w:rPr>
          <w:noProof/>
          <w:lang w:eastAsia="zh-CN"/>
        </w:rPr>
        <w:drawing>
          <wp:inline distT="0" distB="0" distL="0" distR="0">
            <wp:extent cx="5486400" cy="2772410"/>
            <wp:effectExtent l="19050" t="0" r="0" b="0"/>
            <wp:docPr id="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srcRect/>
                    <a:stretch>
                      <a:fillRect/>
                    </a:stretch>
                  </pic:blipFill>
                  <pic:spPr bwMode="auto">
                    <a:xfrm>
                      <a:off x="0" y="0"/>
                      <a:ext cx="5486400" cy="2772410"/>
                    </a:xfrm>
                    <a:prstGeom prst="rect">
                      <a:avLst/>
                    </a:prstGeom>
                    <a:noFill/>
                    <a:ln w="9525">
                      <a:noFill/>
                      <a:miter lim="800000"/>
                      <a:headEnd/>
                      <a:tailEnd/>
                    </a:ln>
                  </pic:spPr>
                </pic:pic>
              </a:graphicData>
            </a:graphic>
          </wp:inline>
        </w:drawing>
      </w:r>
    </w:p>
    <w:p w:rsidR="00487885" w:rsidRDefault="001D2D69" w:rsidP="003B176B">
      <w:pPr>
        <w:pStyle w:val="AHinh"/>
        <w:outlineLvl w:val="2"/>
      </w:pPr>
      <w:bookmarkStart w:id="67" w:name="_Toc367523883"/>
      <w:r>
        <w:lastRenderedPageBreak/>
        <w:t>Hình 3.</w:t>
      </w:r>
      <w:r w:rsidR="00322F8F">
        <w:t>6</w:t>
      </w:r>
      <w:r>
        <w:t>. Biểu đồ thể hiện kết quả nhận dạng với Test 2</w:t>
      </w:r>
      <w:bookmarkEnd w:id="67"/>
    </w:p>
    <w:p w:rsidR="005067D6" w:rsidRPr="00DD5624" w:rsidRDefault="005067D6" w:rsidP="005067D6">
      <w:r w:rsidRPr="00C52BFE">
        <w:rPr>
          <w:b/>
          <w:i/>
        </w:rPr>
        <w:t>Nhận xét:</w:t>
      </w:r>
      <w:r>
        <w:t xml:space="preserve"> Nhìn vào bảng tổng hợp và biểu đồ cho thấy kết quả nhận dạng người</w:t>
      </w:r>
      <w:r w:rsidR="000532BF">
        <w:t xml:space="preserve"> nói không thay đổi nhiều khi giá trị alpha ở khoảng 0.0 đến 0.8. Từ giá trị alpha =0.9 và alpha=1 tỷ lệ nhận dạng giảm đi rõ rệt. Với giá trị alpha=0.9: nhận dạng 1 từ khóa giảm 3-4%, nhận dạng 2 từ khóa giảm khoảng 4%, nhận dạng 5 từ khoán giảm từ 15-22%</w:t>
      </w:r>
      <w:r w:rsidR="006D74F7">
        <w:t>, nhận dạng 10 từ khóa giảm trên 10%</w:t>
      </w:r>
      <w:r w:rsidR="000532BF">
        <w:t>. Với giá trị alpha=1, tỷ lệ nhận dạng giảm xuống rất nhiều đối với 1</w:t>
      </w:r>
      <w:proofErr w:type="gramStart"/>
      <w:r w:rsidR="000532BF">
        <w:t>,2,5</w:t>
      </w:r>
      <w:r w:rsidR="006D74F7">
        <w:t>,10</w:t>
      </w:r>
      <w:proofErr w:type="gramEnd"/>
      <w:r w:rsidR="000532BF">
        <w:t xml:space="preserve"> từ khóa chỉ còn khoảng </w:t>
      </w:r>
      <w:r w:rsidR="006D74F7">
        <w:t>1</w:t>
      </w:r>
      <w:r w:rsidR="000532BF">
        <w:t>,</w:t>
      </w:r>
      <w:r w:rsidR="006D74F7">
        <w:t>5</w:t>
      </w:r>
      <w:r w:rsidR="000532BF">
        <w:t xml:space="preserve"> đến 3,1% </w:t>
      </w:r>
      <w:r w:rsidR="006D74F7">
        <w:t>. Như vậy tỷ lệ nhận dạng giảm khi giá trị alpha tăng lên</w:t>
      </w:r>
    </w:p>
    <w:p w:rsidR="00DD7AF2" w:rsidRDefault="001D69E2" w:rsidP="003B176B">
      <w:pPr>
        <w:pStyle w:val="C3"/>
        <w:outlineLvl w:val="2"/>
      </w:pPr>
      <w:bookmarkStart w:id="68" w:name="_Toc367651257"/>
      <w:r>
        <w:t>Phân tích và đánh giá kết quả</w:t>
      </w:r>
      <w:bookmarkEnd w:id="68"/>
    </w:p>
    <w:p w:rsidR="00137E7F" w:rsidRPr="006B4FB4" w:rsidRDefault="00155E12" w:rsidP="000E2A79">
      <w:pPr>
        <w:pStyle w:val="C4"/>
        <w:numPr>
          <w:ilvl w:val="0"/>
          <w:numId w:val="23"/>
        </w:numPr>
      </w:pPr>
      <w:r w:rsidRPr="00155E12">
        <w:t>Thời gian chạy chương trình thử nghiệm</w:t>
      </w:r>
      <w:r>
        <w:t>:</w:t>
      </w:r>
    </w:p>
    <w:p w:rsidR="002621EF" w:rsidRPr="002621EF" w:rsidRDefault="002621EF" w:rsidP="002621EF">
      <w:pPr>
        <w:pStyle w:val="ABang"/>
        <w:outlineLvl w:val="2"/>
      </w:pPr>
      <w:bookmarkStart w:id="69" w:name="_Toc367523897"/>
      <w:r w:rsidRPr="00862794">
        <w:t>Bảng 3.</w:t>
      </w:r>
      <w:r w:rsidR="004375F0">
        <w:t>4</w:t>
      </w:r>
      <w:r>
        <w:t>:</w:t>
      </w:r>
      <w:r w:rsidRPr="00862794">
        <w:t xml:space="preserve"> </w:t>
      </w:r>
      <w:r>
        <w:t xml:space="preserve">Kết quả tổng hợp các thử nghiệm </w:t>
      </w:r>
      <w:proofErr w:type="gramStart"/>
      <w:r>
        <w:t>theo</w:t>
      </w:r>
      <w:proofErr w:type="gramEnd"/>
      <w:r>
        <w:t xml:space="preserve"> thời gian</w:t>
      </w:r>
      <w:bookmarkEnd w:id="69"/>
    </w:p>
    <w:tbl>
      <w:tblPr>
        <w:tblStyle w:val="TableGrid"/>
        <w:tblW w:w="0" w:type="auto"/>
        <w:jc w:val="center"/>
        <w:tblLook w:val="04A0" w:firstRow="1" w:lastRow="0" w:firstColumn="1" w:lastColumn="0" w:noHBand="0" w:noVBand="1"/>
      </w:tblPr>
      <w:tblGrid>
        <w:gridCol w:w="708"/>
        <w:gridCol w:w="2661"/>
        <w:gridCol w:w="5637"/>
      </w:tblGrid>
      <w:tr w:rsidR="00155E12" w:rsidTr="006B4FB4">
        <w:trPr>
          <w:trHeight w:val="368"/>
          <w:jc w:val="center"/>
        </w:trPr>
        <w:tc>
          <w:tcPr>
            <w:tcW w:w="708" w:type="dxa"/>
            <w:vMerge w:val="restart"/>
          </w:tcPr>
          <w:p w:rsidR="00155E12" w:rsidRDefault="00155E12" w:rsidP="004E4323">
            <w:pPr>
              <w:jc w:val="center"/>
              <w:rPr>
                <w:rFonts w:cs="Times New Roman"/>
                <w:b/>
              </w:rPr>
            </w:pPr>
          </w:p>
          <w:p w:rsidR="00155E12" w:rsidRPr="00156AD2" w:rsidRDefault="00155E12" w:rsidP="004E4323">
            <w:pPr>
              <w:jc w:val="center"/>
              <w:rPr>
                <w:rFonts w:cs="Times New Roman"/>
                <w:b/>
              </w:rPr>
            </w:pPr>
            <w:r w:rsidRPr="00156AD2">
              <w:rPr>
                <w:rFonts w:cs="Times New Roman"/>
                <w:b/>
              </w:rPr>
              <w:t>STT</w:t>
            </w:r>
          </w:p>
        </w:tc>
        <w:tc>
          <w:tcPr>
            <w:tcW w:w="2661" w:type="dxa"/>
            <w:vMerge w:val="restart"/>
          </w:tcPr>
          <w:p w:rsidR="00155E12" w:rsidRDefault="00155E12" w:rsidP="004E4323">
            <w:pPr>
              <w:jc w:val="center"/>
              <w:rPr>
                <w:rFonts w:cs="Times New Roman"/>
                <w:b/>
              </w:rPr>
            </w:pPr>
          </w:p>
          <w:p w:rsidR="00155E12" w:rsidRPr="00156AD2" w:rsidRDefault="00155E12" w:rsidP="004E4323">
            <w:pPr>
              <w:jc w:val="center"/>
              <w:rPr>
                <w:rFonts w:cs="Times New Roman"/>
                <w:b/>
              </w:rPr>
            </w:pPr>
            <w:r w:rsidRPr="00156AD2">
              <w:rPr>
                <w:rFonts w:cs="Times New Roman"/>
                <w:b/>
              </w:rPr>
              <w:t>Tập Test</w:t>
            </w:r>
          </w:p>
        </w:tc>
        <w:tc>
          <w:tcPr>
            <w:tcW w:w="5637" w:type="dxa"/>
          </w:tcPr>
          <w:p w:rsidR="00155E12" w:rsidRDefault="00155E12" w:rsidP="004E4323">
            <w:pPr>
              <w:jc w:val="center"/>
              <w:rPr>
                <w:rFonts w:cs="Times New Roman"/>
                <w:b/>
              </w:rPr>
            </w:pPr>
            <w:r>
              <w:rPr>
                <w:rFonts w:cs="Times New Roman"/>
                <w:b/>
              </w:rPr>
              <w:t>Thời gian chạy</w:t>
            </w:r>
            <w:r w:rsidR="002B651F">
              <w:rPr>
                <w:rFonts w:cs="Times New Roman"/>
                <w:b/>
              </w:rPr>
              <w:t xml:space="preserve"> (tính theo phút)</w:t>
            </w:r>
          </w:p>
        </w:tc>
      </w:tr>
      <w:tr w:rsidR="006B4FB4" w:rsidRPr="00156AD2" w:rsidTr="006B4FB4">
        <w:trPr>
          <w:trHeight w:val="368"/>
          <w:jc w:val="center"/>
        </w:trPr>
        <w:tc>
          <w:tcPr>
            <w:tcW w:w="708" w:type="dxa"/>
            <w:vMerge/>
          </w:tcPr>
          <w:p w:rsidR="006B4FB4" w:rsidRPr="00156AD2" w:rsidRDefault="006B4FB4" w:rsidP="004E4323">
            <w:pPr>
              <w:jc w:val="center"/>
              <w:rPr>
                <w:rFonts w:cs="Times New Roman"/>
                <w:b/>
              </w:rPr>
            </w:pPr>
          </w:p>
        </w:tc>
        <w:tc>
          <w:tcPr>
            <w:tcW w:w="2661" w:type="dxa"/>
            <w:vMerge/>
          </w:tcPr>
          <w:p w:rsidR="006B4FB4" w:rsidRPr="00156AD2" w:rsidRDefault="006B4FB4" w:rsidP="004E4323">
            <w:pPr>
              <w:jc w:val="center"/>
              <w:rPr>
                <w:rFonts w:cs="Times New Roman"/>
                <w:b/>
              </w:rPr>
            </w:pPr>
          </w:p>
        </w:tc>
        <w:tc>
          <w:tcPr>
            <w:tcW w:w="5637" w:type="dxa"/>
          </w:tcPr>
          <w:p w:rsidR="006B4FB4" w:rsidRPr="00156AD2" w:rsidRDefault="006B4FB4" w:rsidP="004E4323">
            <w:pPr>
              <w:jc w:val="center"/>
              <w:rPr>
                <w:rFonts w:cs="Times New Roman"/>
                <w:b/>
              </w:rPr>
            </w:pPr>
            <w:r>
              <w:rPr>
                <w:rFonts w:cs="Times New Roman"/>
                <w:b/>
              </w:rPr>
              <w:t>Test 1, Test 2</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1</w:t>
            </w:r>
          </w:p>
        </w:tc>
        <w:tc>
          <w:tcPr>
            <w:tcW w:w="2661" w:type="dxa"/>
            <w:vAlign w:val="center"/>
          </w:tcPr>
          <w:p w:rsidR="006B4FB4" w:rsidRPr="00EC3684" w:rsidRDefault="006B4FB4" w:rsidP="00774097">
            <w:pPr>
              <w:rPr>
                <w:rFonts w:cs="Times New Roman"/>
              </w:rPr>
            </w:pPr>
            <w:r w:rsidRPr="00EC3684">
              <w:rPr>
                <w:rFonts w:cs="Times New Roman"/>
              </w:rPr>
              <w:t>1 từ khóa</w:t>
            </w:r>
            <w:r>
              <w:rPr>
                <w:rFonts w:cs="Times New Roman"/>
              </w:rPr>
              <w:t>: 480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480</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2</w:t>
            </w:r>
          </w:p>
        </w:tc>
        <w:tc>
          <w:tcPr>
            <w:tcW w:w="2661" w:type="dxa"/>
            <w:vAlign w:val="center"/>
          </w:tcPr>
          <w:p w:rsidR="006B4FB4" w:rsidRPr="00EC3684" w:rsidRDefault="006B4FB4" w:rsidP="00774097">
            <w:pPr>
              <w:rPr>
                <w:rFonts w:cs="Times New Roman"/>
                <w:i/>
              </w:rPr>
            </w:pPr>
            <w:r w:rsidRPr="00EC3684">
              <w:rPr>
                <w:rFonts w:cs="Times New Roman"/>
              </w:rPr>
              <w:t>2 từ khóa</w:t>
            </w:r>
            <w:r>
              <w:rPr>
                <w:rFonts w:cs="Times New Roman"/>
              </w:rPr>
              <w:t>: 240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265</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3</w:t>
            </w:r>
          </w:p>
        </w:tc>
        <w:tc>
          <w:tcPr>
            <w:tcW w:w="2661" w:type="dxa"/>
            <w:vAlign w:val="center"/>
          </w:tcPr>
          <w:p w:rsidR="006B4FB4" w:rsidRPr="00EC3684" w:rsidRDefault="006B4FB4" w:rsidP="00774097">
            <w:pPr>
              <w:rPr>
                <w:rFonts w:cs="Times New Roman"/>
                <w:i/>
              </w:rPr>
            </w:pPr>
            <w:r w:rsidRPr="00EC3684">
              <w:rPr>
                <w:rFonts w:cs="Times New Roman"/>
              </w:rPr>
              <w:t>5 từ</w:t>
            </w:r>
            <w:r>
              <w:rPr>
                <w:rFonts w:cs="Times New Roman"/>
              </w:rPr>
              <w:t xml:space="preserve"> khóa: 96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204</w:t>
            </w:r>
          </w:p>
        </w:tc>
      </w:tr>
      <w:tr w:rsidR="006B4FB4" w:rsidTr="006B4FB4">
        <w:trPr>
          <w:jc w:val="center"/>
        </w:trPr>
        <w:tc>
          <w:tcPr>
            <w:tcW w:w="708" w:type="dxa"/>
            <w:vAlign w:val="center"/>
          </w:tcPr>
          <w:p w:rsidR="006B4FB4" w:rsidRDefault="006B4FB4" w:rsidP="004E4323">
            <w:pPr>
              <w:jc w:val="center"/>
              <w:rPr>
                <w:rFonts w:cs="Times New Roman"/>
              </w:rPr>
            </w:pPr>
            <w:r>
              <w:rPr>
                <w:rFonts w:cs="Times New Roman"/>
              </w:rPr>
              <w:t>4</w:t>
            </w:r>
          </w:p>
        </w:tc>
        <w:tc>
          <w:tcPr>
            <w:tcW w:w="2661" w:type="dxa"/>
            <w:vAlign w:val="center"/>
          </w:tcPr>
          <w:p w:rsidR="006B4FB4" w:rsidRPr="00EC3684" w:rsidRDefault="006B4FB4" w:rsidP="00774097">
            <w:pPr>
              <w:rPr>
                <w:rFonts w:cs="Times New Roman"/>
              </w:rPr>
            </w:pPr>
            <w:r w:rsidRPr="00EC3684">
              <w:rPr>
                <w:rFonts w:cs="Times New Roman"/>
              </w:rPr>
              <w:t>10 từ</w:t>
            </w:r>
            <w:r>
              <w:rPr>
                <w:rFonts w:cs="Times New Roman"/>
              </w:rPr>
              <w:t xml:space="preserve"> khóa: 480 file</w:t>
            </w:r>
          </w:p>
        </w:tc>
        <w:tc>
          <w:tcPr>
            <w:tcW w:w="5637" w:type="dxa"/>
            <w:vAlign w:val="bottom"/>
          </w:tcPr>
          <w:p w:rsidR="006B4FB4" w:rsidRPr="002B651F" w:rsidRDefault="006B4FB4" w:rsidP="002B651F">
            <w:pPr>
              <w:jc w:val="center"/>
              <w:rPr>
                <w:rFonts w:cs="Times New Roman"/>
                <w:color w:val="000000"/>
                <w:szCs w:val="26"/>
              </w:rPr>
            </w:pPr>
            <w:r w:rsidRPr="002B651F">
              <w:rPr>
                <w:rFonts w:cs="Times New Roman"/>
                <w:color w:val="000000"/>
                <w:szCs w:val="26"/>
              </w:rPr>
              <w:t>150</w:t>
            </w:r>
          </w:p>
        </w:tc>
      </w:tr>
    </w:tbl>
    <w:p w:rsidR="00155E12" w:rsidRDefault="00155E12" w:rsidP="00B466D7">
      <w:pPr>
        <w:rPr>
          <w:b/>
        </w:rPr>
      </w:pPr>
    </w:p>
    <w:p w:rsidR="006B4FB4" w:rsidRPr="00B466D7" w:rsidRDefault="006B4FB4" w:rsidP="00891BCA">
      <w:pPr>
        <w:ind w:firstLine="360"/>
      </w:pPr>
      <w:r w:rsidRPr="00891BCA">
        <w:rPr>
          <w:b/>
        </w:rPr>
        <w:t>Nhận xét:</w:t>
      </w:r>
      <w:r>
        <w:t xml:space="preserve"> Nhìn qua bảng thời gian chạy thử nghiệm chương trình cho ta thấy, kết quả chạy chương trình của 2 test là không khác nhau do trong lập trình viết đưa ra file dữ liệu tổng hợp dùng chung cho cả 2 test. Kết quả của 2 test chỉ thay công thức chạy (3.1) hay (3.2). Bảng tổng hợp theo thời gian chạy trên cũng cho ta thấy rằng, đối với cùng 10 file dài thử nghiệ</w:t>
      </w:r>
      <w:r w:rsidR="003547FA">
        <w:t>m (</w:t>
      </w:r>
      <w:r>
        <w:t>gồm 5 file của 48 người nói số từ “không” đến “chín”</w:t>
      </w:r>
      <w:r w:rsidRPr="006B4FB4">
        <w:t xml:space="preserve"> </w:t>
      </w:r>
      <w:r>
        <w:t>và 5 file của 48 người nói số từ “chín” đến “không”) thì số file dữ liệu càng chia nhỏ ra thì chương trình chạy càng mất nhiều thời gian hơn.</w:t>
      </w:r>
    </w:p>
    <w:p w:rsidR="002B651F" w:rsidRPr="002B651F" w:rsidRDefault="00155E12" w:rsidP="000E2A79">
      <w:pPr>
        <w:pStyle w:val="C4"/>
        <w:numPr>
          <w:ilvl w:val="0"/>
          <w:numId w:val="24"/>
        </w:numPr>
      </w:pPr>
      <w:r w:rsidRPr="00155E12">
        <w:t>Kết quả chương trình chạy tối ưu</w:t>
      </w:r>
      <w:r>
        <w:t>:</w:t>
      </w:r>
    </w:p>
    <w:p w:rsidR="00B466D7" w:rsidRDefault="00C4789A" w:rsidP="00137E7F">
      <w:pPr>
        <w:ind w:firstLine="360"/>
      </w:pPr>
      <w:r>
        <w:t>Lấy giá trị nhận dạng cho ra kết quả nhận dạng tốt nhất của các chương trình nhận dạng kết hợp của ALIZE và Sphinx</w:t>
      </w:r>
      <w:r w:rsidR="00B03092">
        <w:t>3</w:t>
      </w:r>
      <w:r>
        <w:t xml:space="preserve"> </w:t>
      </w:r>
      <w:r w:rsidR="006B4FB4">
        <w:t xml:space="preserve">được </w:t>
      </w:r>
      <w:r w:rsidR="00F7210D">
        <w:t>bảng 3.4:</w:t>
      </w:r>
    </w:p>
    <w:p w:rsidR="00B466D7" w:rsidRDefault="00B466D7" w:rsidP="00B466D7">
      <w:pPr>
        <w:pStyle w:val="ABang"/>
        <w:outlineLvl w:val="2"/>
      </w:pPr>
      <w:bookmarkStart w:id="70" w:name="_Toc367523898"/>
      <w:r w:rsidRPr="00155E12">
        <w:t>Bảng</w:t>
      </w:r>
      <w:r>
        <w:t xml:space="preserve"> </w:t>
      </w:r>
      <w:r w:rsidR="00DD6D55">
        <w:t>3.</w:t>
      </w:r>
      <w:r w:rsidR="004375F0">
        <w:t>5</w:t>
      </w:r>
      <w:r>
        <w:t>: Bảng t</w:t>
      </w:r>
      <w:r w:rsidRPr="00155E12">
        <w:t>ổng hợp kết quả nhận dạng các chương trình đã thử nghiệm</w:t>
      </w:r>
      <w:bookmarkEnd w:id="70"/>
    </w:p>
    <w:tbl>
      <w:tblPr>
        <w:tblStyle w:val="TableGrid"/>
        <w:tblW w:w="0" w:type="auto"/>
        <w:jc w:val="center"/>
        <w:tblLook w:val="04A0" w:firstRow="1" w:lastRow="0" w:firstColumn="1" w:lastColumn="0" w:noHBand="0" w:noVBand="1"/>
      </w:tblPr>
      <w:tblGrid>
        <w:gridCol w:w="708"/>
        <w:gridCol w:w="1527"/>
        <w:gridCol w:w="3685"/>
        <w:gridCol w:w="2410"/>
      </w:tblGrid>
      <w:tr w:rsidR="00D8576E" w:rsidRPr="00156AD2" w:rsidTr="001411C2">
        <w:trPr>
          <w:trHeight w:val="368"/>
          <w:jc w:val="center"/>
        </w:trPr>
        <w:tc>
          <w:tcPr>
            <w:tcW w:w="708" w:type="dxa"/>
            <w:vMerge w:val="restart"/>
          </w:tcPr>
          <w:p w:rsidR="00D8576E" w:rsidRDefault="00D8576E" w:rsidP="004E4323">
            <w:pPr>
              <w:jc w:val="center"/>
              <w:rPr>
                <w:rFonts w:cs="Times New Roman"/>
                <w:b/>
              </w:rPr>
            </w:pPr>
          </w:p>
          <w:p w:rsidR="00D8576E" w:rsidRPr="00156AD2" w:rsidRDefault="00D8576E" w:rsidP="004E4323">
            <w:pPr>
              <w:jc w:val="center"/>
              <w:rPr>
                <w:rFonts w:cs="Times New Roman"/>
                <w:b/>
              </w:rPr>
            </w:pPr>
            <w:r w:rsidRPr="00156AD2">
              <w:rPr>
                <w:rFonts w:cs="Times New Roman"/>
                <w:b/>
              </w:rPr>
              <w:t>STT</w:t>
            </w:r>
          </w:p>
        </w:tc>
        <w:tc>
          <w:tcPr>
            <w:tcW w:w="1527" w:type="dxa"/>
            <w:vMerge w:val="restart"/>
          </w:tcPr>
          <w:p w:rsidR="00D8576E" w:rsidRDefault="00D8576E" w:rsidP="00EC3684">
            <w:pPr>
              <w:jc w:val="center"/>
              <w:rPr>
                <w:rFonts w:cs="Times New Roman"/>
                <w:b/>
              </w:rPr>
            </w:pPr>
          </w:p>
          <w:p w:rsidR="00D8576E" w:rsidRPr="00156AD2" w:rsidRDefault="00D8576E" w:rsidP="00EC3684">
            <w:pPr>
              <w:jc w:val="center"/>
              <w:rPr>
                <w:rFonts w:cs="Times New Roman"/>
                <w:b/>
              </w:rPr>
            </w:pPr>
            <w:r w:rsidRPr="00156AD2">
              <w:rPr>
                <w:rFonts w:cs="Times New Roman"/>
                <w:b/>
              </w:rPr>
              <w:t>Tập Test</w:t>
            </w:r>
          </w:p>
        </w:tc>
        <w:tc>
          <w:tcPr>
            <w:tcW w:w="6095" w:type="dxa"/>
            <w:gridSpan w:val="2"/>
          </w:tcPr>
          <w:p w:rsidR="00D8576E" w:rsidRDefault="000A156D" w:rsidP="00EC3684">
            <w:pPr>
              <w:jc w:val="center"/>
              <w:rPr>
                <w:rFonts w:cs="Times New Roman"/>
                <w:b/>
              </w:rPr>
            </w:pPr>
            <w:r>
              <w:rPr>
                <w:rFonts w:cs="Times New Roman"/>
                <w:b/>
              </w:rPr>
              <w:t>Tỷ lệ nhận dạng đúng</w:t>
            </w:r>
            <w:r w:rsidRPr="00C736D8">
              <w:rPr>
                <w:rFonts w:cs="Times New Roman"/>
                <w:b/>
              </w:rPr>
              <w:t xml:space="preserve"> </w:t>
            </w:r>
            <w:r w:rsidR="00D8576E">
              <w:rPr>
                <w:rFonts w:cs="Times New Roman"/>
                <w:b/>
              </w:rPr>
              <w:t>(%)</w:t>
            </w:r>
          </w:p>
        </w:tc>
      </w:tr>
      <w:tr w:rsidR="005324D4" w:rsidRPr="00156AD2" w:rsidTr="001411C2">
        <w:trPr>
          <w:trHeight w:val="368"/>
          <w:jc w:val="center"/>
        </w:trPr>
        <w:tc>
          <w:tcPr>
            <w:tcW w:w="708" w:type="dxa"/>
            <w:vMerge/>
          </w:tcPr>
          <w:p w:rsidR="005324D4" w:rsidRPr="00156AD2" w:rsidRDefault="005324D4" w:rsidP="004E4323">
            <w:pPr>
              <w:jc w:val="center"/>
              <w:rPr>
                <w:rFonts w:cs="Times New Roman"/>
                <w:b/>
              </w:rPr>
            </w:pPr>
          </w:p>
        </w:tc>
        <w:tc>
          <w:tcPr>
            <w:tcW w:w="1527" w:type="dxa"/>
            <w:vMerge/>
          </w:tcPr>
          <w:p w:rsidR="005324D4" w:rsidRPr="00156AD2" w:rsidRDefault="005324D4" w:rsidP="00EC3684">
            <w:pPr>
              <w:jc w:val="center"/>
              <w:rPr>
                <w:rFonts w:cs="Times New Roman"/>
                <w:b/>
              </w:rPr>
            </w:pPr>
          </w:p>
        </w:tc>
        <w:tc>
          <w:tcPr>
            <w:tcW w:w="3685" w:type="dxa"/>
          </w:tcPr>
          <w:p w:rsidR="005324D4" w:rsidRPr="00156AD2" w:rsidRDefault="005324D4" w:rsidP="00EC3684">
            <w:pPr>
              <w:jc w:val="center"/>
              <w:rPr>
                <w:rFonts w:cs="Times New Roman"/>
                <w:b/>
              </w:rPr>
            </w:pPr>
            <w:r>
              <w:rPr>
                <w:rFonts w:cs="Times New Roman"/>
                <w:b/>
              </w:rPr>
              <w:t>Test 1</w:t>
            </w:r>
          </w:p>
        </w:tc>
        <w:tc>
          <w:tcPr>
            <w:tcW w:w="2410" w:type="dxa"/>
          </w:tcPr>
          <w:p w:rsidR="005324D4" w:rsidRPr="00156AD2" w:rsidRDefault="005324D4" w:rsidP="00EC3684">
            <w:pPr>
              <w:jc w:val="center"/>
              <w:rPr>
                <w:rFonts w:cs="Times New Roman"/>
                <w:b/>
              </w:rPr>
            </w:pPr>
            <w:r>
              <w:rPr>
                <w:rFonts w:cs="Times New Roman"/>
                <w:b/>
              </w:rPr>
              <w:t>Test 2</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1</w:t>
            </w:r>
          </w:p>
        </w:tc>
        <w:tc>
          <w:tcPr>
            <w:tcW w:w="1527" w:type="dxa"/>
            <w:vAlign w:val="center"/>
          </w:tcPr>
          <w:p w:rsidR="005324D4" w:rsidRPr="00EC3684" w:rsidRDefault="005324D4" w:rsidP="00D8576E">
            <w:pPr>
              <w:jc w:val="center"/>
              <w:rPr>
                <w:rFonts w:cs="Times New Roman"/>
              </w:rPr>
            </w:pPr>
            <w:r w:rsidRPr="00EC3684">
              <w:rPr>
                <w:rFonts w:cs="Times New Roman"/>
              </w:rPr>
              <w:t>1 từ khóa</w:t>
            </w:r>
          </w:p>
        </w:tc>
        <w:tc>
          <w:tcPr>
            <w:tcW w:w="3685" w:type="dxa"/>
            <w:vAlign w:val="center"/>
          </w:tcPr>
          <w:p w:rsidR="005324D4" w:rsidRDefault="005324D4" w:rsidP="00D8576E">
            <w:pPr>
              <w:jc w:val="center"/>
              <w:rPr>
                <w:rFonts w:cs="Times New Roman"/>
              </w:rPr>
            </w:pPr>
            <w:r>
              <w:rPr>
                <w:rFonts w:cs="Times New Roman"/>
              </w:rPr>
              <w:t>38,7</w:t>
            </w:r>
          </w:p>
        </w:tc>
        <w:tc>
          <w:tcPr>
            <w:tcW w:w="2410" w:type="dxa"/>
            <w:vAlign w:val="center"/>
          </w:tcPr>
          <w:p w:rsidR="005324D4" w:rsidRDefault="001411C2" w:rsidP="00D8576E">
            <w:pPr>
              <w:jc w:val="center"/>
              <w:rPr>
                <w:rFonts w:cs="Times New Roman"/>
              </w:rPr>
            </w:pPr>
            <w:r>
              <w:rPr>
                <w:rFonts w:cs="Times New Roman"/>
              </w:rPr>
              <w:t>39</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2</w:t>
            </w:r>
          </w:p>
        </w:tc>
        <w:tc>
          <w:tcPr>
            <w:tcW w:w="1527" w:type="dxa"/>
            <w:vAlign w:val="center"/>
          </w:tcPr>
          <w:p w:rsidR="005324D4" w:rsidRPr="00EC3684" w:rsidRDefault="005324D4" w:rsidP="00D8576E">
            <w:pPr>
              <w:jc w:val="center"/>
              <w:rPr>
                <w:rFonts w:cs="Times New Roman"/>
                <w:i/>
              </w:rPr>
            </w:pPr>
            <w:r w:rsidRPr="00EC3684">
              <w:rPr>
                <w:rFonts w:cs="Times New Roman"/>
              </w:rPr>
              <w:t>2 từ khóa</w:t>
            </w:r>
          </w:p>
        </w:tc>
        <w:tc>
          <w:tcPr>
            <w:tcW w:w="3685" w:type="dxa"/>
            <w:vAlign w:val="center"/>
          </w:tcPr>
          <w:p w:rsidR="005324D4" w:rsidRDefault="005324D4" w:rsidP="00D8576E">
            <w:pPr>
              <w:jc w:val="center"/>
              <w:rPr>
                <w:rFonts w:cs="Times New Roman"/>
              </w:rPr>
            </w:pPr>
            <w:r>
              <w:rPr>
                <w:rFonts w:cs="Times New Roman"/>
              </w:rPr>
              <w:t>86,</w:t>
            </w:r>
            <w:r w:rsidR="00B466D7">
              <w:rPr>
                <w:rFonts w:cs="Times New Roman"/>
              </w:rPr>
              <w:t>3</w:t>
            </w:r>
          </w:p>
        </w:tc>
        <w:tc>
          <w:tcPr>
            <w:tcW w:w="2410" w:type="dxa"/>
            <w:vAlign w:val="center"/>
          </w:tcPr>
          <w:p w:rsidR="005324D4" w:rsidRDefault="005324D4" w:rsidP="00D8576E">
            <w:pPr>
              <w:jc w:val="center"/>
              <w:rPr>
                <w:rFonts w:cs="Times New Roman"/>
              </w:rPr>
            </w:pPr>
            <w:r>
              <w:rPr>
                <w:rFonts w:cs="Times New Roman"/>
              </w:rPr>
              <w:t>84</w:t>
            </w:r>
            <w:r w:rsidR="001411C2">
              <w:rPr>
                <w:rFonts w:cs="Times New Roman"/>
              </w:rPr>
              <w:t>,6</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3</w:t>
            </w:r>
          </w:p>
        </w:tc>
        <w:tc>
          <w:tcPr>
            <w:tcW w:w="1527" w:type="dxa"/>
            <w:vAlign w:val="center"/>
          </w:tcPr>
          <w:p w:rsidR="005324D4" w:rsidRPr="00EC3684" w:rsidRDefault="005324D4" w:rsidP="00D8576E">
            <w:pPr>
              <w:jc w:val="center"/>
              <w:rPr>
                <w:rFonts w:cs="Times New Roman"/>
                <w:i/>
              </w:rPr>
            </w:pPr>
            <w:r w:rsidRPr="00EC3684">
              <w:rPr>
                <w:rFonts w:cs="Times New Roman"/>
              </w:rPr>
              <w:t>5 từ</w:t>
            </w:r>
            <w:r>
              <w:rPr>
                <w:rFonts w:cs="Times New Roman"/>
              </w:rPr>
              <w:t xml:space="preserve"> khóa </w:t>
            </w:r>
          </w:p>
        </w:tc>
        <w:tc>
          <w:tcPr>
            <w:tcW w:w="3685" w:type="dxa"/>
            <w:vAlign w:val="center"/>
          </w:tcPr>
          <w:p w:rsidR="005324D4" w:rsidRDefault="005324D4" w:rsidP="00D8576E">
            <w:pPr>
              <w:jc w:val="center"/>
              <w:rPr>
                <w:rFonts w:cs="Times New Roman"/>
              </w:rPr>
            </w:pPr>
            <w:r>
              <w:rPr>
                <w:rFonts w:cs="Times New Roman"/>
              </w:rPr>
              <w:t>100</w:t>
            </w:r>
          </w:p>
        </w:tc>
        <w:tc>
          <w:tcPr>
            <w:tcW w:w="2410" w:type="dxa"/>
            <w:vAlign w:val="center"/>
          </w:tcPr>
          <w:p w:rsidR="005324D4" w:rsidRDefault="00A81A8D" w:rsidP="00D8576E">
            <w:pPr>
              <w:jc w:val="center"/>
              <w:rPr>
                <w:rFonts w:cs="Times New Roman"/>
              </w:rPr>
            </w:pPr>
            <w:r>
              <w:rPr>
                <w:rFonts w:cs="Times New Roman"/>
              </w:rPr>
              <w:t>97,9</w:t>
            </w:r>
          </w:p>
        </w:tc>
      </w:tr>
      <w:tr w:rsidR="005324D4" w:rsidTr="001411C2">
        <w:trPr>
          <w:jc w:val="center"/>
        </w:trPr>
        <w:tc>
          <w:tcPr>
            <w:tcW w:w="708" w:type="dxa"/>
            <w:vAlign w:val="center"/>
          </w:tcPr>
          <w:p w:rsidR="005324D4" w:rsidRDefault="005324D4" w:rsidP="00D8576E">
            <w:pPr>
              <w:jc w:val="center"/>
              <w:rPr>
                <w:rFonts w:cs="Times New Roman"/>
              </w:rPr>
            </w:pPr>
            <w:r>
              <w:rPr>
                <w:rFonts w:cs="Times New Roman"/>
              </w:rPr>
              <w:t>4</w:t>
            </w:r>
          </w:p>
        </w:tc>
        <w:tc>
          <w:tcPr>
            <w:tcW w:w="1527" w:type="dxa"/>
            <w:vAlign w:val="center"/>
          </w:tcPr>
          <w:p w:rsidR="005324D4" w:rsidRPr="00EC3684" w:rsidRDefault="005324D4" w:rsidP="00D8576E">
            <w:pPr>
              <w:jc w:val="center"/>
              <w:rPr>
                <w:rFonts w:cs="Times New Roman"/>
              </w:rPr>
            </w:pPr>
            <w:r w:rsidRPr="00EC3684">
              <w:rPr>
                <w:rFonts w:cs="Times New Roman"/>
              </w:rPr>
              <w:t>10 từ</w:t>
            </w:r>
            <w:r>
              <w:rPr>
                <w:rFonts w:cs="Times New Roman"/>
              </w:rPr>
              <w:t xml:space="preserve"> khóa</w:t>
            </w:r>
          </w:p>
        </w:tc>
        <w:tc>
          <w:tcPr>
            <w:tcW w:w="3685" w:type="dxa"/>
            <w:vAlign w:val="center"/>
          </w:tcPr>
          <w:p w:rsidR="005324D4" w:rsidRDefault="005324D4" w:rsidP="00D8576E">
            <w:pPr>
              <w:jc w:val="center"/>
              <w:rPr>
                <w:rFonts w:cs="Times New Roman"/>
              </w:rPr>
            </w:pPr>
            <w:r>
              <w:rPr>
                <w:rFonts w:cs="Times New Roman"/>
              </w:rPr>
              <w:t>100</w:t>
            </w:r>
          </w:p>
        </w:tc>
        <w:tc>
          <w:tcPr>
            <w:tcW w:w="2410" w:type="dxa"/>
            <w:vAlign w:val="center"/>
          </w:tcPr>
          <w:p w:rsidR="005324D4" w:rsidRDefault="00A81A8D" w:rsidP="00D8576E">
            <w:pPr>
              <w:jc w:val="center"/>
              <w:rPr>
                <w:rFonts w:cs="Times New Roman"/>
              </w:rPr>
            </w:pPr>
            <w:r>
              <w:rPr>
                <w:rFonts w:cs="Times New Roman"/>
              </w:rPr>
              <w:t>97,9</w:t>
            </w:r>
          </w:p>
        </w:tc>
      </w:tr>
    </w:tbl>
    <w:p w:rsidR="00155E12" w:rsidRDefault="00D3528E" w:rsidP="00C4789A">
      <w:r>
        <w:t xml:space="preserve"> </w:t>
      </w:r>
    </w:p>
    <w:p w:rsidR="009A09AD" w:rsidRDefault="00D8576E" w:rsidP="00D8576E">
      <w:pPr>
        <w:jc w:val="center"/>
      </w:pPr>
      <w:r w:rsidRPr="00D8576E">
        <w:rPr>
          <w:noProof/>
          <w:lang w:eastAsia="zh-CN"/>
        </w:rPr>
        <w:drawing>
          <wp:inline distT="0" distB="0" distL="0" distR="0">
            <wp:extent cx="4222209" cy="2966936"/>
            <wp:effectExtent l="19050" t="0" r="25941" b="4864"/>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1D2D69" w:rsidRDefault="001D2D69" w:rsidP="003B176B">
      <w:pPr>
        <w:pStyle w:val="AHinh"/>
        <w:outlineLvl w:val="2"/>
      </w:pPr>
      <w:bookmarkStart w:id="71" w:name="_Toc367523884"/>
      <w:r>
        <w:t>Hình 3.</w:t>
      </w:r>
      <w:r w:rsidR="00322F8F">
        <w:t>7</w:t>
      </w:r>
      <w:r>
        <w:t>. Biểu đồ thể hiện kết quả nhận dạng với các thử nghiệm</w:t>
      </w:r>
      <w:bookmarkEnd w:id="71"/>
    </w:p>
    <w:p w:rsidR="004E4323" w:rsidRPr="00CF3FDE" w:rsidRDefault="004E4323" w:rsidP="004E4323">
      <w:pPr>
        <w:jc w:val="left"/>
        <w:rPr>
          <w:b/>
          <w:i/>
        </w:rPr>
      </w:pPr>
      <w:r w:rsidRPr="00CF3FDE">
        <w:rPr>
          <w:b/>
          <w:i/>
        </w:rPr>
        <w:t>Qua số liệu thống kê được biểu diễn bằng bảng và biểu đồ</w:t>
      </w:r>
      <w:r w:rsidR="00F158F2">
        <w:rPr>
          <w:b/>
          <w:i/>
        </w:rPr>
        <w:t xml:space="preserve">, ta có nhận xét </w:t>
      </w:r>
      <w:proofErr w:type="gramStart"/>
      <w:r w:rsidR="00F158F2">
        <w:rPr>
          <w:b/>
          <w:i/>
        </w:rPr>
        <w:t>chung</w:t>
      </w:r>
      <w:proofErr w:type="gramEnd"/>
      <w:r w:rsidR="00F158F2">
        <w:rPr>
          <w:b/>
          <w:i/>
        </w:rPr>
        <w:t xml:space="preserve"> như sau:</w:t>
      </w:r>
      <w:r w:rsidR="005E4887" w:rsidRPr="00CF3FDE">
        <w:rPr>
          <w:b/>
          <w:i/>
        </w:rPr>
        <w:t xml:space="preserve"> </w:t>
      </w:r>
    </w:p>
    <w:p w:rsidR="00291E4B" w:rsidRDefault="006C7385" w:rsidP="00DD3425">
      <w:pPr>
        <w:ind w:firstLine="360"/>
      </w:pPr>
      <w:r>
        <w:t>Nhận dạng người nói với từ khóa dài có tỷ lệ nhận dạng người nói tốt hơn hẳn, đạt độ chính xác 100% với test 1 của 5 từ khóa và 10 từ khóa, với test 2</w:t>
      </w:r>
      <w:r w:rsidR="00AB36B1">
        <w:t>, tỷ lệ nhận dạng thấp hơn 1 chút, chỉ đạt khoảng 97%. Với độ dài từ khóa giảm còn 2 từ khóa</w:t>
      </w:r>
      <w:r w:rsidR="001411C2">
        <w:t>, tỷ lệ nhận dạng đạt 86</w:t>
      </w:r>
      <w:proofErr w:type="gramStart"/>
      <w:r w:rsidR="001411C2">
        <w:t>,3</w:t>
      </w:r>
      <w:proofErr w:type="gramEnd"/>
      <w:r w:rsidR="001411C2">
        <w:t>% với test 1 và 84,6% với test 2. Khi độ dài từ khóa giảm chỉ còn 1 từ khóa, tỷ lệ nhận dạng giảm chỉ còn &lt;40%.</w:t>
      </w:r>
      <w:r w:rsidR="00291E4B">
        <w:t xml:space="preserve"> </w:t>
      </w:r>
      <w:r w:rsidR="00EF4695">
        <w:t>Trong thực tế thì việc nhận dạng người nói 1 từ khóa với thời gian của mỗi từ khóa chỉ là (0</w:t>
      </w:r>
      <w:proofErr w:type="gramStart"/>
      <w:r w:rsidR="00EF4695">
        <w:t>,03</w:t>
      </w:r>
      <w:proofErr w:type="gramEnd"/>
      <w:r w:rsidR="00EF4695">
        <w:t xml:space="preserve">-0,05 s) thì tương đối khó có thể cải thiện để độ chính xác nhận dạng tăng lên cao. Khi </w:t>
      </w:r>
      <w:r w:rsidR="008310C0">
        <w:t xml:space="preserve">chạy thử nghiệm </w:t>
      </w:r>
      <w:r w:rsidR="00EF4695">
        <w:t xml:space="preserve">với 2 từ khóa </w:t>
      </w:r>
      <w:r w:rsidR="008310C0">
        <w:t xml:space="preserve">mỗi file .wav có thời gian </w:t>
      </w:r>
      <w:r w:rsidR="00497D77">
        <w:t xml:space="preserve">là </w:t>
      </w:r>
      <w:r w:rsidR="00B03092">
        <w:t>(1-</w:t>
      </w:r>
      <w:r w:rsidR="00EF4695">
        <w:t xml:space="preserve">3s) </w:t>
      </w:r>
      <w:r w:rsidR="00497D77">
        <w:t xml:space="preserve">thì </w:t>
      </w:r>
      <w:r w:rsidR="00EF4695">
        <w:t>tỷ lệ nhận dạng cũng đã tăng lên cao &gt;2 lần so với 1 từ khóa</w:t>
      </w:r>
      <w:r w:rsidR="008310C0">
        <w:t>. Với 5, 10 từ khóa thời gian cho mỗi file .wav chạy thử nghiệ</w:t>
      </w:r>
      <w:r w:rsidR="00B03092">
        <w:t xml:space="preserve">m </w:t>
      </w:r>
      <w:proofErr w:type="gramStart"/>
      <w:r w:rsidR="00B03092">
        <w:t>là  (</w:t>
      </w:r>
      <w:proofErr w:type="gramEnd"/>
      <w:r w:rsidR="00B03092">
        <w:t>4-13</w:t>
      </w:r>
      <w:r w:rsidR="008310C0">
        <w:t>s) đều có thể đạt được đến tỷ lệ nhận dạng 100%.</w:t>
      </w:r>
    </w:p>
    <w:p w:rsidR="00F158F2" w:rsidRDefault="00F158F2" w:rsidP="00DD3425">
      <w:pPr>
        <w:ind w:firstLine="360"/>
      </w:pPr>
      <w:r>
        <w:lastRenderedPageBreak/>
        <w:t>Kết quả của 2 test có sự chênh lệch về tỷ lệ nhận dạng. Trong khi test 2 với 1 từ khóa có kết quả nhận dạng tốt hơn 0</w:t>
      </w:r>
      <w:r w:rsidR="00EF4695">
        <w:t>,</w:t>
      </w:r>
      <w:r>
        <w:t>3% nhưng đối với bộ từ khóa dài từ 2-10 từ khóa thì tỷ lệ nhận dạng của test 1 lại tốt hơn khi giá trị alpha của test 1 nhỏ</w:t>
      </w:r>
    </w:p>
    <w:p w:rsidR="00FD08F5" w:rsidRDefault="00FD08F5" w:rsidP="00DD3425">
      <w:pPr>
        <w:ind w:firstLine="360"/>
      </w:pPr>
      <w:r>
        <w:t>Kết quả ở bảng 3.3 cũng cho thấy rằng thời gian nhận dạng giảm khi người nói thể hiện một câu dài hơn</w:t>
      </w:r>
      <w:r w:rsidR="00F158F2">
        <w:t xml:space="preserve"> (5 từ khóa và 10 từ khóa so với câu ngắn gồm 1 và 2 từ khóa).</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72" w:name="_Toc353284843"/>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495A2B" w:rsidRDefault="00495A2B" w:rsidP="00FD08F5">
      <w:pPr>
        <w:pStyle w:val="Noidung"/>
        <w:rPr>
          <w:kern w:val="32"/>
        </w:rPr>
      </w:pPr>
    </w:p>
    <w:p w:rsidR="00B07034" w:rsidRDefault="00B07034" w:rsidP="00FD08F5">
      <w:pPr>
        <w:pStyle w:val="Noidung"/>
        <w:rPr>
          <w:kern w:val="32"/>
        </w:rPr>
      </w:pPr>
    </w:p>
    <w:p w:rsidR="00AD7A14" w:rsidRDefault="00AD7A14" w:rsidP="00FD08F5">
      <w:pPr>
        <w:pStyle w:val="Noidung"/>
        <w:rPr>
          <w:kern w:val="32"/>
        </w:rPr>
      </w:pPr>
    </w:p>
    <w:p w:rsidR="004553D3" w:rsidRPr="00D91BD9" w:rsidRDefault="0081135E" w:rsidP="004553D3">
      <w:pPr>
        <w:pStyle w:val="C1"/>
        <w:rPr>
          <w:kern w:val="32"/>
        </w:rPr>
      </w:pPr>
      <w:bookmarkStart w:id="73" w:name="_Toc367651258"/>
      <w:r>
        <w:rPr>
          <w:kern w:val="32"/>
        </w:rPr>
        <w:t>Chương 4.</w:t>
      </w:r>
      <w:r w:rsidR="004553D3">
        <w:rPr>
          <w:kern w:val="32"/>
        </w:rPr>
        <w:t xml:space="preserve"> </w:t>
      </w:r>
      <w:bookmarkEnd w:id="72"/>
      <w:r w:rsidR="004553D3">
        <w:rPr>
          <w:kern w:val="32"/>
        </w:rPr>
        <w:t>KẾT LUẬN VÀ KIẾN NGHỊ</w:t>
      </w:r>
      <w:bookmarkEnd w:id="73"/>
    </w:p>
    <w:p w:rsidR="00ED3BB9" w:rsidRPr="00ED3BB9" w:rsidRDefault="00ED3BB9" w:rsidP="000E2A79">
      <w:pPr>
        <w:pStyle w:val="ListParagraph"/>
        <w:numPr>
          <w:ilvl w:val="0"/>
          <w:numId w:val="1"/>
        </w:numPr>
        <w:spacing w:before="120" w:after="120"/>
        <w:contextualSpacing w:val="0"/>
        <w:jc w:val="left"/>
        <w:outlineLvl w:val="0"/>
        <w:rPr>
          <w:rFonts w:cs="Times New Roman"/>
          <w:b/>
          <w:vanish/>
          <w:kern w:val="32"/>
          <w:szCs w:val="26"/>
        </w:rPr>
      </w:pPr>
    </w:p>
    <w:p w:rsidR="00F410AB" w:rsidRPr="00ED448E" w:rsidRDefault="00ED3BB9" w:rsidP="00ED448E">
      <w:pPr>
        <w:pStyle w:val="C2"/>
        <w:rPr>
          <w:kern w:val="32"/>
        </w:rPr>
      </w:pPr>
      <w:bookmarkStart w:id="74" w:name="_Toc367651259"/>
      <w:r>
        <w:rPr>
          <w:kern w:val="32"/>
        </w:rPr>
        <w:t>Những vấn đề đã giải quyết trong luận văn</w:t>
      </w:r>
      <w:bookmarkEnd w:id="74"/>
    </w:p>
    <w:p w:rsidR="00F410AB" w:rsidRDefault="00CE0C3E" w:rsidP="00CE0C3E">
      <w:pPr>
        <w:ind w:firstLine="360"/>
      </w:pPr>
      <w:proofErr w:type="gramStart"/>
      <w:r>
        <w:t>Trong  luận</w:t>
      </w:r>
      <w:proofErr w:type="gramEnd"/>
      <w:r>
        <w:t xml:space="preserve"> văn, tác giả đã sử dụng 2 phần mềm mã nguồn mở để áp dụng cho bài toán nhận dạng là công cụ Alize và Sphinx. 2 phần mềm này đã được thử nghiệm trên một số nước: Pháp, Anh, </w:t>
      </w:r>
      <w:r w:rsidR="008D2ED4">
        <w:t xml:space="preserve">Thụy Điển, </w:t>
      </w:r>
      <w:r>
        <w:t>Đức, Thái …. Nhưng</w:t>
      </w:r>
      <w:r w:rsidR="004D3AD0">
        <w:t xml:space="preserve"> với đặc thù tiếng nói tiếng Việt, tác giả </w:t>
      </w:r>
      <w:r>
        <w:t xml:space="preserve">cũng gặp phải 1 số vấn đề khó khăn: </w:t>
      </w:r>
      <w:r w:rsidR="00FD0F90">
        <w:t xml:space="preserve"> gói công cụ </w:t>
      </w:r>
      <w:r w:rsidR="00F410AB">
        <w:t xml:space="preserve">Alize </w:t>
      </w:r>
      <w:r w:rsidR="00F410AB">
        <w:lastRenderedPageBreak/>
        <w:t xml:space="preserve">không dễ sử dụng do nó </w:t>
      </w:r>
      <w:r w:rsidR="004D3AD0">
        <w:t xml:space="preserve">có </w:t>
      </w:r>
      <w:r w:rsidR="00F410AB">
        <w:t xml:space="preserve">rất ít tài liệu hỗ trợ. Hơn nữa, có những phần tài liệu kèm </w:t>
      </w:r>
      <w:proofErr w:type="gramStart"/>
      <w:r w:rsidR="00F410AB">
        <w:t>theo</w:t>
      </w:r>
      <w:proofErr w:type="gramEnd"/>
      <w:r w:rsidR="00F410AB">
        <w:t xml:space="preserve"> không phản ánh được việc cài đặt hiện tại.</w:t>
      </w:r>
      <w:r>
        <w:t xml:space="preserve"> </w:t>
      </w:r>
      <w:r w:rsidR="00F410AB">
        <w:t xml:space="preserve"> </w:t>
      </w:r>
    </w:p>
    <w:p w:rsidR="00F410AB" w:rsidRDefault="00F410AB" w:rsidP="00ED448E">
      <w:pPr>
        <w:ind w:firstLine="360"/>
      </w:pPr>
      <w:r>
        <w:t xml:space="preserve">Tuy chưa có đóng góp quan trọng nào vào trong hai công cụ </w:t>
      </w:r>
      <w:r w:rsidR="00FD0F90">
        <w:t xml:space="preserve">này </w:t>
      </w:r>
      <w:r>
        <w:t xml:space="preserve">nhưng tôi đã mất rất nhiều thời gian đọc </w:t>
      </w:r>
      <w:r w:rsidR="00FD0F90">
        <w:t xml:space="preserve">và tìm hiểu để </w:t>
      </w:r>
      <w:r>
        <w:t xml:space="preserve">có thể chạy hoàn chỉnh ứng dụng trên môi trường </w:t>
      </w:r>
      <w:r w:rsidR="00ED448E">
        <w:t>Linux</w:t>
      </w:r>
      <w:r>
        <w:t xml:space="preserve">. </w:t>
      </w:r>
    </w:p>
    <w:p w:rsidR="001F5645" w:rsidRPr="00302242" w:rsidRDefault="001F5645" w:rsidP="001F5645">
      <w:pPr>
        <w:widowControl w:val="0"/>
        <w:tabs>
          <w:tab w:val="left" w:pos="2400"/>
        </w:tabs>
        <w:autoSpaceDE w:val="0"/>
        <w:autoSpaceDN w:val="0"/>
        <w:adjustRightInd w:val="0"/>
        <w:spacing w:line="480" w:lineRule="exact"/>
        <w:rPr>
          <w:rFonts w:cs="Times New Roman"/>
          <w:color w:val="000000"/>
          <w:szCs w:val="26"/>
        </w:rPr>
      </w:pPr>
      <w:r w:rsidRPr="00302242">
        <w:rPr>
          <w:rFonts w:cs="Times New Roman"/>
          <w:color w:val="000000"/>
          <w:szCs w:val="26"/>
        </w:rPr>
        <w:t xml:space="preserve">Với đề tài: </w:t>
      </w:r>
      <w:proofErr w:type="gramStart"/>
      <w:r w:rsidRPr="00302242">
        <w:rPr>
          <w:rFonts w:cs="Times New Roman"/>
          <w:color w:val="000000"/>
          <w:szCs w:val="26"/>
        </w:rPr>
        <w:t xml:space="preserve">“ </w:t>
      </w:r>
      <w:r w:rsidRPr="00302242">
        <w:rPr>
          <w:rFonts w:cs="Times New Roman"/>
          <w:b/>
          <w:i/>
          <w:color w:val="000000"/>
          <w:szCs w:val="26"/>
        </w:rPr>
        <w:t>Nhận</w:t>
      </w:r>
      <w:proofErr w:type="gramEnd"/>
      <w:r w:rsidRPr="00302242">
        <w:rPr>
          <w:rFonts w:cs="Times New Roman"/>
          <w:b/>
          <w:i/>
          <w:color w:val="000000"/>
          <w:szCs w:val="26"/>
        </w:rPr>
        <w:t xml:space="preserve"> dạng người nói phụ thuộc vào từ khóa tiếng Việt</w:t>
      </w:r>
      <w:r w:rsidRPr="00302242">
        <w:rPr>
          <w:rFonts w:cs="Times New Roman"/>
          <w:color w:val="000000"/>
          <w:szCs w:val="26"/>
        </w:rPr>
        <w:t>” tác giả đã giải quyết một số vấn đề sau:</w:t>
      </w:r>
    </w:p>
    <w:p w:rsidR="00416F51" w:rsidRPr="00302242" w:rsidRDefault="00491400"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Tìm hiểu</w:t>
      </w:r>
      <w:r w:rsidR="00416F51" w:rsidRPr="00302242">
        <w:rPr>
          <w:rFonts w:cs="Times New Roman"/>
          <w:color w:val="000000"/>
          <w:szCs w:val="26"/>
        </w:rPr>
        <w:t xml:space="preserve"> tổng quan bài toán </w:t>
      </w:r>
      <w:r w:rsidR="007A31DD" w:rsidRPr="00302242">
        <w:rPr>
          <w:rFonts w:cs="Times New Roman"/>
          <w:color w:val="000000"/>
          <w:szCs w:val="26"/>
        </w:rPr>
        <w:t xml:space="preserve">nhận dạng </w:t>
      </w:r>
      <w:r w:rsidR="00416F51" w:rsidRPr="00302242">
        <w:rPr>
          <w:rFonts w:cs="Times New Roman"/>
          <w:color w:val="000000"/>
          <w:szCs w:val="26"/>
        </w:rPr>
        <w:t>tiếng nói</w:t>
      </w:r>
      <w:r w:rsidR="00E05C98" w:rsidRPr="00302242">
        <w:rPr>
          <w:rFonts w:cs="Times New Roman"/>
          <w:color w:val="000000"/>
          <w:szCs w:val="26"/>
        </w:rPr>
        <w:t xml:space="preserve"> nói </w:t>
      </w:r>
      <w:proofErr w:type="gramStart"/>
      <w:r w:rsidR="00E05C98" w:rsidRPr="00302242">
        <w:rPr>
          <w:rFonts w:cs="Times New Roman"/>
          <w:color w:val="000000"/>
          <w:szCs w:val="26"/>
        </w:rPr>
        <w:t>chung</w:t>
      </w:r>
      <w:proofErr w:type="gramEnd"/>
      <w:r w:rsidR="00E05C98" w:rsidRPr="00302242">
        <w:rPr>
          <w:rFonts w:cs="Times New Roman"/>
          <w:color w:val="000000"/>
          <w:szCs w:val="26"/>
        </w:rPr>
        <w:t xml:space="preserve"> và nhận dạng người nói </w:t>
      </w:r>
      <w:r w:rsidR="007A31DD" w:rsidRPr="00302242">
        <w:rPr>
          <w:rFonts w:cs="Times New Roman"/>
          <w:color w:val="000000"/>
          <w:szCs w:val="26"/>
        </w:rPr>
        <w:t xml:space="preserve">phụ thuộc từ khóa </w:t>
      </w:r>
      <w:r w:rsidR="00E05C98" w:rsidRPr="00302242">
        <w:rPr>
          <w:rFonts w:cs="Times New Roman"/>
          <w:color w:val="000000"/>
          <w:szCs w:val="26"/>
        </w:rPr>
        <w:t>nói riêng</w:t>
      </w:r>
      <w:r w:rsidR="001F5645" w:rsidRPr="00302242">
        <w:rPr>
          <w:rFonts w:cs="Times New Roman"/>
          <w:color w:val="000000"/>
          <w:szCs w:val="26"/>
        </w:rPr>
        <w:t xml:space="preserve">. </w:t>
      </w:r>
    </w:p>
    <w:p w:rsidR="00597D55" w:rsidRPr="00302242" w:rsidRDefault="00ED448E"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Nghiên cứu các c</w:t>
      </w:r>
      <w:r w:rsidR="0021502B" w:rsidRPr="00302242">
        <w:rPr>
          <w:rFonts w:cs="Times New Roman"/>
          <w:color w:val="000000"/>
          <w:szCs w:val="26"/>
        </w:rPr>
        <w:t>ông cụ</w:t>
      </w:r>
      <w:r w:rsidR="00FD0F90" w:rsidRPr="00302242">
        <w:rPr>
          <w:rFonts w:cs="Times New Roman"/>
          <w:color w:val="000000"/>
          <w:szCs w:val="26"/>
        </w:rPr>
        <w:t xml:space="preserve"> thích hợp để </w:t>
      </w:r>
      <w:r w:rsidR="0021502B" w:rsidRPr="00302242">
        <w:rPr>
          <w:rFonts w:cs="Times New Roman"/>
          <w:color w:val="000000"/>
          <w:szCs w:val="26"/>
        </w:rPr>
        <w:t>lựa chọ</w:t>
      </w:r>
      <w:r w:rsidR="007A31DD" w:rsidRPr="00302242">
        <w:rPr>
          <w:rFonts w:cs="Times New Roman"/>
          <w:color w:val="000000"/>
          <w:szCs w:val="26"/>
        </w:rPr>
        <w:t xml:space="preserve">n, </w:t>
      </w:r>
      <w:r w:rsidR="0021502B" w:rsidRPr="00302242">
        <w:rPr>
          <w:rFonts w:cs="Times New Roman"/>
          <w:color w:val="000000"/>
          <w:szCs w:val="26"/>
        </w:rPr>
        <w:t>áp dụng vào bài toán cụ thể</w:t>
      </w:r>
      <w:r w:rsidR="007A31DD" w:rsidRPr="00302242">
        <w:rPr>
          <w:rFonts w:cs="Times New Roman"/>
          <w:color w:val="000000"/>
          <w:szCs w:val="26"/>
        </w:rPr>
        <w:t xml:space="preserve"> và</w:t>
      </w:r>
      <w:r w:rsidR="0021502B" w:rsidRPr="00302242">
        <w:rPr>
          <w:rFonts w:cs="Times New Roman"/>
          <w:color w:val="000000"/>
          <w:szCs w:val="26"/>
        </w:rPr>
        <w:t xml:space="preserve"> </w:t>
      </w:r>
      <w:r w:rsidR="00D0507C" w:rsidRPr="00302242">
        <w:rPr>
          <w:rFonts w:cs="Times New Roman"/>
          <w:color w:val="000000"/>
          <w:szCs w:val="26"/>
        </w:rPr>
        <w:t xml:space="preserve">giới thiệu </w:t>
      </w:r>
      <w:r w:rsidR="0021502B" w:rsidRPr="00302242">
        <w:rPr>
          <w:rFonts w:cs="Times New Roman"/>
          <w:color w:val="000000"/>
          <w:szCs w:val="26"/>
        </w:rPr>
        <w:t>các chứ</w:t>
      </w:r>
      <w:r w:rsidR="00D0507C" w:rsidRPr="00302242">
        <w:rPr>
          <w:rFonts w:cs="Times New Roman"/>
          <w:color w:val="000000"/>
          <w:szCs w:val="26"/>
        </w:rPr>
        <w:t xml:space="preserve">c năng, cách cài đặt </w:t>
      </w:r>
      <w:r w:rsidR="0021502B" w:rsidRPr="00302242">
        <w:rPr>
          <w:rFonts w:cs="Times New Roman"/>
          <w:color w:val="000000"/>
          <w:szCs w:val="26"/>
        </w:rPr>
        <w:t>của gói công cụ</w:t>
      </w:r>
      <w:r w:rsidR="007A31DD" w:rsidRPr="00302242">
        <w:rPr>
          <w:rFonts w:cs="Times New Roman"/>
          <w:color w:val="000000"/>
          <w:szCs w:val="26"/>
        </w:rPr>
        <w:t xml:space="preserve"> Alize và Sphinx</w:t>
      </w:r>
    </w:p>
    <w:p w:rsidR="000C56C2" w:rsidRPr="00302242" w:rsidRDefault="00AC4516"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Xây dựng</w:t>
      </w:r>
      <w:r w:rsidR="007A31DD" w:rsidRPr="00302242">
        <w:rPr>
          <w:szCs w:val="26"/>
        </w:rPr>
        <w:t xml:space="preserve"> </w:t>
      </w:r>
      <w:r w:rsidR="000C56C2" w:rsidRPr="00302242">
        <w:rPr>
          <w:szCs w:val="26"/>
        </w:rPr>
        <w:t xml:space="preserve">được kho dữ liệu </w:t>
      </w:r>
      <w:r w:rsidR="009F4AE5">
        <w:rPr>
          <w:szCs w:val="26"/>
        </w:rPr>
        <w:t xml:space="preserve">là các từ khóa tiếng Việt </w:t>
      </w:r>
      <w:r w:rsidR="00774097">
        <w:rPr>
          <w:szCs w:val="26"/>
        </w:rPr>
        <w:t>các số từ</w:t>
      </w:r>
      <w:r w:rsidR="009F4AE5">
        <w:rPr>
          <w:szCs w:val="26"/>
        </w:rPr>
        <w:t xml:space="preserve"> 0 -</w:t>
      </w:r>
      <w:r w:rsidR="00774097">
        <w:rPr>
          <w:szCs w:val="26"/>
        </w:rPr>
        <w:t xml:space="preserve"> &gt; </w:t>
      </w:r>
      <w:r w:rsidR="009F4AE5">
        <w:rPr>
          <w:szCs w:val="26"/>
        </w:rPr>
        <w:t xml:space="preserve">9 </w:t>
      </w:r>
      <w:r w:rsidR="000C56C2" w:rsidRPr="00302242">
        <w:rPr>
          <w:szCs w:val="26"/>
        </w:rPr>
        <w:t xml:space="preserve">với 48 người nói ở các độ tuổi khác nhau </w:t>
      </w:r>
      <w:r w:rsidR="009F4AE5">
        <w:rPr>
          <w:szCs w:val="26"/>
        </w:rPr>
        <w:t>ở phương ngữ Bắc của Việt Nam</w:t>
      </w:r>
    </w:p>
    <w:p w:rsidR="00ED448E" w:rsidRDefault="009F4AE5"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 xml:space="preserve">Phát triển và kết hợp 2 chương trình nhận dạng với bộ dữ liệu thử nghiệm người nói </w:t>
      </w:r>
      <w:r w:rsidR="0044353A">
        <w:rPr>
          <w:szCs w:val="26"/>
        </w:rPr>
        <w:t xml:space="preserve">đạt </w:t>
      </w:r>
      <w:r>
        <w:rPr>
          <w:szCs w:val="26"/>
        </w:rPr>
        <w:t>độ chính xác cao</w:t>
      </w:r>
      <w:r w:rsidR="00A811FC">
        <w:rPr>
          <w:szCs w:val="26"/>
        </w:rPr>
        <w:t xml:space="preserve">, </w:t>
      </w:r>
      <w:r w:rsidR="002F7322">
        <w:rPr>
          <w:szCs w:val="26"/>
        </w:rPr>
        <w:t xml:space="preserve">tuy thu âm với số lượng người chưa nhiều, chủ yếu là ở các tỉnh, huyện lân cận nhau Hưng Yên, Hải Dương, Bắc Ninh, Hà Nam với giọng nói chưa khác biệt nhau nhiều lắm nhưng </w:t>
      </w:r>
      <w:r w:rsidR="00A811FC">
        <w:rPr>
          <w:szCs w:val="26"/>
        </w:rPr>
        <w:t>với bộ từ khóa đủ lớn tỷ lệ nhận dạng đạt độ chính xác tuyệt đối</w:t>
      </w:r>
      <w:r w:rsidR="0031631A">
        <w:rPr>
          <w:szCs w:val="26"/>
        </w:rPr>
        <w:t xml:space="preserve"> 100%</w:t>
      </w:r>
      <w:r>
        <w:rPr>
          <w:szCs w:val="26"/>
        </w:rPr>
        <w:t xml:space="preserve">. </w:t>
      </w:r>
      <w:r w:rsidR="008310C0">
        <w:rPr>
          <w:szCs w:val="26"/>
        </w:rPr>
        <w:t xml:space="preserve"> </w:t>
      </w:r>
      <w:r>
        <w:rPr>
          <w:szCs w:val="26"/>
        </w:rPr>
        <w:t xml:space="preserve">Đây cũng là một bước nghiên cứu </w:t>
      </w:r>
      <w:r w:rsidR="0031631A">
        <w:rPr>
          <w:szCs w:val="26"/>
        </w:rPr>
        <w:t>đóng góp vào</w:t>
      </w:r>
      <w:r>
        <w:rPr>
          <w:szCs w:val="26"/>
        </w:rPr>
        <w:t xml:space="preserve"> phát triển thực tiễn cho lĩnh vực từ động nhận dạng người nói với từ khóa tiếng Việt</w:t>
      </w:r>
      <w:r w:rsidR="0031631A">
        <w:rPr>
          <w:szCs w:val="26"/>
        </w:rPr>
        <w:t>,</w:t>
      </w:r>
      <w:r w:rsidR="00A811FC">
        <w:rPr>
          <w:szCs w:val="26"/>
        </w:rPr>
        <w:t xml:space="preserve"> ứng dụng</w:t>
      </w:r>
      <w:r w:rsidR="00EF4695">
        <w:rPr>
          <w:szCs w:val="26"/>
        </w:rPr>
        <w:t xml:space="preserve"> rất lớn</w:t>
      </w:r>
      <w:r w:rsidR="00A811FC">
        <w:rPr>
          <w:szCs w:val="26"/>
        </w:rPr>
        <w:t xml:space="preserve"> trong thực tế để </w:t>
      </w:r>
      <w:r w:rsidR="0031631A">
        <w:rPr>
          <w:szCs w:val="26"/>
        </w:rPr>
        <w:t xml:space="preserve">đăng nhập vào các tài khoản cá nhân thay password hay mã pin </w:t>
      </w:r>
      <w:r w:rsidR="00AD7A14">
        <w:rPr>
          <w:szCs w:val="26"/>
        </w:rPr>
        <w:t xml:space="preserve">… </w:t>
      </w:r>
      <w:r w:rsidR="0031631A">
        <w:rPr>
          <w:szCs w:val="26"/>
        </w:rPr>
        <w:t>như hiện nay.</w:t>
      </w:r>
      <w:r w:rsidR="00A811FC">
        <w:rPr>
          <w:szCs w:val="26"/>
        </w:rPr>
        <w:t xml:space="preserve"> </w:t>
      </w:r>
    </w:p>
    <w:p w:rsidR="000C56C2" w:rsidRPr="000C56C2" w:rsidRDefault="000C56C2" w:rsidP="002F7322">
      <w:pPr>
        <w:pStyle w:val="Default"/>
      </w:pPr>
    </w:p>
    <w:p w:rsidR="00B86855" w:rsidRDefault="00ED3BB9" w:rsidP="00B86855">
      <w:pPr>
        <w:pStyle w:val="C2"/>
      </w:pPr>
      <w:bookmarkStart w:id="75" w:name="_Toc367651260"/>
      <w:r>
        <w:t>Hướng phát triển của đề tài</w:t>
      </w:r>
      <w:bookmarkEnd w:id="75"/>
    </w:p>
    <w:p w:rsidR="00B86855" w:rsidRPr="00302242" w:rsidRDefault="00B86855" w:rsidP="00B86855">
      <w:pPr>
        <w:rPr>
          <w:szCs w:val="26"/>
        </w:rPr>
      </w:pPr>
      <w:r w:rsidRPr="00302242">
        <w:rPr>
          <w:szCs w:val="26"/>
        </w:rPr>
        <w:t xml:space="preserve"> Với những kết quả đã đạt được, hướng phát triển của đề tài là: </w:t>
      </w:r>
    </w:p>
    <w:p w:rsidR="00B86855" w:rsidRPr="00302242" w:rsidRDefault="00B86855" w:rsidP="00B86855">
      <w:pPr>
        <w:rPr>
          <w:szCs w:val="26"/>
        </w:rPr>
      </w:pPr>
      <w:r w:rsidRPr="00302242">
        <w:rPr>
          <w:szCs w:val="26"/>
        </w:rPr>
        <w:t xml:space="preserve">- Tiếp tục xây dựng kho dữ liệu </w:t>
      </w:r>
      <w:r w:rsidR="00291E4B">
        <w:rPr>
          <w:szCs w:val="26"/>
        </w:rPr>
        <w:t>người nói đa dạng hơn: bao gồm số lượng người nói lớn và các phương ngữ khác nhau</w:t>
      </w:r>
      <w:r w:rsidRPr="00302242">
        <w:rPr>
          <w:szCs w:val="26"/>
        </w:rPr>
        <w:t xml:space="preserve"> để đưa vào thử nghiệ</w:t>
      </w:r>
      <w:r w:rsidR="00291E4B">
        <w:rPr>
          <w:szCs w:val="26"/>
        </w:rPr>
        <w:t>m</w:t>
      </w:r>
      <w:r w:rsidRPr="00302242">
        <w:rPr>
          <w:szCs w:val="26"/>
        </w:rPr>
        <w:t xml:space="preserve"> trên ứng dụ</w:t>
      </w:r>
      <w:r w:rsidR="00291E4B">
        <w:rPr>
          <w:szCs w:val="26"/>
        </w:rPr>
        <w:t>ng.</w:t>
      </w:r>
    </w:p>
    <w:p w:rsidR="00870016" w:rsidRPr="00302242" w:rsidRDefault="00B86855" w:rsidP="00B86855">
      <w:pPr>
        <w:rPr>
          <w:szCs w:val="26"/>
        </w:rPr>
      </w:pPr>
      <w:r w:rsidRPr="00302242">
        <w:rPr>
          <w:szCs w:val="26"/>
        </w:rPr>
        <w:t xml:space="preserve">- </w:t>
      </w:r>
      <w:r w:rsidR="004D3209">
        <w:rPr>
          <w:szCs w:val="26"/>
        </w:rPr>
        <w:t xml:space="preserve"> </w:t>
      </w:r>
      <w:r w:rsidR="003C26E9" w:rsidRPr="00302242">
        <w:rPr>
          <w:szCs w:val="26"/>
        </w:rPr>
        <w:t>Phát</w:t>
      </w:r>
      <w:r w:rsidRPr="00302242">
        <w:rPr>
          <w:szCs w:val="26"/>
        </w:rPr>
        <w:t xml:space="preserve"> triển ứng dụng người nói </w:t>
      </w:r>
      <w:r w:rsidR="003C26E9" w:rsidRPr="00302242">
        <w:rPr>
          <w:szCs w:val="26"/>
        </w:rPr>
        <w:t xml:space="preserve">với bộ từ khóa ngắn </w:t>
      </w:r>
      <w:r w:rsidR="00870016" w:rsidRPr="00302242">
        <w:rPr>
          <w:szCs w:val="26"/>
        </w:rPr>
        <w:t>làm sao để đem</w:t>
      </w:r>
      <w:r w:rsidR="003C26E9" w:rsidRPr="00302242">
        <w:rPr>
          <w:szCs w:val="26"/>
        </w:rPr>
        <w:t xml:space="preserve"> lại kết quả</w:t>
      </w:r>
      <w:r w:rsidR="00291E4B">
        <w:rPr>
          <w:szCs w:val="26"/>
        </w:rPr>
        <w:t xml:space="preserve"> nhận dạng</w:t>
      </w:r>
      <w:r w:rsidR="003C26E9" w:rsidRPr="00302242">
        <w:rPr>
          <w:szCs w:val="26"/>
        </w:rPr>
        <w:t xml:space="preserve"> cao</w:t>
      </w:r>
      <w:r w:rsidR="00291E4B">
        <w:rPr>
          <w:szCs w:val="26"/>
        </w:rPr>
        <w:t xml:space="preserve"> hơn.</w:t>
      </w:r>
    </w:p>
    <w:p w:rsidR="000C56C2" w:rsidRDefault="00870016" w:rsidP="00B86855">
      <w:pPr>
        <w:rPr>
          <w:szCs w:val="26"/>
        </w:rPr>
      </w:pPr>
      <w:r>
        <w:rPr>
          <w:szCs w:val="26"/>
        </w:rPr>
        <w:t>- Kết hợp với</w:t>
      </w:r>
      <w:r w:rsidR="003C26E9">
        <w:rPr>
          <w:szCs w:val="26"/>
        </w:rPr>
        <w:t xml:space="preserve"> ứng dụng người nói </w:t>
      </w:r>
      <w:r w:rsidR="00B86855">
        <w:rPr>
          <w:szCs w:val="26"/>
        </w:rPr>
        <w:t>không phụ thuộ</w:t>
      </w:r>
      <w:r w:rsidR="006C5DF0">
        <w:rPr>
          <w:szCs w:val="26"/>
        </w:rPr>
        <w:t xml:space="preserve">c </w:t>
      </w:r>
      <w:r w:rsidR="00291E4B">
        <w:rPr>
          <w:szCs w:val="26"/>
        </w:rPr>
        <w:t xml:space="preserve">từ khóa và </w:t>
      </w:r>
      <w:r w:rsidR="00B86855">
        <w:rPr>
          <w:szCs w:val="26"/>
        </w:rPr>
        <w:t>văn bản</w:t>
      </w:r>
      <w:r>
        <w:rPr>
          <w:szCs w:val="26"/>
        </w:rPr>
        <w:t xml:space="preserve"> để thêm tính đa dạng của ứng dụng trong thực tế</w:t>
      </w:r>
      <w:r w:rsidR="00291E4B">
        <w:rPr>
          <w:szCs w:val="26"/>
        </w:rPr>
        <w:t>.</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76" w:name="_Toc367651261"/>
      <w:r w:rsidRPr="0077556B">
        <w:t>TÀI LIỆU THAM KHẢO</w:t>
      </w:r>
      <w:bookmarkEnd w:id="76"/>
    </w:p>
    <w:p w:rsidR="001155E1" w:rsidRDefault="001155E1" w:rsidP="001155E1">
      <w:pPr>
        <w:rPr>
          <w:szCs w:val="26"/>
        </w:rPr>
      </w:pPr>
      <w:r>
        <w:t xml:space="preserve"> </w:t>
      </w:r>
      <w:r>
        <w:rPr>
          <w:szCs w:val="26"/>
        </w:rPr>
        <w:t xml:space="preserve">[1] Bonastre J.-F., Scheffer N., Fredouille C., Matrouf D. (2004), “Nist’04 Speaker Recognition Evaluation Campaign: New Lia Speaker Detection Plateform Based </w:t>
      </w:r>
      <w:proofErr w:type="gramStart"/>
      <w:r>
        <w:rPr>
          <w:szCs w:val="26"/>
        </w:rPr>
        <w:t>On</w:t>
      </w:r>
      <w:proofErr w:type="gramEnd"/>
      <w:r>
        <w:rPr>
          <w:szCs w:val="26"/>
        </w:rPr>
        <w:t xml:space="preserve"> Alize Toolkit”, </w:t>
      </w:r>
      <w:r>
        <w:rPr>
          <w:i/>
          <w:iCs/>
          <w:szCs w:val="26"/>
        </w:rPr>
        <w:t>2004 NIST SRE 04 Workshop: speaker detection evaluation campaign</w:t>
      </w:r>
      <w:r>
        <w:rPr>
          <w:szCs w:val="26"/>
        </w:rPr>
        <w:t xml:space="preserve">, Toledo, Spain. </w:t>
      </w:r>
    </w:p>
    <w:p w:rsidR="001155E1" w:rsidRDefault="001155E1" w:rsidP="001155E1">
      <w:r>
        <w:rPr>
          <w:szCs w:val="26"/>
        </w:rPr>
        <w:t xml:space="preserve">[2] Bonastre J-F, Scheffer N., Matrouf D., Fredouille C., Larcher A., Preti A., Pouchoulin G., Evans N., Fauve B. and Mason J. (2008), “ALIZE/SpkDet: a state-of-the-art open source software for speaker recognition”, </w:t>
      </w:r>
      <w:r>
        <w:rPr>
          <w:i/>
          <w:iCs/>
          <w:szCs w:val="26"/>
        </w:rPr>
        <w:t>Proc. Odyssey: the Speaker and Language Recognition Workshop</w:t>
      </w:r>
      <w:r>
        <w:rPr>
          <w:szCs w:val="26"/>
        </w:rPr>
        <w:t>.</w:t>
      </w:r>
    </w:p>
    <w:p w:rsidR="001155E1" w:rsidRPr="005D3CCB" w:rsidRDefault="001155E1" w:rsidP="001155E1">
      <w:pPr>
        <w:widowControl w:val="0"/>
        <w:autoSpaceDE w:val="0"/>
        <w:autoSpaceDN w:val="0"/>
        <w:adjustRightInd w:val="0"/>
        <w:rPr>
          <w:rFonts w:ascii="UVnTime" w:hAnsi="UVnTime" w:cs="UVnTime"/>
          <w:sz w:val="28"/>
          <w:szCs w:val="28"/>
        </w:rPr>
      </w:pPr>
      <w:r>
        <w:rPr>
          <w:rFonts w:ascii="UVnTime" w:hAnsi="UVnTime" w:cs="UVnTime"/>
          <w:spacing w:val="1"/>
          <w:sz w:val="28"/>
          <w:szCs w:val="28"/>
        </w:rPr>
        <w:t>[3</w:t>
      </w:r>
      <w:proofErr w:type="gramStart"/>
      <w:r>
        <w:rPr>
          <w:rFonts w:ascii="UVnTime" w:hAnsi="UVnTime" w:cs="UVnTime"/>
          <w:spacing w:val="1"/>
          <w:sz w:val="28"/>
          <w:szCs w:val="28"/>
        </w:rPr>
        <w:t xml:space="preserve">] </w:t>
      </w:r>
      <w:r w:rsidRPr="005D3CCB">
        <w:rPr>
          <w:rFonts w:ascii="UVnTime" w:hAnsi="UVnTime" w:cs="UVnTime"/>
          <w:spacing w:val="4"/>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ư</w:t>
      </w:r>
      <w:r w:rsidRPr="005D3CCB">
        <w:rPr>
          <w:rFonts w:ascii="UVnTime" w:hAnsi="UVnTime" w:cs="UVnTime"/>
          <w:spacing w:val="5"/>
          <w:sz w:val="28"/>
          <w:szCs w:val="28"/>
        </w:rPr>
        <w:t>ơ</w:t>
      </w:r>
      <w:r w:rsidRPr="005D3CCB">
        <w:rPr>
          <w:rFonts w:ascii="UVnTime" w:hAnsi="UVnTime" w:cs="UVnTime"/>
          <w:spacing w:val="-1"/>
          <w:sz w:val="28"/>
          <w:szCs w:val="28"/>
        </w:rPr>
        <w:t>n</w:t>
      </w:r>
      <w:r w:rsidRPr="005D3CCB">
        <w:rPr>
          <w:rFonts w:ascii="UVnTime" w:hAnsi="UVnTime" w:cs="UVnTime"/>
          <w:sz w:val="28"/>
          <w:szCs w:val="28"/>
        </w:rPr>
        <w:t>g</w:t>
      </w:r>
      <w:proofErr w:type="gramEnd"/>
      <w:r w:rsidRPr="005D3CCB">
        <w:rPr>
          <w:rFonts w:ascii="UVnTime" w:hAnsi="UVnTime" w:cs="UVnTime"/>
          <w:spacing w:val="1"/>
          <w:sz w:val="28"/>
          <w:szCs w:val="28"/>
        </w:rPr>
        <w:t xml:space="preserve"> </w:t>
      </w:r>
      <w:r w:rsidRPr="005D3CCB">
        <w:rPr>
          <w:rFonts w:ascii="UVnTime" w:hAnsi="UVnTime" w:cs="UVnTime"/>
          <w:spacing w:val="4"/>
          <w:sz w:val="28"/>
          <w:szCs w:val="28"/>
        </w:rPr>
        <w:t>T</w:t>
      </w:r>
      <w:r w:rsidRPr="005D3CCB">
        <w:rPr>
          <w:rFonts w:ascii="UVnTime" w:hAnsi="UVnTime" w:cs="UVnTime"/>
          <w:sz w:val="28"/>
          <w:szCs w:val="28"/>
        </w:rPr>
        <w:t>ử</w:t>
      </w:r>
      <w:r w:rsidRPr="005D3CCB">
        <w:rPr>
          <w:rFonts w:ascii="UVnTime" w:hAnsi="UVnTime" w:cs="UVnTime"/>
          <w:spacing w:val="1"/>
          <w:sz w:val="28"/>
          <w:szCs w:val="28"/>
        </w:rPr>
        <w:t xml:space="preserve"> </w:t>
      </w:r>
      <w:r w:rsidRPr="005D3CCB">
        <w:rPr>
          <w:rFonts w:ascii="UVnTime" w:hAnsi="UVnTime" w:cs="UVnTime"/>
          <w:spacing w:val="2"/>
          <w:sz w:val="28"/>
          <w:szCs w:val="28"/>
        </w:rPr>
        <w:t>C</w:t>
      </w:r>
      <w:r w:rsidRPr="005D3CCB">
        <w:rPr>
          <w:rFonts w:ascii="UVnTime" w:hAnsi="UVnTime" w:cs="UVnTime"/>
          <w:spacing w:val="1"/>
          <w:sz w:val="28"/>
          <w:szCs w:val="28"/>
        </w:rPr>
        <w:t>ườ</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3</w:t>
      </w:r>
      <w:r w:rsidRPr="005D3CCB">
        <w:rPr>
          <w:rFonts w:ascii="UVnTime" w:hAnsi="UVnTime" w:cs="UVnTime"/>
          <w:sz w:val="28"/>
          <w:szCs w:val="28"/>
        </w:rPr>
        <w:t>),</w:t>
      </w:r>
      <w:r w:rsidRPr="005D3CCB">
        <w:rPr>
          <w:rFonts w:ascii="UVnTime" w:hAnsi="UVnTime" w:cs="UVnTime"/>
          <w:spacing w:val="11"/>
          <w:sz w:val="28"/>
          <w:szCs w:val="28"/>
        </w:rPr>
        <w:t xml:space="preserve"> </w:t>
      </w:r>
      <w:r w:rsidRPr="005D3CCB">
        <w:rPr>
          <w:rFonts w:ascii="UVnTime" w:hAnsi="UVnTime" w:cs="UVnTime"/>
          <w:i/>
          <w:iCs/>
          <w:spacing w:val="1"/>
          <w:sz w:val="28"/>
          <w:szCs w:val="28"/>
        </w:rPr>
        <w:t>X</w:t>
      </w:r>
      <w:r w:rsidRPr="005D3CCB">
        <w:rPr>
          <w:rFonts w:ascii="UVnTime" w:hAnsi="UVnTime" w:cs="UVnTime"/>
          <w:i/>
          <w:iCs/>
          <w:sz w:val="28"/>
          <w:szCs w:val="28"/>
        </w:rPr>
        <w:t>ử</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l</w:t>
      </w:r>
      <w:r w:rsidRPr="005D3CCB">
        <w:rPr>
          <w:rFonts w:ascii="UVnTime" w:hAnsi="UVnTime" w:cs="UVnTime"/>
          <w:i/>
          <w:iCs/>
          <w:sz w:val="28"/>
          <w:szCs w:val="28"/>
        </w:rPr>
        <w:t xml:space="preserve">ý </w:t>
      </w:r>
      <w:r w:rsidRPr="005D3CCB">
        <w:rPr>
          <w:rFonts w:ascii="UVnTime" w:hAnsi="UVnTime" w:cs="UVnTime"/>
          <w:i/>
          <w:iCs/>
          <w:spacing w:val="-1"/>
          <w:sz w:val="28"/>
          <w:szCs w:val="28"/>
        </w:rPr>
        <w:t>tí</w:t>
      </w:r>
      <w:r w:rsidRPr="005D3CCB">
        <w:rPr>
          <w:rFonts w:ascii="UVnTime" w:hAnsi="UVnTime" w:cs="UVnTime"/>
          <w:i/>
          <w:iCs/>
          <w:sz w:val="28"/>
          <w:szCs w:val="28"/>
        </w:rPr>
        <w:t>n</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i</w:t>
      </w:r>
      <w:r w:rsidRPr="005D3CCB">
        <w:rPr>
          <w:rFonts w:ascii="UVnTime" w:hAnsi="UVnTime" w:cs="UVnTime"/>
          <w:i/>
          <w:iCs/>
          <w:sz w:val="28"/>
          <w:szCs w:val="28"/>
        </w:rPr>
        <w:t>ệu</w:t>
      </w:r>
      <w:r w:rsidRPr="005D3CCB">
        <w:rPr>
          <w:rFonts w:ascii="UVnTime" w:hAnsi="UVnTime" w:cs="UVnTime"/>
          <w:i/>
          <w:iCs/>
          <w:spacing w:val="-1"/>
          <w:sz w:val="28"/>
          <w:szCs w:val="28"/>
        </w:rPr>
        <w:t xml:space="preserve"> s</w:t>
      </w:r>
      <w:r w:rsidRPr="005D3CCB">
        <w:rPr>
          <w:rFonts w:ascii="UVnTime" w:hAnsi="UVnTime" w:cs="UVnTime"/>
          <w:i/>
          <w:iCs/>
          <w:spacing w:val="15"/>
          <w:sz w:val="28"/>
          <w:szCs w:val="28"/>
        </w:rPr>
        <w:t>ố</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Nx</w:t>
      </w:r>
      <w:r w:rsidRPr="005D3CCB">
        <w:rPr>
          <w:rFonts w:ascii="UVnTime" w:hAnsi="UVnTime" w:cs="UVnTime"/>
          <w:sz w:val="28"/>
          <w:szCs w:val="28"/>
        </w:rPr>
        <w:t>b</w:t>
      </w:r>
      <w:r w:rsidRPr="005D3CCB">
        <w:rPr>
          <w:rFonts w:ascii="UVnTime" w:hAnsi="UVnTime" w:cs="UVnTime"/>
          <w:spacing w:val="1"/>
          <w:sz w:val="28"/>
          <w:szCs w:val="28"/>
        </w:rPr>
        <w:t xml:space="preserve"> </w:t>
      </w:r>
      <w:r w:rsidRPr="005D3CCB">
        <w:rPr>
          <w:rFonts w:ascii="UVnTime" w:hAnsi="UVnTime" w:cs="UVnTime"/>
          <w:spacing w:val="-1"/>
          <w:sz w:val="28"/>
          <w:szCs w:val="28"/>
        </w:rPr>
        <w:t>Q</w:t>
      </w:r>
      <w:r w:rsidRPr="005D3CCB">
        <w:rPr>
          <w:rFonts w:ascii="UVnTime" w:hAnsi="UVnTime" w:cs="UVnTime"/>
          <w:spacing w:val="1"/>
          <w:sz w:val="28"/>
          <w:szCs w:val="28"/>
        </w:rPr>
        <w:t>u</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1"/>
          <w:sz w:val="28"/>
          <w:szCs w:val="28"/>
        </w:rPr>
        <w:t>đ</w:t>
      </w:r>
      <w:r w:rsidRPr="005D3CCB">
        <w:rPr>
          <w:rFonts w:ascii="UVnTime" w:hAnsi="UVnTime" w:cs="UVnTime"/>
          <w:spacing w:val="-1"/>
          <w:sz w:val="28"/>
          <w:szCs w:val="28"/>
        </w:rPr>
        <w:t>ộ</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â</w:t>
      </w:r>
      <w:r w:rsidRPr="005D3CCB">
        <w:rPr>
          <w:rFonts w:ascii="UVnTime" w:hAnsi="UVnTime" w:cs="UVnTime"/>
          <w:spacing w:val="1"/>
          <w:sz w:val="28"/>
          <w:szCs w:val="28"/>
        </w:rPr>
        <w:t>n</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2"/>
          <w:sz w:val="28"/>
          <w:szCs w:val="28"/>
        </w:rPr>
        <w:t>H</w:t>
      </w:r>
      <w:r w:rsidRPr="005D3CCB">
        <w:rPr>
          <w:rFonts w:ascii="UVnTime" w:hAnsi="UVnTime" w:cs="UVnTime"/>
          <w:sz w:val="28"/>
          <w:szCs w:val="28"/>
        </w:rPr>
        <w:t>à</w:t>
      </w:r>
    </w:p>
    <w:p w:rsidR="001155E1" w:rsidRDefault="001155E1" w:rsidP="001155E1">
      <w:pPr>
        <w:widowControl w:val="0"/>
        <w:autoSpaceDE w:val="0"/>
        <w:autoSpaceDN w:val="0"/>
        <w:adjustRightInd w:val="0"/>
        <w:rPr>
          <w:rFonts w:ascii="UVnTime" w:hAnsi="UVnTime" w:cs="UVnTime"/>
          <w:sz w:val="28"/>
          <w:szCs w:val="28"/>
        </w:rPr>
      </w:pPr>
      <w:r w:rsidRPr="005D3CCB">
        <w:rPr>
          <w:rFonts w:ascii="UVnTime" w:hAnsi="UVnTime" w:cs="UVnTime"/>
          <w:spacing w:val="1"/>
          <w:sz w:val="28"/>
          <w:szCs w:val="28"/>
        </w:rPr>
        <w:lastRenderedPageBreak/>
        <w:t>Nộ</w:t>
      </w:r>
      <w:r>
        <w:rPr>
          <w:rFonts w:ascii="UVnTime" w:hAnsi="UVnTime" w:cs="UVnTime"/>
          <w:sz w:val="28"/>
          <w:szCs w:val="28"/>
        </w:rPr>
        <w:t>i</w:t>
      </w:r>
    </w:p>
    <w:p w:rsidR="001155E1" w:rsidRPr="00D3310A" w:rsidRDefault="001155E1" w:rsidP="001155E1">
      <w:pPr>
        <w:rPr>
          <w:rFonts w:cs="Times New Roman"/>
          <w:i/>
          <w:color w:val="000000" w:themeColor="text1"/>
          <w:szCs w:val="26"/>
          <w:shd w:val="clear" w:color="auto" w:fill="FFFFFF"/>
        </w:rPr>
      </w:pPr>
      <w:r>
        <w:rPr>
          <w:szCs w:val="26"/>
        </w:rPr>
        <w:t>[4]</w:t>
      </w:r>
      <w:r>
        <w:rPr>
          <w:rFonts w:cs="Times New Roman"/>
          <w:color w:val="000000" w:themeColor="text1"/>
          <w:szCs w:val="26"/>
          <w:shd w:val="clear" w:color="auto" w:fill="FFFFFF"/>
        </w:rPr>
        <w:t xml:space="preserve"> </w:t>
      </w:r>
      <w:r w:rsidRPr="00D602EB">
        <w:rPr>
          <w:rFonts w:cs="Times New Roman"/>
          <w:color w:val="000000" w:themeColor="text1"/>
          <w:szCs w:val="26"/>
          <w:shd w:val="clear" w:color="auto" w:fill="FFFFFF"/>
        </w:rPr>
        <w:t>Đinh Lê Thành, Nguyễn Quốc Linh, Trị</w:t>
      </w:r>
      <w:r>
        <w:rPr>
          <w:rFonts w:cs="Times New Roman"/>
          <w:color w:val="000000" w:themeColor="text1"/>
          <w:szCs w:val="26"/>
          <w:shd w:val="clear" w:color="auto" w:fill="FFFFFF"/>
        </w:rPr>
        <w:t>nh Văn Loan, “</w:t>
      </w:r>
      <w:r w:rsidRPr="00D602EB">
        <w:rPr>
          <w:rFonts w:cs="Times New Roman"/>
          <w:color w:val="000000" w:themeColor="text1"/>
          <w:szCs w:val="26"/>
          <w:shd w:val="clear" w:color="auto" w:fill="FFFFFF"/>
        </w:rPr>
        <w:t xml:space="preserve">Định danh người nói Tiếng việt sử dụng mô hình hỗn hợp Gaussian </w:t>
      </w:r>
      <w:r>
        <w:rPr>
          <w:rFonts w:cs="Times New Roman"/>
          <w:color w:val="000000" w:themeColor="text1"/>
          <w:szCs w:val="26"/>
          <w:shd w:val="clear" w:color="auto" w:fill="FFFFFF"/>
        </w:rPr>
        <w:t xml:space="preserve">“, </w:t>
      </w:r>
      <w:r w:rsidRPr="00664538">
        <w:rPr>
          <w:rFonts w:cs="Times New Roman"/>
          <w:i/>
          <w:color w:val="000000" w:themeColor="text1"/>
          <w:szCs w:val="26"/>
          <w:shd w:val="clear" w:color="auto" w:fill="FFFFFF"/>
        </w:rPr>
        <w:t>Hội nghị khoa học lần thứ 20 – ĐH Bách khoa Hà Nội</w:t>
      </w:r>
      <w:r>
        <w:rPr>
          <w:rFonts w:cs="Times New Roman"/>
          <w:i/>
          <w:color w:val="000000" w:themeColor="text1"/>
          <w:szCs w:val="26"/>
          <w:shd w:val="clear" w:color="auto" w:fill="FFFFFF"/>
        </w:rPr>
        <w:t xml:space="preserve">, </w:t>
      </w:r>
      <w:r w:rsidRPr="005D2039">
        <w:rPr>
          <w:rFonts w:cs="Times New Roman"/>
          <w:color w:val="000000" w:themeColor="text1"/>
          <w:szCs w:val="26"/>
          <w:shd w:val="clear" w:color="auto" w:fill="FFFFFF"/>
        </w:rPr>
        <w:t>tr. 40-45</w:t>
      </w:r>
      <w:r>
        <w:rPr>
          <w:rFonts w:cs="Times New Roman"/>
          <w:color w:val="000000" w:themeColor="text1"/>
          <w:szCs w:val="26"/>
          <w:shd w:val="clear" w:color="auto" w:fill="FFFFFF"/>
        </w:rPr>
        <w:t>.</w:t>
      </w:r>
    </w:p>
    <w:p w:rsidR="001155E1" w:rsidRPr="00D602EB" w:rsidRDefault="001155E1" w:rsidP="001155E1">
      <w:pPr>
        <w:rPr>
          <w:rFonts w:cs="Times New Roman"/>
          <w:color w:val="000000" w:themeColor="text1"/>
          <w:szCs w:val="26"/>
          <w:shd w:val="clear" w:color="auto" w:fill="FFFFFF"/>
        </w:rPr>
      </w:pPr>
      <w:r>
        <w:rPr>
          <w:szCs w:val="26"/>
        </w:rPr>
        <w:t>[4]</w:t>
      </w:r>
      <w:r w:rsidRPr="005D2039">
        <w:rPr>
          <w:rFonts w:cs="Times New Roman"/>
          <w:iCs/>
          <w:color w:val="000000" w:themeColor="text1"/>
          <w:szCs w:val="26"/>
        </w:rPr>
        <w:t xml:space="preserve"> </w:t>
      </w:r>
      <w:r w:rsidRPr="00D602EB">
        <w:rPr>
          <w:rFonts w:cs="Times New Roman"/>
          <w:iCs/>
          <w:color w:val="000000" w:themeColor="text1"/>
          <w:szCs w:val="26"/>
        </w:rPr>
        <w:t>Jean-Franc¸ois Bonastre, Fr´ed´eric Wils</w:t>
      </w:r>
      <w:r>
        <w:rPr>
          <w:rFonts w:cs="Times New Roman"/>
          <w:iCs/>
          <w:color w:val="000000" w:themeColor="text1"/>
          <w:szCs w:val="26"/>
        </w:rPr>
        <w:t xml:space="preserve"> (2005)</w:t>
      </w:r>
      <w:r w:rsidRPr="00D602EB">
        <w:rPr>
          <w:rFonts w:cs="Times New Roman"/>
          <w:iCs/>
          <w:color w:val="000000" w:themeColor="text1"/>
          <w:szCs w:val="26"/>
        </w:rPr>
        <w:t xml:space="preserve">, </w:t>
      </w:r>
      <w:r>
        <w:rPr>
          <w:rFonts w:cs="Times New Roman"/>
          <w:iCs/>
          <w:color w:val="000000" w:themeColor="text1"/>
          <w:szCs w:val="26"/>
        </w:rPr>
        <w:t>“</w:t>
      </w:r>
      <w:r w:rsidRPr="00D602EB">
        <w:rPr>
          <w:rFonts w:cs="Times New Roman"/>
          <w:color w:val="000000" w:themeColor="text1"/>
          <w:szCs w:val="26"/>
        </w:rPr>
        <w:t>ALIZE, A FREE TOOLKIT FOR SPEAKER RECOGNITION</w:t>
      </w:r>
      <w:r>
        <w:rPr>
          <w:rFonts w:cs="Times New Roman"/>
          <w:color w:val="000000" w:themeColor="text1"/>
          <w:szCs w:val="26"/>
        </w:rPr>
        <w:t>”</w:t>
      </w:r>
      <w:r w:rsidRPr="00D602EB">
        <w:rPr>
          <w:rFonts w:cs="Times New Roman"/>
          <w:color w:val="000000" w:themeColor="text1"/>
          <w:szCs w:val="26"/>
        </w:rPr>
        <w:t>,</w:t>
      </w:r>
      <w:r w:rsidRPr="00D602EB">
        <w:rPr>
          <w:rFonts w:cs="Times New Roman"/>
          <w:iCs/>
          <w:color w:val="000000" w:themeColor="text1"/>
          <w:szCs w:val="26"/>
        </w:rPr>
        <w:t xml:space="preserve"> </w:t>
      </w:r>
      <w:hyperlink r:id="rId27" w:history="1">
        <w:r w:rsidRPr="005D2039">
          <w:rPr>
            <w:rStyle w:val="Hyperlink"/>
            <w:rFonts w:cs="Times New Roman"/>
            <w:i/>
            <w:color w:val="000000" w:themeColor="text1"/>
            <w:szCs w:val="26"/>
            <w:u w:val="none"/>
            <w:shd w:val="clear" w:color="auto" w:fill="FFFFFF"/>
          </w:rPr>
          <w:t xml:space="preserve">IEEE International </w:t>
        </w:r>
        <w:proofErr w:type="gramStart"/>
        <w:r w:rsidRPr="005D2039">
          <w:rPr>
            <w:rStyle w:val="Hyperlink"/>
            <w:rFonts w:cs="Times New Roman"/>
            <w:i/>
            <w:color w:val="000000" w:themeColor="text1"/>
            <w:szCs w:val="26"/>
            <w:u w:val="none"/>
            <w:shd w:val="clear" w:color="auto" w:fill="FFFFFF"/>
          </w:rPr>
          <w:t>Conference</w:t>
        </w:r>
        <w:r w:rsidRPr="00D602EB">
          <w:rPr>
            <w:rStyle w:val="apple-converted-space"/>
            <w:rFonts w:cs="Times New Roman"/>
            <w:color w:val="000000" w:themeColor="text1"/>
            <w:szCs w:val="26"/>
            <w:shd w:val="clear" w:color="auto" w:fill="FFFFFF"/>
          </w:rPr>
          <w:t> </w:t>
        </w:r>
        <w:proofErr w:type="gramEnd"/>
      </w:hyperlink>
      <w:r>
        <w:rPr>
          <w:rFonts w:cs="Times New Roman"/>
          <w:color w:val="000000" w:themeColor="text1"/>
          <w:szCs w:val="26"/>
        </w:rPr>
        <w:t>, pp. I 737 - I 740</w:t>
      </w:r>
    </w:p>
    <w:p w:rsidR="001155E1" w:rsidRPr="00D602EB" w:rsidRDefault="001155E1" w:rsidP="001155E1">
      <w:pPr>
        <w:rPr>
          <w:rFonts w:cs="Times New Roman"/>
          <w:color w:val="000000" w:themeColor="text1"/>
          <w:szCs w:val="26"/>
          <w:shd w:val="clear" w:color="auto" w:fill="FFFFFF"/>
        </w:rPr>
      </w:pPr>
      <w:r>
        <w:rPr>
          <w:szCs w:val="26"/>
        </w:rPr>
        <w:t>[5]</w:t>
      </w:r>
      <w:r w:rsidRPr="00D602EB">
        <w:rPr>
          <w:rFonts w:cs="Times New Roman"/>
          <w:color w:val="000000" w:themeColor="text1"/>
          <w:szCs w:val="26"/>
          <w:shd w:val="clear" w:color="auto" w:fill="FFFFFF"/>
        </w:rPr>
        <w:t xml:space="preserve"> Ngô Minh Dũng, Đặng Văn Chuyế</w:t>
      </w:r>
      <w:r>
        <w:rPr>
          <w:rFonts w:cs="Times New Roman"/>
          <w:color w:val="000000" w:themeColor="text1"/>
          <w:szCs w:val="26"/>
          <w:shd w:val="clear" w:color="auto" w:fill="FFFFFF"/>
        </w:rPr>
        <w:t xml:space="preserve">t (2007), “ </w:t>
      </w:r>
      <w:r w:rsidRPr="00D602EB">
        <w:rPr>
          <w:rFonts w:cs="Times New Roman"/>
          <w:color w:val="000000" w:themeColor="text1"/>
          <w:szCs w:val="26"/>
          <w:shd w:val="clear" w:color="auto" w:fill="FFFFFF"/>
        </w:rPr>
        <w:t>Xây dựng và khảo sát độ dài từ khóa trong nhận dạng người nói phụ thuộc vào từ khóa tiếng Việt theo mô hình Markov ẩ</w:t>
      </w:r>
      <w:r>
        <w:rPr>
          <w:rFonts w:cs="Times New Roman"/>
          <w:color w:val="000000" w:themeColor="text1"/>
          <w:szCs w:val="26"/>
          <w:shd w:val="clear" w:color="auto" w:fill="FFFFFF"/>
        </w:rPr>
        <w:t xml:space="preserve">n”, </w:t>
      </w:r>
      <w:r w:rsidRPr="00664538">
        <w:rPr>
          <w:i/>
        </w:rPr>
        <w:t>Tạp chí BCVT &amp; CNTT</w:t>
      </w:r>
      <w:r>
        <w:rPr>
          <w:rFonts w:ascii="Arial" w:hAnsi="Arial" w:cs="Arial"/>
          <w:i/>
          <w:iCs/>
          <w:sz w:val="20"/>
          <w:szCs w:val="20"/>
        </w:rPr>
        <w:t xml:space="preserve"> </w:t>
      </w:r>
      <w:r w:rsidRPr="005D3CCB">
        <w:rPr>
          <w:rFonts w:ascii="UVnTime" w:hAnsi="UVnTime" w:cs="UVnTime"/>
          <w:position w:val="1"/>
          <w:sz w:val="28"/>
          <w:szCs w:val="28"/>
        </w:rPr>
        <w:t>),</w:t>
      </w:r>
      <w:r w:rsidRPr="005D3CCB">
        <w:rPr>
          <w:rFonts w:ascii="UVnTime" w:hAnsi="UVnTime" w:cs="UVnTime"/>
          <w:spacing w:val="-1"/>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spacing w:val="-2"/>
          <w:position w:val="1"/>
          <w:sz w:val="28"/>
          <w:szCs w:val="28"/>
        </w:rPr>
        <w:t>r</w:t>
      </w:r>
      <w:r w:rsidRPr="005D3CCB">
        <w:rPr>
          <w:rFonts w:ascii="UVnTime" w:hAnsi="UVnTime" w:cs="UVnTime"/>
          <w:position w:val="1"/>
          <w:sz w:val="28"/>
          <w:szCs w:val="28"/>
        </w:rPr>
        <w:t>.</w:t>
      </w:r>
      <w:r w:rsidRPr="005D3CCB">
        <w:rPr>
          <w:rFonts w:ascii="UVnTime" w:hAnsi="UVnTime" w:cs="UVnTime"/>
          <w:spacing w:val="4"/>
          <w:position w:val="1"/>
          <w:sz w:val="28"/>
          <w:szCs w:val="28"/>
        </w:rPr>
        <w:t xml:space="preserve"> </w:t>
      </w:r>
      <w:r w:rsidRPr="005D3CCB">
        <w:rPr>
          <w:rFonts w:ascii="UVnTime" w:hAnsi="UVnTime" w:cs="UVnTime"/>
          <w:spacing w:val="-1"/>
          <w:position w:val="1"/>
          <w:sz w:val="28"/>
          <w:szCs w:val="28"/>
        </w:rPr>
        <w:t>9</w:t>
      </w:r>
      <w:r w:rsidRPr="005D3CCB">
        <w:rPr>
          <w:rFonts w:ascii="UVnTime" w:hAnsi="UVnTime" w:cs="UVnTime"/>
          <w:spacing w:val="3"/>
          <w:position w:val="1"/>
          <w:sz w:val="28"/>
          <w:szCs w:val="28"/>
        </w:rPr>
        <w:t>3</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99</w:t>
      </w:r>
      <w:r w:rsidRPr="005D3CCB">
        <w:rPr>
          <w:rFonts w:ascii="UVnTime" w:hAnsi="UVnTime" w:cs="UVnTime"/>
          <w:position w:val="1"/>
          <w:sz w:val="28"/>
          <w:szCs w:val="28"/>
        </w:rPr>
        <w:t>.</w:t>
      </w:r>
    </w:p>
    <w:p w:rsidR="001155E1" w:rsidRDefault="001155E1" w:rsidP="001155E1">
      <w:pPr>
        <w:widowControl w:val="0"/>
        <w:autoSpaceDE w:val="0"/>
        <w:autoSpaceDN w:val="0"/>
        <w:adjustRightInd w:val="0"/>
        <w:rPr>
          <w:rFonts w:ascii="UVnTime" w:hAnsi="UVnTime" w:cs="UVnTime"/>
          <w:position w:val="1"/>
          <w:sz w:val="28"/>
          <w:szCs w:val="28"/>
        </w:rPr>
      </w:pPr>
      <w:r>
        <w:rPr>
          <w:szCs w:val="26"/>
        </w:rPr>
        <w:t>[6]</w:t>
      </w:r>
      <w:r>
        <w:rPr>
          <w:rFonts w:cs="Times New Roman"/>
          <w:color w:val="000000" w:themeColor="text1"/>
          <w:szCs w:val="26"/>
          <w:shd w:val="clear" w:color="auto" w:fill="FFFFFF"/>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ô</w:t>
      </w:r>
      <w:r w:rsidRPr="005D3CCB">
        <w:rPr>
          <w:rFonts w:ascii="UVnTime" w:hAnsi="UVnTime" w:cs="UVnTime"/>
          <w:spacing w:val="3"/>
          <w:sz w:val="28"/>
          <w:szCs w:val="28"/>
        </w:rPr>
        <w:t xml:space="preserve"> </w:t>
      </w:r>
      <w:r w:rsidRPr="005D3CCB">
        <w:rPr>
          <w:rFonts w:ascii="UVnTime" w:hAnsi="UVnTime" w:cs="UVnTime"/>
          <w:spacing w:val="-2"/>
          <w:sz w:val="28"/>
          <w:szCs w:val="28"/>
        </w:rPr>
        <w:t>M</w:t>
      </w:r>
      <w:r w:rsidRPr="005D3CCB">
        <w:rPr>
          <w:rFonts w:ascii="UVnTime" w:hAnsi="UVnTime" w:cs="UVnTime"/>
          <w:spacing w:val="1"/>
          <w:sz w:val="28"/>
          <w:szCs w:val="28"/>
        </w:rPr>
        <w:t>i</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pacing w:val="11"/>
          <w:sz w:val="28"/>
          <w:szCs w:val="28"/>
        </w:rPr>
        <w:t>D</w:t>
      </w:r>
      <w:r w:rsidRPr="005D3CCB">
        <w:rPr>
          <w:rFonts w:ascii="UVnTime" w:hAnsi="UVnTime" w:cs="UVnTime"/>
          <w:spacing w:val="-1"/>
          <w:sz w:val="28"/>
          <w:szCs w:val="28"/>
        </w:rPr>
        <w:t>ũ</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w:t>
      </w:r>
      <w:r w:rsidRPr="005D3CCB">
        <w:rPr>
          <w:rFonts w:ascii="UVnTime" w:hAnsi="UVnTime" w:cs="UVnTime"/>
          <w:spacing w:val="3"/>
          <w:sz w:val="28"/>
          <w:szCs w:val="28"/>
        </w:rPr>
        <w:t xml:space="preserve"> </w:t>
      </w:r>
      <w:r w:rsidRPr="005D3CCB">
        <w:rPr>
          <w:rFonts w:ascii="UVnTime" w:hAnsi="UVnTime" w:cs="UVnTime"/>
          <w:spacing w:val="-1"/>
          <w:sz w:val="28"/>
          <w:szCs w:val="28"/>
        </w:rPr>
        <w:t>Đ</w:t>
      </w:r>
      <w:r w:rsidRPr="005D3CCB">
        <w:rPr>
          <w:rFonts w:ascii="UVnTime" w:hAnsi="UVnTime" w:cs="UVnTime"/>
          <w:spacing w:val="-2"/>
          <w:sz w:val="28"/>
          <w:szCs w:val="28"/>
        </w:rPr>
        <w:t>ặ</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 xml:space="preserve"> </w:t>
      </w:r>
      <w:r w:rsidRPr="005D3CCB">
        <w:rPr>
          <w:rFonts w:ascii="UVnTime" w:hAnsi="UVnTime" w:cs="UVnTime"/>
          <w:spacing w:val="-1"/>
          <w:sz w:val="28"/>
          <w:szCs w:val="28"/>
        </w:rPr>
        <w:t>V</w:t>
      </w:r>
      <w:r w:rsidRPr="005D3CCB">
        <w:rPr>
          <w:rFonts w:ascii="UVnTime" w:hAnsi="UVnTime" w:cs="UVnTime"/>
          <w:spacing w:val="-2"/>
          <w:sz w:val="28"/>
          <w:szCs w:val="28"/>
        </w:rPr>
        <w:t>ă</w:t>
      </w:r>
      <w:r w:rsidRPr="005D3CCB">
        <w:rPr>
          <w:rFonts w:ascii="UVnTime" w:hAnsi="UVnTime" w:cs="UVnTime"/>
          <w:sz w:val="28"/>
          <w:szCs w:val="28"/>
        </w:rPr>
        <w:t>n</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h</w:t>
      </w:r>
      <w:r w:rsidRPr="005D3CCB">
        <w:rPr>
          <w:rFonts w:ascii="UVnTime" w:hAnsi="UVnTime" w:cs="UVnTime"/>
          <w:spacing w:val="3"/>
          <w:sz w:val="28"/>
          <w:szCs w:val="28"/>
        </w:rPr>
        <w:t>u</w:t>
      </w:r>
      <w:r w:rsidRPr="005D3CCB">
        <w:rPr>
          <w:rFonts w:ascii="UVnTime" w:hAnsi="UVnTime" w:cs="UVnTime"/>
          <w:spacing w:val="-8"/>
          <w:sz w:val="28"/>
          <w:szCs w:val="28"/>
        </w:rPr>
        <w:t>y</w:t>
      </w:r>
      <w:r w:rsidRPr="005D3CCB">
        <w:rPr>
          <w:rFonts w:ascii="UVnTime" w:hAnsi="UVnTime" w:cs="UVnTime"/>
          <w:sz w:val="28"/>
          <w:szCs w:val="28"/>
        </w:rPr>
        <w:t>ết</w:t>
      </w:r>
      <w:r w:rsidRPr="005D3CCB">
        <w:rPr>
          <w:rFonts w:ascii="UVnTime" w:hAnsi="UVnTime" w:cs="UVnTime"/>
          <w:spacing w:val="3"/>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z w:val="28"/>
          <w:szCs w:val="28"/>
        </w:rPr>
        <w:t>04),</w:t>
      </w:r>
      <w:r w:rsidRPr="005D3CCB">
        <w:rPr>
          <w:rFonts w:ascii="UVnTime" w:hAnsi="UVnTime" w:cs="UVnTime"/>
          <w:spacing w:val="6"/>
          <w:sz w:val="28"/>
          <w:szCs w:val="28"/>
        </w:rPr>
        <w:t xml:space="preserve"> </w:t>
      </w:r>
      <w:r w:rsidRPr="005D3CCB">
        <w:rPr>
          <w:rFonts w:ascii="Arial" w:hAnsi="Arial" w:cs="Arial"/>
          <w:spacing w:val="-2"/>
          <w:sz w:val="28"/>
          <w:szCs w:val="28"/>
        </w:rPr>
        <w:t>“</w:t>
      </w:r>
      <w:r w:rsidRPr="005D3CCB">
        <w:rPr>
          <w:rFonts w:ascii="UVnTime" w:hAnsi="UVnTime" w:cs="UVnTime"/>
          <w:spacing w:val="-1"/>
          <w:sz w:val="28"/>
          <w:szCs w:val="28"/>
        </w:rPr>
        <w:t>K</w:t>
      </w:r>
      <w:r w:rsidRPr="005D3CCB">
        <w:rPr>
          <w:rFonts w:ascii="UVnTime" w:hAnsi="UVnTime" w:cs="UVnTime"/>
          <w:spacing w:val="5"/>
          <w:sz w:val="28"/>
          <w:szCs w:val="28"/>
        </w:rPr>
        <w:t>h</w:t>
      </w:r>
      <w:r w:rsidRPr="005D3CCB">
        <w:rPr>
          <w:rFonts w:ascii="UVnTime" w:hAnsi="UVnTime" w:cs="UVnTime"/>
          <w:sz w:val="28"/>
          <w:szCs w:val="28"/>
        </w:rPr>
        <w:t>ảo</w:t>
      </w:r>
      <w:r w:rsidRPr="005D3CCB">
        <w:rPr>
          <w:rFonts w:ascii="UVnTime" w:hAnsi="UVnTime" w:cs="UVnTime"/>
          <w:spacing w:val="3"/>
          <w:sz w:val="28"/>
          <w:szCs w:val="28"/>
        </w:rPr>
        <w:t xml:space="preserve"> </w:t>
      </w:r>
      <w:r w:rsidRPr="005D3CCB">
        <w:rPr>
          <w:rFonts w:ascii="UVnTime" w:hAnsi="UVnTime" w:cs="UVnTime"/>
          <w:spacing w:val="-1"/>
          <w:sz w:val="28"/>
          <w:szCs w:val="28"/>
        </w:rPr>
        <w:t>s</w:t>
      </w:r>
      <w:r w:rsidRPr="005D3CCB">
        <w:rPr>
          <w:rFonts w:ascii="UVnTime" w:hAnsi="UVnTime" w:cs="UVnTime"/>
          <w:sz w:val="28"/>
          <w:szCs w:val="28"/>
        </w:rPr>
        <w:t>át</w:t>
      </w:r>
      <w:r w:rsidRPr="005D3CCB">
        <w:rPr>
          <w:rFonts w:ascii="UVnTime" w:hAnsi="UVnTime" w:cs="UVnTime"/>
          <w:spacing w:val="1"/>
          <w:sz w:val="28"/>
          <w:szCs w:val="28"/>
        </w:rPr>
        <w:t xml:space="preserve"> t</w:t>
      </w:r>
      <w:r w:rsidRPr="005D3CCB">
        <w:rPr>
          <w:rFonts w:ascii="UVnTime" w:hAnsi="UVnTime" w:cs="UVnTime"/>
          <w:spacing w:val="-1"/>
          <w:sz w:val="28"/>
          <w:szCs w:val="28"/>
        </w:rPr>
        <w:t>í</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1"/>
          <w:sz w:val="28"/>
          <w:szCs w:val="28"/>
        </w:rPr>
        <w:t xml:space="preserve"> ổ</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đ</w:t>
      </w:r>
      <w:r w:rsidRPr="005D3CCB">
        <w:rPr>
          <w:rFonts w:ascii="UVnTime" w:hAnsi="UVnTime" w:cs="UVnTime"/>
          <w:spacing w:val="1"/>
          <w:sz w:val="28"/>
          <w:szCs w:val="28"/>
        </w:rPr>
        <w:t>ị</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ủ</w:t>
      </w:r>
      <w:r w:rsidRPr="005D3CCB">
        <w:rPr>
          <w:rFonts w:ascii="UVnTime" w:hAnsi="UVnTime" w:cs="UVnTime"/>
          <w:sz w:val="28"/>
          <w:szCs w:val="28"/>
        </w:rPr>
        <w:t>a</w:t>
      </w:r>
      <w:r w:rsidRPr="005D3CCB">
        <w:rPr>
          <w:rFonts w:ascii="UVnTime" w:hAnsi="UVnTime" w:cs="UVnTime"/>
          <w:spacing w:val="5"/>
          <w:sz w:val="28"/>
          <w:szCs w:val="28"/>
        </w:rPr>
        <w:t xml:space="preserve"> </w:t>
      </w:r>
      <w:r w:rsidRPr="005D3CCB">
        <w:rPr>
          <w:rFonts w:ascii="UVnTime" w:hAnsi="UVnTime" w:cs="UVnTime"/>
          <w:spacing w:val="-6"/>
          <w:sz w:val="28"/>
          <w:szCs w:val="28"/>
        </w:rPr>
        <w:t>m</w:t>
      </w:r>
      <w:r w:rsidRPr="005D3CCB">
        <w:rPr>
          <w:rFonts w:ascii="UVnTime" w:hAnsi="UVnTime" w:cs="UVnTime"/>
          <w:spacing w:val="1"/>
          <w:sz w:val="28"/>
          <w:szCs w:val="28"/>
        </w:rPr>
        <w:t>ộ</w:t>
      </w:r>
      <w:r w:rsidRPr="005D3CCB">
        <w:rPr>
          <w:rFonts w:ascii="UVnTime" w:hAnsi="UVnTime" w:cs="UVnTime"/>
          <w:sz w:val="28"/>
          <w:szCs w:val="28"/>
        </w:rPr>
        <w:t xml:space="preserve">t </w:t>
      </w:r>
      <w:r w:rsidRPr="005D3CCB">
        <w:rPr>
          <w:rFonts w:ascii="UVnTime" w:hAnsi="UVnTime" w:cs="UVnTime"/>
          <w:spacing w:val="2"/>
          <w:sz w:val="28"/>
          <w:szCs w:val="28"/>
        </w:rPr>
        <w:t>s</w:t>
      </w:r>
      <w:r w:rsidRPr="005D3CCB">
        <w:rPr>
          <w:rFonts w:ascii="UVnTime" w:hAnsi="UVnTime" w:cs="UVnTime"/>
          <w:sz w:val="28"/>
          <w:szCs w:val="28"/>
        </w:rPr>
        <w:t>ố</w:t>
      </w:r>
      <w:r w:rsidRPr="005D3CCB">
        <w:rPr>
          <w:rFonts w:ascii="UVnTime" w:hAnsi="UVnTime" w:cs="UVnTime"/>
          <w:spacing w:val="53"/>
          <w:sz w:val="28"/>
          <w:szCs w:val="28"/>
        </w:rPr>
        <w:t xml:space="preserve"> </w:t>
      </w:r>
      <w:r w:rsidRPr="005D3CCB">
        <w:rPr>
          <w:rFonts w:ascii="UVnTime" w:hAnsi="UVnTime" w:cs="UVnTime"/>
          <w:spacing w:val="-1"/>
          <w:sz w:val="28"/>
          <w:szCs w:val="28"/>
        </w:rPr>
        <w:t>đ</w:t>
      </w:r>
      <w:r w:rsidRPr="005D3CCB">
        <w:rPr>
          <w:rFonts w:ascii="UVnTime" w:hAnsi="UVnTime" w:cs="UVnTime"/>
          <w:sz w:val="28"/>
          <w:szCs w:val="28"/>
        </w:rPr>
        <w:t>ặc</w:t>
      </w:r>
      <w:r w:rsidRPr="005D3CCB">
        <w:rPr>
          <w:rFonts w:ascii="UVnTime" w:hAnsi="UVnTime" w:cs="UVnTime"/>
          <w:spacing w:val="52"/>
          <w:sz w:val="28"/>
          <w:szCs w:val="28"/>
        </w:rPr>
        <w:t xml:space="preserve"> </w:t>
      </w:r>
      <w:r w:rsidRPr="005D3CCB">
        <w:rPr>
          <w:rFonts w:ascii="UVnTime" w:hAnsi="UVnTime" w:cs="UVnTime"/>
          <w:spacing w:val="1"/>
          <w:sz w:val="28"/>
          <w:szCs w:val="28"/>
        </w:rPr>
        <w:t>t</w:t>
      </w:r>
      <w:r w:rsidRPr="005D3CCB">
        <w:rPr>
          <w:rFonts w:ascii="UVnTime" w:hAnsi="UVnTime" w:cs="UVnTime"/>
          <w:spacing w:val="6"/>
          <w:sz w:val="28"/>
          <w:szCs w:val="28"/>
        </w:rPr>
        <w:t>r</w:t>
      </w:r>
      <w:r w:rsidRPr="005D3CCB">
        <w:rPr>
          <w:rFonts w:ascii="UVnTime" w:hAnsi="UVnTime" w:cs="UVnTime"/>
          <w:spacing w:val="-1"/>
          <w:sz w:val="28"/>
          <w:szCs w:val="28"/>
        </w:rPr>
        <w:t>ư</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pacing w:val="6"/>
          <w:sz w:val="28"/>
          <w:szCs w:val="28"/>
        </w:rPr>
        <w:t>g</w:t>
      </w:r>
      <w:r w:rsidRPr="005D3CCB">
        <w:rPr>
          <w:rFonts w:ascii="UVnTime" w:hAnsi="UVnTime" w:cs="UVnTime"/>
          <w:sz w:val="28"/>
          <w:szCs w:val="28"/>
        </w:rPr>
        <w:t>ữ</w:t>
      </w:r>
      <w:r w:rsidRPr="005D3CCB">
        <w:rPr>
          <w:rFonts w:ascii="UVnTime" w:hAnsi="UVnTime" w:cs="UVnTime"/>
          <w:spacing w:val="53"/>
          <w:sz w:val="28"/>
          <w:szCs w:val="28"/>
        </w:rPr>
        <w:t xml:space="preserve"> </w:t>
      </w:r>
      <w:r w:rsidRPr="005D3CCB">
        <w:rPr>
          <w:rFonts w:ascii="UVnTime" w:hAnsi="UVnTime" w:cs="UVnTime"/>
          <w:spacing w:val="-2"/>
          <w:sz w:val="28"/>
          <w:szCs w:val="28"/>
        </w:rPr>
        <w:t>â</w:t>
      </w:r>
      <w:r w:rsidRPr="005D3CCB">
        <w:rPr>
          <w:rFonts w:ascii="UVnTime" w:hAnsi="UVnTime" w:cs="UVnTime"/>
          <w:sz w:val="28"/>
          <w:szCs w:val="28"/>
        </w:rPr>
        <w:t>m</w:t>
      </w:r>
      <w:r w:rsidRPr="005D3CCB">
        <w:rPr>
          <w:rFonts w:ascii="UVnTime" w:hAnsi="UVnTime" w:cs="UVnTime"/>
          <w:spacing w:val="49"/>
          <w:sz w:val="28"/>
          <w:szCs w:val="28"/>
        </w:rPr>
        <w:t xml:space="preserve"> </w:t>
      </w:r>
      <w:r w:rsidRPr="005D3CCB">
        <w:rPr>
          <w:rFonts w:ascii="UVnTime" w:hAnsi="UVnTime" w:cs="UVnTime"/>
          <w:spacing w:val="1"/>
          <w:sz w:val="28"/>
          <w:szCs w:val="28"/>
        </w:rPr>
        <w:t>t</w:t>
      </w:r>
      <w:r w:rsidRPr="005D3CCB">
        <w:rPr>
          <w:rFonts w:ascii="UVnTime" w:hAnsi="UVnTime" w:cs="UVnTime"/>
          <w:sz w:val="28"/>
          <w:szCs w:val="28"/>
        </w:rPr>
        <w:t>r</w:t>
      </w:r>
      <w:r w:rsidRPr="005D3CCB">
        <w:rPr>
          <w:rFonts w:ascii="UVnTime" w:hAnsi="UVnTime" w:cs="UVnTime"/>
          <w:spacing w:val="1"/>
          <w:sz w:val="28"/>
          <w:szCs w:val="28"/>
        </w:rPr>
        <w:t>on</w:t>
      </w:r>
      <w:r w:rsidRPr="005D3CCB">
        <w:rPr>
          <w:rFonts w:ascii="UVnTime" w:hAnsi="UVnTime" w:cs="UVnTime"/>
          <w:sz w:val="28"/>
          <w:szCs w:val="28"/>
        </w:rPr>
        <w:t>g</w:t>
      </w:r>
      <w:r w:rsidRPr="005D3CCB">
        <w:rPr>
          <w:rFonts w:ascii="UVnTime" w:hAnsi="UVnTime" w:cs="UVnTime"/>
          <w:spacing w:val="50"/>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z w:val="28"/>
          <w:szCs w:val="28"/>
        </w:rPr>
        <w:t>ận</w:t>
      </w:r>
      <w:r w:rsidRPr="005D3CCB">
        <w:rPr>
          <w:rFonts w:ascii="UVnTime" w:hAnsi="UVnTime" w:cs="UVnTime"/>
          <w:spacing w:val="53"/>
          <w:sz w:val="28"/>
          <w:szCs w:val="28"/>
        </w:rPr>
        <w:t xml:space="preserve"> </w:t>
      </w:r>
      <w:r w:rsidRPr="005D3CCB">
        <w:rPr>
          <w:rFonts w:ascii="UVnTime" w:hAnsi="UVnTime" w:cs="UVnTime"/>
          <w:spacing w:val="-1"/>
          <w:sz w:val="28"/>
          <w:szCs w:val="28"/>
        </w:rPr>
        <w:t>d</w:t>
      </w:r>
      <w:r w:rsidRPr="005D3CCB">
        <w:rPr>
          <w:rFonts w:ascii="UVnTime" w:hAnsi="UVnTime" w:cs="UVnTime"/>
          <w:sz w:val="28"/>
          <w:szCs w:val="28"/>
        </w:rPr>
        <w:t>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ư</w:t>
      </w:r>
      <w:r w:rsidRPr="005D3CCB">
        <w:rPr>
          <w:rFonts w:ascii="UVnTime" w:hAnsi="UVnTime" w:cs="UVnTime"/>
          <w:spacing w:val="-2"/>
          <w:sz w:val="28"/>
          <w:szCs w:val="28"/>
        </w:rPr>
        <w:t>ờ</w:t>
      </w:r>
      <w:r w:rsidRPr="005D3CCB">
        <w:rPr>
          <w:rFonts w:ascii="UVnTime" w:hAnsi="UVnTime" w:cs="UVnTime"/>
          <w:sz w:val="28"/>
          <w:szCs w:val="28"/>
        </w:rPr>
        <w:t>i</w:t>
      </w:r>
      <w:r w:rsidRPr="005D3CCB">
        <w:rPr>
          <w:rFonts w:ascii="UVnTime" w:hAnsi="UVnTime" w:cs="UVnTime"/>
          <w:spacing w:val="52"/>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ó</w:t>
      </w:r>
      <w:r w:rsidRPr="005D3CCB">
        <w:rPr>
          <w:rFonts w:ascii="UVnTime" w:hAnsi="UVnTime" w:cs="UVnTime"/>
          <w:spacing w:val="-1"/>
          <w:sz w:val="28"/>
          <w:szCs w:val="28"/>
        </w:rPr>
        <w:t>i</w:t>
      </w:r>
      <w:r w:rsidRPr="005D3CCB">
        <w:rPr>
          <w:rFonts w:ascii="Arial" w:hAnsi="Arial" w:cs="Arial"/>
          <w:spacing w:val="8"/>
          <w:sz w:val="28"/>
          <w:szCs w:val="28"/>
        </w:rPr>
        <w:t>”</w:t>
      </w:r>
      <w:r w:rsidRPr="005D3CCB">
        <w:rPr>
          <w:rFonts w:ascii="UVnTime" w:hAnsi="UVnTime" w:cs="UVnTime"/>
          <w:sz w:val="28"/>
          <w:szCs w:val="28"/>
        </w:rPr>
        <w:t>,</w:t>
      </w:r>
      <w:r w:rsidRPr="005D3CCB">
        <w:rPr>
          <w:rFonts w:ascii="UVnTime" w:hAnsi="UVnTime" w:cs="UVnTime"/>
          <w:spacing w:val="5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ạ</w:t>
      </w:r>
      <w:r w:rsidRPr="005D3CCB">
        <w:rPr>
          <w:rFonts w:ascii="UVnTime" w:hAnsi="UVnTime" w:cs="UVnTime"/>
          <w:i/>
          <w:iCs/>
          <w:sz w:val="28"/>
          <w:szCs w:val="28"/>
        </w:rPr>
        <w:t>p</w:t>
      </w:r>
      <w:r w:rsidRPr="005D3CCB">
        <w:rPr>
          <w:rFonts w:ascii="UVnTime" w:hAnsi="UVnTime" w:cs="UVnTime"/>
          <w:i/>
          <w:iCs/>
          <w:spacing w:val="53"/>
          <w:sz w:val="28"/>
          <w:szCs w:val="28"/>
        </w:rPr>
        <w:t xml:space="preserve"> </w:t>
      </w:r>
      <w:r w:rsidRPr="005D3CCB">
        <w:rPr>
          <w:rFonts w:ascii="UVnTime" w:hAnsi="UVnTime" w:cs="UVnTime"/>
          <w:i/>
          <w:iCs/>
          <w:spacing w:val="-2"/>
          <w:sz w:val="28"/>
          <w:szCs w:val="28"/>
        </w:rPr>
        <w:t>c</w:t>
      </w:r>
      <w:r w:rsidRPr="005D3CCB">
        <w:rPr>
          <w:rFonts w:ascii="UVnTime" w:hAnsi="UVnTime" w:cs="UVnTime"/>
          <w:i/>
          <w:iCs/>
          <w:spacing w:val="1"/>
          <w:sz w:val="28"/>
          <w:szCs w:val="28"/>
        </w:rPr>
        <w:t>h</w:t>
      </w:r>
      <w:r w:rsidRPr="005D3CCB">
        <w:rPr>
          <w:rFonts w:ascii="UVnTime" w:hAnsi="UVnTime" w:cs="UVnTime"/>
          <w:i/>
          <w:iCs/>
          <w:sz w:val="28"/>
          <w:szCs w:val="28"/>
        </w:rPr>
        <w:t>í</w:t>
      </w:r>
      <w:r w:rsidRPr="005D3CCB">
        <w:rPr>
          <w:rFonts w:ascii="UVnTime" w:hAnsi="UVnTime" w:cs="UVnTime"/>
          <w:i/>
          <w:iCs/>
          <w:spacing w:val="51"/>
          <w:sz w:val="28"/>
          <w:szCs w:val="28"/>
        </w:rPr>
        <w:t xml:space="preserve"> </w:t>
      </w:r>
      <w:r w:rsidRPr="005D3CCB">
        <w:rPr>
          <w:rFonts w:ascii="UVnTime" w:hAnsi="UVnTime" w:cs="UVnTime"/>
          <w:i/>
          <w:iCs/>
          <w:spacing w:val="-1"/>
          <w:sz w:val="28"/>
          <w:szCs w:val="28"/>
        </w:rPr>
        <w:t>B</w:t>
      </w:r>
      <w:r w:rsidRPr="005D3CCB">
        <w:rPr>
          <w:rFonts w:ascii="UVnTime" w:hAnsi="UVnTime" w:cs="UVnTime"/>
          <w:i/>
          <w:iCs/>
          <w:sz w:val="28"/>
          <w:szCs w:val="28"/>
        </w:rPr>
        <w:t>C</w:t>
      </w:r>
      <w:r w:rsidRPr="005D3CCB">
        <w:rPr>
          <w:rFonts w:ascii="UVnTime" w:hAnsi="UVnTime" w:cs="UVnTime"/>
          <w:i/>
          <w:iCs/>
          <w:spacing w:val="-1"/>
          <w:sz w:val="28"/>
          <w:szCs w:val="28"/>
        </w:rPr>
        <w:t>V</w:t>
      </w:r>
      <w:r w:rsidRPr="005D3CCB">
        <w:rPr>
          <w:rFonts w:ascii="UVnTime" w:hAnsi="UVnTime" w:cs="UVnTime"/>
          <w:i/>
          <w:iCs/>
          <w:sz w:val="28"/>
          <w:szCs w:val="28"/>
        </w:rPr>
        <w:t>T</w:t>
      </w:r>
      <w:r w:rsidRPr="005D3CCB">
        <w:rPr>
          <w:rFonts w:ascii="UVnTime" w:hAnsi="UVnTime" w:cs="UVnTime"/>
          <w:i/>
          <w:iCs/>
          <w:spacing w:val="60"/>
          <w:sz w:val="28"/>
          <w:szCs w:val="28"/>
        </w:rPr>
        <w:t xml:space="preserve"> </w:t>
      </w:r>
      <w:r w:rsidRPr="005D3CCB">
        <w:rPr>
          <w:rFonts w:ascii="UVnTime" w:hAnsi="UVnTime" w:cs="UVnTime"/>
          <w:i/>
          <w:iCs/>
          <w:sz w:val="28"/>
          <w:szCs w:val="28"/>
        </w:rPr>
        <w:t xml:space="preserve">&amp; </w:t>
      </w:r>
      <w:r w:rsidRPr="005D3CCB">
        <w:rPr>
          <w:rFonts w:ascii="UVnTime" w:hAnsi="UVnTime" w:cs="UVnTime"/>
          <w:i/>
          <w:iCs/>
          <w:position w:val="1"/>
          <w:sz w:val="28"/>
          <w:szCs w:val="28"/>
        </w:rPr>
        <w:t>CNT</w:t>
      </w:r>
      <w:r w:rsidRPr="005D3CCB">
        <w:rPr>
          <w:rFonts w:ascii="UVnTime" w:hAnsi="UVnTime" w:cs="UVnTime"/>
          <w:i/>
          <w:iCs/>
          <w:spacing w:val="7"/>
          <w:position w:val="1"/>
          <w:sz w:val="28"/>
          <w:szCs w:val="28"/>
        </w:rPr>
        <w:t>T</w:t>
      </w:r>
      <w:r w:rsidRPr="005D3CCB">
        <w:rPr>
          <w:rFonts w:ascii="UVnTime" w:hAnsi="UVnTime" w:cs="UVnTime"/>
          <w:i/>
          <w:iCs/>
          <w:position w:val="1"/>
          <w:sz w:val="28"/>
          <w:szCs w:val="28"/>
        </w:rPr>
        <w:t>,</w:t>
      </w:r>
      <w:r w:rsidRPr="005D3CCB">
        <w:rPr>
          <w:rFonts w:ascii="UVnTime" w:hAnsi="UVnTime" w:cs="UVnTime"/>
          <w:i/>
          <w:iCs/>
          <w:spacing w:val="3"/>
          <w:position w:val="1"/>
          <w:sz w:val="28"/>
          <w:szCs w:val="28"/>
        </w:rPr>
        <w:t xml:space="preserve"> </w:t>
      </w:r>
      <w:r w:rsidRPr="005D3CCB">
        <w:rPr>
          <w:rFonts w:ascii="UVnTime" w:hAnsi="UVnTime" w:cs="UVnTime"/>
          <w:spacing w:val="-1"/>
          <w:position w:val="1"/>
          <w:sz w:val="28"/>
          <w:szCs w:val="28"/>
        </w:rPr>
        <w:t>(</w:t>
      </w:r>
      <w:r w:rsidRPr="005D3CCB">
        <w:rPr>
          <w:rFonts w:ascii="UVnTime" w:hAnsi="UVnTime" w:cs="UVnTime"/>
          <w:spacing w:val="5"/>
          <w:sz w:val="28"/>
          <w:szCs w:val="28"/>
        </w:rPr>
        <w:t>k</w:t>
      </w:r>
      <w:r w:rsidRPr="005D3CCB">
        <w:rPr>
          <w:rFonts w:ascii="UVnTime" w:hAnsi="UVnTime" w:cs="UVnTime"/>
          <w:sz w:val="28"/>
          <w:szCs w:val="28"/>
        </w:rPr>
        <w:t>ỳ</w:t>
      </w:r>
      <w:r w:rsidRPr="005D3CCB">
        <w:rPr>
          <w:rFonts w:ascii="UVnTime" w:hAnsi="UVnTime" w:cs="UVnTime"/>
          <w:spacing w:val="-4"/>
          <w:sz w:val="28"/>
          <w:szCs w:val="28"/>
        </w:rPr>
        <w:t xml:space="preserve"> </w:t>
      </w:r>
      <w:r w:rsidRPr="005D3CCB">
        <w:rPr>
          <w:rFonts w:ascii="UVnTime" w:hAnsi="UVnTime" w:cs="UVnTime"/>
          <w:sz w:val="28"/>
          <w:szCs w:val="28"/>
        </w:rPr>
        <w:t>3</w:t>
      </w:r>
      <w:r w:rsidRPr="005D3CCB">
        <w:rPr>
          <w:rFonts w:ascii="UVnTime" w:hAnsi="UVnTime" w:cs="UVnTime"/>
          <w:spacing w:val="5"/>
          <w:sz w:val="28"/>
          <w:szCs w:val="28"/>
        </w:rPr>
        <w:t xml:space="preserve"> </w:t>
      </w:r>
      <w:r w:rsidRPr="005D3CCB">
        <w:rPr>
          <w:rFonts w:ascii="UVnTime" w:hAnsi="UVnTime" w:cs="UVnTime"/>
          <w:spacing w:val="-1"/>
          <w:sz w:val="28"/>
          <w:szCs w:val="28"/>
        </w:rPr>
        <w:t>10</w:t>
      </w:r>
      <w:r w:rsidRPr="005D3CCB">
        <w:rPr>
          <w:rFonts w:ascii="UVnTime" w:hAnsi="UVnTime" w:cs="UVnTime"/>
          <w:spacing w:val="4"/>
          <w:sz w:val="28"/>
          <w:szCs w:val="28"/>
        </w:rPr>
        <w:t>/</w:t>
      </w:r>
      <w:r w:rsidRPr="005D3CCB">
        <w:rPr>
          <w:rFonts w:ascii="UVnTime" w:hAnsi="UVnTime" w:cs="UVnTime"/>
          <w:spacing w:val="-3"/>
          <w:sz w:val="28"/>
          <w:szCs w:val="28"/>
        </w:rPr>
        <w:t>2</w:t>
      </w:r>
      <w:r w:rsidRPr="005D3CCB">
        <w:rPr>
          <w:rFonts w:ascii="UVnTime" w:hAnsi="UVnTime" w:cs="UVnTime"/>
          <w:spacing w:val="-1"/>
          <w:sz w:val="28"/>
          <w:szCs w:val="28"/>
        </w:rPr>
        <w:t>0</w:t>
      </w:r>
      <w:r w:rsidRPr="005D3CCB">
        <w:rPr>
          <w:rFonts w:ascii="UVnTime" w:hAnsi="UVnTime" w:cs="UVnTime"/>
          <w:sz w:val="28"/>
          <w:szCs w:val="28"/>
        </w:rPr>
        <w:t>0</w:t>
      </w:r>
      <w:r w:rsidRPr="005D3CCB">
        <w:rPr>
          <w:rFonts w:ascii="UVnTime" w:hAnsi="UVnTime" w:cs="UVnTime"/>
          <w:spacing w:val="-2"/>
          <w:sz w:val="28"/>
          <w:szCs w:val="28"/>
        </w:rPr>
        <w:t>4</w:t>
      </w:r>
      <w:r w:rsidRPr="005D3CCB">
        <w:rPr>
          <w:rFonts w:ascii="UVnTime" w:hAnsi="UVnTime" w:cs="UVnTime"/>
          <w:spacing w:val="1"/>
          <w:position w:val="1"/>
          <w:sz w:val="28"/>
          <w:szCs w:val="28"/>
        </w:rPr>
        <w:t>)</w:t>
      </w:r>
      <w:r w:rsidRPr="005D3CCB">
        <w:rPr>
          <w:rFonts w:ascii="UVnTime" w:hAnsi="UVnTime" w:cs="UVnTime"/>
          <w:position w:val="1"/>
          <w:sz w:val="28"/>
          <w:szCs w:val="28"/>
        </w:rPr>
        <w:t>,</w:t>
      </w:r>
      <w:r w:rsidRPr="005D3CCB">
        <w:rPr>
          <w:rFonts w:ascii="UVnTime" w:hAnsi="UVnTime" w:cs="UVnTime"/>
          <w:spacing w:val="3"/>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position w:val="1"/>
          <w:sz w:val="28"/>
          <w:szCs w:val="28"/>
        </w:rPr>
        <w:t>r.</w:t>
      </w:r>
      <w:r w:rsidRPr="005D3CCB">
        <w:rPr>
          <w:rFonts w:ascii="UVnTime" w:hAnsi="UVnTime" w:cs="UVnTime"/>
          <w:spacing w:val="2"/>
          <w:position w:val="1"/>
          <w:sz w:val="28"/>
          <w:szCs w:val="28"/>
        </w:rPr>
        <w:t xml:space="preserve"> </w:t>
      </w:r>
      <w:r w:rsidRPr="005D3CCB">
        <w:rPr>
          <w:rFonts w:ascii="UVnTime" w:hAnsi="UVnTime" w:cs="UVnTime"/>
          <w:spacing w:val="-1"/>
          <w:position w:val="1"/>
          <w:sz w:val="28"/>
          <w:szCs w:val="28"/>
        </w:rPr>
        <w:t>1</w:t>
      </w:r>
      <w:r w:rsidRPr="005D3CCB">
        <w:rPr>
          <w:rFonts w:ascii="UVnTime" w:hAnsi="UVnTime" w:cs="UVnTime"/>
          <w:spacing w:val="3"/>
          <w:position w:val="1"/>
          <w:sz w:val="28"/>
          <w:szCs w:val="28"/>
        </w:rPr>
        <w:t>2</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18</w:t>
      </w:r>
      <w:r w:rsidRPr="005D3CCB">
        <w:rPr>
          <w:rFonts w:ascii="UVnTime" w:hAnsi="UVnTime" w:cs="UVnTime"/>
          <w:position w:val="1"/>
          <w:sz w:val="28"/>
          <w:szCs w:val="28"/>
        </w:rPr>
        <w:t>.</w:t>
      </w:r>
    </w:p>
    <w:p w:rsidR="001155E1" w:rsidRPr="00A253A7" w:rsidRDefault="001155E1" w:rsidP="001155E1">
      <w:pPr>
        <w:widowControl w:val="0"/>
        <w:autoSpaceDE w:val="0"/>
        <w:autoSpaceDN w:val="0"/>
        <w:adjustRightInd w:val="0"/>
        <w:rPr>
          <w:rFonts w:ascii="UVnTime" w:hAnsi="UVnTime" w:cs="UVnTime"/>
          <w:sz w:val="28"/>
          <w:szCs w:val="28"/>
        </w:rPr>
      </w:pPr>
      <w:r>
        <w:rPr>
          <w:szCs w:val="26"/>
        </w:rPr>
        <w:t>[7]</w:t>
      </w:r>
      <w:r w:rsidRPr="006C0B6A">
        <w:rPr>
          <w:rFonts w:ascii="UVnTime" w:hAnsi="UVnTime" w:cs="UVnTime"/>
          <w:spacing w:val="-1"/>
          <w:sz w:val="28"/>
          <w:szCs w:val="28"/>
        </w:rPr>
        <w:t xml:space="preserve"> </w:t>
      </w:r>
      <w:r w:rsidRPr="005D3CCB">
        <w:rPr>
          <w:rFonts w:ascii="UVnTime" w:hAnsi="UVnTime" w:cs="UVnTime"/>
          <w:spacing w:val="-1"/>
          <w:sz w:val="28"/>
          <w:szCs w:val="28"/>
        </w:rPr>
        <w:t>V</w:t>
      </w:r>
      <w:r w:rsidRPr="005D3CCB">
        <w:rPr>
          <w:rFonts w:ascii="UVnTime" w:hAnsi="UVnTime" w:cs="UVnTime"/>
          <w:spacing w:val="3"/>
          <w:sz w:val="28"/>
          <w:szCs w:val="28"/>
        </w:rPr>
        <w:t>i</w:t>
      </w:r>
      <w:r w:rsidRPr="005D3CCB">
        <w:rPr>
          <w:rFonts w:ascii="UVnTime" w:hAnsi="UVnTime" w:cs="UVnTime"/>
          <w:sz w:val="28"/>
          <w:szCs w:val="28"/>
        </w:rPr>
        <w:t>ện</w:t>
      </w:r>
      <w:r w:rsidRPr="005D3CCB">
        <w:rPr>
          <w:rFonts w:ascii="UVnTime" w:hAnsi="UVnTime" w:cs="UVnTime"/>
          <w:spacing w:val="17"/>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pacing w:val="1"/>
          <w:sz w:val="28"/>
          <w:szCs w:val="28"/>
        </w:rPr>
        <w:t>h</w:t>
      </w:r>
      <w:r w:rsidRPr="005D3CCB">
        <w:rPr>
          <w:rFonts w:ascii="UVnTime" w:hAnsi="UVnTime" w:cs="UVnTime"/>
          <w:sz w:val="28"/>
          <w:szCs w:val="28"/>
        </w:rPr>
        <w:t>ệ</w:t>
      </w:r>
      <w:r w:rsidRPr="005D3CCB">
        <w:rPr>
          <w:rFonts w:ascii="UVnTime" w:hAnsi="UVnTime" w:cs="UVnTime"/>
          <w:spacing w:val="16"/>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h</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i</w:t>
      </w:r>
      <w:r w:rsidRPr="005D3CCB">
        <w:rPr>
          <w:rFonts w:ascii="UVnTime" w:hAnsi="UVnTime" w:cs="UVnTime"/>
          <w:sz w:val="28"/>
          <w:szCs w:val="28"/>
        </w:rPr>
        <w:t>n</w:t>
      </w:r>
      <w:r w:rsidRPr="005D3CCB">
        <w:rPr>
          <w:rFonts w:ascii="UVnTime" w:hAnsi="UVnTime" w:cs="UVnTime"/>
          <w:spacing w:val="19"/>
          <w:sz w:val="28"/>
          <w:szCs w:val="28"/>
        </w:rPr>
        <w:t xml:space="preserve"> </w:t>
      </w:r>
      <w:r w:rsidRPr="005D3CCB">
        <w:rPr>
          <w:rFonts w:ascii="UVnTime" w:hAnsi="UVnTime" w:cs="UVnTime"/>
          <w:spacing w:val="-1"/>
          <w:sz w:val="28"/>
          <w:szCs w:val="28"/>
        </w:rPr>
        <w:t>Vi</w:t>
      </w:r>
      <w:r w:rsidRPr="005D3CCB">
        <w:rPr>
          <w:rFonts w:ascii="UVnTime" w:hAnsi="UVnTime" w:cs="UVnTime"/>
          <w:sz w:val="28"/>
          <w:szCs w:val="28"/>
        </w:rPr>
        <w:t>ệt</w:t>
      </w:r>
      <w:r w:rsidRPr="005D3CCB">
        <w:rPr>
          <w:rFonts w:ascii="UVnTime" w:hAnsi="UVnTime" w:cs="UVnTime"/>
          <w:spacing w:val="19"/>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am</w:t>
      </w:r>
      <w:r w:rsidRPr="005D3CCB">
        <w:rPr>
          <w:rFonts w:ascii="UVnTime" w:hAnsi="UVnTime" w:cs="UVnTime"/>
          <w:spacing w:val="45"/>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w:t>
      </w:r>
      <w:r w:rsidRPr="005D3CCB">
        <w:rPr>
          <w:rFonts w:ascii="UVnTime" w:hAnsi="UVnTime" w:cs="UVnTime"/>
          <w:spacing w:val="1"/>
          <w:sz w:val="28"/>
          <w:szCs w:val="28"/>
        </w:rPr>
        <w:t>4</w:t>
      </w:r>
      <w:r w:rsidRPr="005D3CCB">
        <w:rPr>
          <w:rFonts w:ascii="UVnTime" w:hAnsi="UVnTime" w:cs="UVnTime"/>
          <w:sz w:val="28"/>
          <w:szCs w:val="28"/>
        </w:rPr>
        <w:t>),</w:t>
      </w:r>
      <w:r w:rsidRPr="005D3CCB">
        <w:rPr>
          <w:rFonts w:ascii="UVnTime" w:hAnsi="UVnTime" w:cs="UVnTime"/>
          <w:spacing w:val="2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ổ</w:t>
      </w:r>
      <w:r w:rsidRPr="005D3CCB">
        <w:rPr>
          <w:rFonts w:ascii="UVnTime" w:hAnsi="UVnTime" w:cs="UVnTime"/>
          <w:i/>
          <w:iCs/>
          <w:spacing w:val="-1"/>
          <w:sz w:val="28"/>
          <w:szCs w:val="28"/>
        </w:rPr>
        <w:t>n</w:t>
      </w:r>
      <w:r w:rsidRPr="005D3CCB">
        <w:rPr>
          <w:rFonts w:ascii="UVnTime" w:hAnsi="UVnTime" w:cs="UVnTime"/>
          <w:i/>
          <w:iCs/>
          <w:sz w:val="28"/>
          <w:szCs w:val="28"/>
        </w:rPr>
        <w:t>g</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ợ</w:t>
      </w:r>
      <w:r w:rsidRPr="005D3CCB">
        <w:rPr>
          <w:rFonts w:ascii="UVnTime" w:hAnsi="UVnTime" w:cs="UVnTime"/>
          <w:i/>
          <w:iCs/>
          <w:sz w:val="28"/>
          <w:szCs w:val="28"/>
        </w:rPr>
        <w:t>p</w:t>
      </w:r>
      <w:r w:rsidRPr="005D3CCB">
        <w:rPr>
          <w:rFonts w:ascii="UVnTime" w:hAnsi="UVnTime" w:cs="UVnTime"/>
          <w:i/>
          <w:iCs/>
          <w:spacing w:val="17"/>
          <w:sz w:val="28"/>
          <w:szCs w:val="28"/>
        </w:rPr>
        <w:t xml:space="preserve"> </w:t>
      </w:r>
      <w:r w:rsidRPr="005D3CCB">
        <w:rPr>
          <w:rFonts w:ascii="UVnTime" w:hAnsi="UVnTime" w:cs="UVnTime"/>
          <w:i/>
          <w:iCs/>
          <w:spacing w:val="8"/>
          <w:sz w:val="28"/>
          <w:szCs w:val="28"/>
        </w:rPr>
        <w:t>v</w:t>
      </w:r>
      <w:r w:rsidRPr="005D3CCB">
        <w:rPr>
          <w:rFonts w:ascii="UVnTime" w:hAnsi="UVnTime" w:cs="UVnTime"/>
          <w:i/>
          <w:iCs/>
          <w:sz w:val="28"/>
          <w:szCs w:val="28"/>
        </w:rPr>
        <w:t>à</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n</w:t>
      </w:r>
      <w:r w:rsidRPr="005D3CCB">
        <w:rPr>
          <w:rFonts w:ascii="UVnTime" w:hAnsi="UVnTime" w:cs="UVnTime"/>
          <w:i/>
          <w:iCs/>
          <w:spacing w:val="3"/>
          <w:sz w:val="28"/>
          <w:szCs w:val="28"/>
        </w:rPr>
        <w:t>h</w:t>
      </w:r>
      <w:r w:rsidRPr="005D3CCB">
        <w:rPr>
          <w:rFonts w:ascii="UVnTime" w:hAnsi="UVnTime" w:cs="UVnTime"/>
          <w:i/>
          <w:iCs/>
          <w:spacing w:val="-1"/>
          <w:sz w:val="28"/>
          <w:szCs w:val="28"/>
        </w:rPr>
        <w:t>ậ</w:t>
      </w:r>
      <w:r w:rsidRPr="005D3CCB">
        <w:rPr>
          <w:rFonts w:ascii="UVnTime" w:hAnsi="UVnTime" w:cs="UVnTime"/>
          <w:i/>
          <w:iCs/>
          <w:sz w:val="28"/>
          <w:szCs w:val="28"/>
        </w:rPr>
        <w:t>n</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d</w:t>
      </w:r>
      <w:r w:rsidRPr="005D3CCB">
        <w:rPr>
          <w:rFonts w:ascii="UVnTime" w:hAnsi="UVnTime" w:cs="UVnTime"/>
          <w:i/>
          <w:iCs/>
          <w:spacing w:val="-1"/>
          <w:sz w:val="28"/>
          <w:szCs w:val="28"/>
        </w:rPr>
        <w:t>ạn</w:t>
      </w:r>
      <w:r w:rsidRPr="005D3CCB">
        <w:rPr>
          <w:rFonts w:ascii="UVnTime" w:hAnsi="UVnTime" w:cs="UVnTime"/>
          <w:i/>
          <w:iCs/>
          <w:sz w:val="28"/>
          <w:szCs w:val="28"/>
        </w:rPr>
        <w:t>g</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i</w:t>
      </w:r>
      <w:r w:rsidRPr="005D3CCB">
        <w:rPr>
          <w:rFonts w:ascii="UVnTime" w:hAnsi="UVnTime" w:cs="UVnTime"/>
          <w:i/>
          <w:iCs/>
          <w:spacing w:val="-2"/>
          <w:sz w:val="28"/>
          <w:szCs w:val="28"/>
        </w:rPr>
        <w:t>ế</w:t>
      </w:r>
      <w:r w:rsidRPr="005D3CCB">
        <w:rPr>
          <w:rFonts w:ascii="UVnTime" w:hAnsi="UVnTime" w:cs="UVnTime"/>
          <w:i/>
          <w:iCs/>
          <w:spacing w:val="-1"/>
          <w:sz w:val="28"/>
          <w:szCs w:val="28"/>
        </w:rPr>
        <w:t>n</w:t>
      </w:r>
      <w:r w:rsidRPr="005D3CCB">
        <w:rPr>
          <w:rFonts w:ascii="UVnTime" w:hAnsi="UVnTime" w:cs="UVnTime"/>
          <w:i/>
          <w:iCs/>
          <w:sz w:val="28"/>
          <w:szCs w:val="28"/>
        </w:rPr>
        <w:t>g</w:t>
      </w:r>
      <w:r>
        <w:rPr>
          <w:rFonts w:ascii="UVnTime" w:hAnsi="UVnTime" w:cs="UVnTime"/>
          <w:sz w:val="28"/>
          <w:szCs w:val="28"/>
        </w:rPr>
        <w:t xml:space="preserve"> </w:t>
      </w:r>
      <w:r w:rsidRPr="005D3CCB">
        <w:rPr>
          <w:rFonts w:ascii="UVnTime" w:hAnsi="UVnTime" w:cs="UVnTime"/>
          <w:i/>
          <w:iCs/>
          <w:spacing w:val="-1"/>
          <w:sz w:val="28"/>
          <w:szCs w:val="28"/>
        </w:rPr>
        <w:t>V</w:t>
      </w:r>
      <w:r w:rsidRPr="005D3CCB">
        <w:rPr>
          <w:rFonts w:ascii="UVnTime" w:hAnsi="UVnTime" w:cs="UVnTime"/>
          <w:i/>
          <w:iCs/>
          <w:spacing w:val="3"/>
          <w:sz w:val="28"/>
          <w:szCs w:val="28"/>
        </w:rPr>
        <w:t>i</w:t>
      </w:r>
      <w:r w:rsidRPr="005D3CCB">
        <w:rPr>
          <w:rFonts w:ascii="UVnTime" w:hAnsi="UVnTime" w:cs="UVnTime"/>
          <w:i/>
          <w:iCs/>
          <w:sz w:val="28"/>
          <w:szCs w:val="28"/>
        </w:rPr>
        <w:t>ệ</w:t>
      </w:r>
      <w:r w:rsidRPr="005D3CCB">
        <w:rPr>
          <w:rFonts w:ascii="UVnTime" w:hAnsi="UVnTime" w:cs="UVnTime"/>
          <w:i/>
          <w:iCs/>
          <w:spacing w:val="1"/>
          <w:sz w:val="28"/>
          <w:szCs w:val="28"/>
        </w:rPr>
        <w:t>t</w:t>
      </w:r>
      <w:r w:rsidRPr="005D3CCB">
        <w:rPr>
          <w:rFonts w:ascii="UVnTime" w:hAnsi="UVnTime" w:cs="UVnTime"/>
          <w:sz w:val="28"/>
          <w:szCs w:val="28"/>
        </w:rPr>
        <w:t>,</w:t>
      </w:r>
      <w:r w:rsidRPr="005D3CCB">
        <w:rPr>
          <w:rFonts w:ascii="UVnTime" w:hAnsi="UVnTime" w:cs="UVnTime"/>
          <w:spacing w:val="2"/>
          <w:sz w:val="28"/>
          <w:szCs w:val="28"/>
        </w:rPr>
        <w:t xml:space="preserve"> Đ</w:t>
      </w:r>
      <w:r w:rsidRPr="005D3CCB">
        <w:rPr>
          <w:rFonts w:ascii="UVnTime" w:hAnsi="UVnTime" w:cs="UVnTime"/>
          <w:sz w:val="28"/>
          <w:szCs w:val="28"/>
        </w:rPr>
        <w:t xml:space="preserve">ề </w:t>
      </w:r>
      <w:r w:rsidRPr="005D3CCB">
        <w:rPr>
          <w:rFonts w:ascii="UVnTime" w:hAnsi="UVnTime" w:cs="UVnTime"/>
          <w:spacing w:val="4"/>
          <w:sz w:val="28"/>
          <w:szCs w:val="28"/>
        </w:rPr>
        <w:t>t</w:t>
      </w:r>
      <w:r w:rsidRPr="005D3CCB">
        <w:rPr>
          <w:rFonts w:ascii="UVnTime" w:hAnsi="UVnTime" w:cs="UVnTime"/>
          <w:spacing w:val="-2"/>
          <w:sz w:val="28"/>
          <w:szCs w:val="28"/>
        </w:rPr>
        <w:t>à</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g</w:t>
      </w:r>
      <w:r w:rsidRPr="005D3CCB">
        <w:rPr>
          <w:rFonts w:ascii="UVnTime" w:hAnsi="UVnTime" w:cs="UVnTime"/>
          <w:spacing w:val="1"/>
          <w:sz w:val="28"/>
          <w:szCs w:val="28"/>
        </w:rPr>
        <w:t>h</w:t>
      </w:r>
      <w:r w:rsidRPr="005D3CCB">
        <w:rPr>
          <w:rFonts w:ascii="UVnTime" w:hAnsi="UVnTime" w:cs="UVnTime"/>
          <w:spacing w:val="-1"/>
          <w:sz w:val="28"/>
          <w:szCs w:val="28"/>
        </w:rPr>
        <w:t>i</w:t>
      </w:r>
      <w:r w:rsidRPr="005D3CCB">
        <w:rPr>
          <w:rFonts w:ascii="UVnTime" w:hAnsi="UVnTime" w:cs="UVnTime"/>
          <w:sz w:val="28"/>
          <w:szCs w:val="28"/>
        </w:rPr>
        <w:t>ên</w:t>
      </w:r>
      <w:r w:rsidRPr="005D3CCB">
        <w:rPr>
          <w:rFonts w:ascii="UVnTime" w:hAnsi="UVnTime" w:cs="UVnTime"/>
          <w:spacing w:val="1"/>
          <w:sz w:val="28"/>
          <w:szCs w:val="28"/>
        </w:rPr>
        <w:t xml:space="preserve"> </w:t>
      </w:r>
      <w:r w:rsidRPr="005D3CCB">
        <w:rPr>
          <w:rFonts w:ascii="UVnTime" w:hAnsi="UVnTime" w:cs="UVnTime"/>
          <w:spacing w:val="9"/>
          <w:sz w:val="28"/>
          <w:szCs w:val="28"/>
        </w:rPr>
        <w:t>c</w:t>
      </w:r>
      <w:r w:rsidRPr="005D3CCB">
        <w:rPr>
          <w:rFonts w:ascii="UVnTime" w:hAnsi="UVnTime" w:cs="UVnTime"/>
          <w:spacing w:val="-1"/>
          <w:sz w:val="28"/>
          <w:szCs w:val="28"/>
        </w:rPr>
        <w:t>ứ</w:t>
      </w:r>
      <w:r w:rsidRPr="005D3CCB">
        <w:rPr>
          <w:rFonts w:ascii="UVnTime" w:hAnsi="UVnTime" w:cs="UVnTime"/>
          <w:sz w:val="28"/>
          <w:szCs w:val="28"/>
        </w:rPr>
        <w:t>u</w:t>
      </w:r>
      <w:r w:rsidRPr="005D3CCB">
        <w:rPr>
          <w:rFonts w:ascii="UVnTime" w:hAnsi="UVnTime" w:cs="UVnTime"/>
          <w:spacing w:val="1"/>
          <w:sz w:val="28"/>
          <w:szCs w:val="28"/>
        </w:rPr>
        <w:t xml:space="preserve"> </w:t>
      </w:r>
      <w:r w:rsidRPr="005D3CCB">
        <w:rPr>
          <w:rFonts w:ascii="UVnTime" w:hAnsi="UVnTime" w:cs="UVnTime"/>
          <w:sz w:val="28"/>
          <w:szCs w:val="28"/>
        </w:rPr>
        <w:t>c</w:t>
      </w:r>
      <w:r w:rsidRPr="005D3CCB">
        <w:rPr>
          <w:rFonts w:ascii="UVnTime" w:hAnsi="UVnTime" w:cs="UVnTime"/>
          <w:spacing w:val="-2"/>
          <w:sz w:val="28"/>
          <w:szCs w:val="28"/>
        </w:rPr>
        <w:t>ấ</w:t>
      </w:r>
      <w:r w:rsidRPr="005D3CCB">
        <w:rPr>
          <w:rFonts w:ascii="UVnTime" w:hAnsi="UVnTime" w:cs="UVnTime"/>
          <w:sz w:val="28"/>
          <w:szCs w:val="28"/>
        </w:rPr>
        <w:t>p</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0"/>
          <w:sz w:val="28"/>
          <w:szCs w:val="28"/>
        </w:rPr>
        <w:t>h</w:t>
      </w:r>
      <w:r w:rsidRPr="005D3CCB">
        <w:rPr>
          <w:rFonts w:ascii="UVnTime" w:hAnsi="UVnTime" w:cs="UVnTime"/>
          <w:sz w:val="28"/>
          <w:szCs w:val="28"/>
        </w:rPr>
        <w:t xml:space="preserve">à </w:t>
      </w:r>
      <w:r w:rsidRPr="005D3CCB">
        <w:rPr>
          <w:rFonts w:ascii="UVnTime" w:hAnsi="UVnTime" w:cs="UVnTime"/>
          <w:spacing w:val="-1"/>
          <w:sz w:val="28"/>
          <w:szCs w:val="28"/>
        </w:rPr>
        <w:t>n</w:t>
      </w:r>
      <w:r w:rsidRPr="005D3CCB">
        <w:rPr>
          <w:rFonts w:ascii="UVnTime" w:hAnsi="UVnTime" w:cs="UVnTime"/>
          <w:spacing w:val="4"/>
          <w:sz w:val="28"/>
          <w:szCs w:val="28"/>
        </w:rPr>
        <w:t>ư</w:t>
      </w:r>
      <w:r w:rsidRPr="005D3CCB">
        <w:rPr>
          <w:rFonts w:ascii="UVnTime" w:hAnsi="UVnTime" w:cs="UVnTime"/>
          <w:spacing w:val="1"/>
          <w:sz w:val="28"/>
          <w:szCs w:val="28"/>
        </w:rPr>
        <w:t>ớ</w:t>
      </w:r>
      <w:r w:rsidRPr="005D3CCB">
        <w:rPr>
          <w:rFonts w:ascii="UVnTime" w:hAnsi="UVnTime" w:cs="UVnTime"/>
          <w:sz w:val="28"/>
          <w:szCs w:val="28"/>
        </w:rPr>
        <w:t xml:space="preserve">c </w:t>
      </w:r>
      <w:r w:rsidRPr="005D3CCB">
        <w:rPr>
          <w:rFonts w:ascii="UVnTime" w:hAnsi="UVnTime" w:cs="UVnTime"/>
          <w:spacing w:val="-1"/>
          <w:sz w:val="28"/>
          <w:szCs w:val="28"/>
        </w:rPr>
        <w:t>K</w:t>
      </w:r>
      <w:r w:rsidRPr="005D3CCB">
        <w:rPr>
          <w:rFonts w:ascii="UVnTime" w:hAnsi="UVnTime" w:cs="UVnTime"/>
          <w:sz w:val="28"/>
          <w:szCs w:val="28"/>
        </w:rPr>
        <w:t>C</w:t>
      </w:r>
      <w:r w:rsidRPr="005D3CCB">
        <w:rPr>
          <w:rFonts w:ascii="UVnTime" w:hAnsi="UVnTime" w:cs="UVnTime"/>
          <w:spacing w:val="-1"/>
          <w:sz w:val="28"/>
          <w:szCs w:val="28"/>
        </w:rPr>
        <w:t>0</w:t>
      </w:r>
      <w:r w:rsidRPr="005D3CCB">
        <w:rPr>
          <w:rFonts w:ascii="UVnTime" w:hAnsi="UVnTime" w:cs="UVnTime"/>
          <w:spacing w:val="8"/>
          <w:sz w:val="28"/>
          <w:szCs w:val="28"/>
        </w:rPr>
        <w:t>1</w:t>
      </w:r>
      <w:r w:rsidRPr="005D3CCB">
        <w:rPr>
          <w:rFonts w:ascii="UVnTime" w:hAnsi="UVnTime" w:cs="UVnTime"/>
          <w:sz w:val="28"/>
          <w:szCs w:val="28"/>
        </w:rPr>
        <w:t>-</w:t>
      </w:r>
      <w:r w:rsidRPr="005D3CCB">
        <w:rPr>
          <w:rFonts w:ascii="UVnTime" w:hAnsi="UVnTime" w:cs="UVnTime"/>
          <w:spacing w:val="1"/>
          <w:sz w:val="28"/>
          <w:szCs w:val="28"/>
        </w:rPr>
        <w:t xml:space="preserve"> 03</w:t>
      </w:r>
      <w:r w:rsidRPr="005D3CCB">
        <w:rPr>
          <w:rFonts w:ascii="UVnTime" w:hAnsi="UVnTime" w:cs="UVnTime"/>
          <w:spacing w:val="-3"/>
          <w:sz w:val="28"/>
          <w:szCs w:val="28"/>
        </w:rPr>
        <w:t>D</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H</w:t>
      </w:r>
      <w:r w:rsidRPr="005D3CCB">
        <w:rPr>
          <w:rFonts w:ascii="UVnTime" w:hAnsi="UVnTime" w:cs="UVnTime"/>
          <w:sz w:val="28"/>
          <w:szCs w:val="28"/>
        </w:rPr>
        <w:t>à</w:t>
      </w:r>
      <w:r w:rsidRPr="005D3CCB">
        <w:rPr>
          <w:rFonts w:ascii="UVnTime" w:hAnsi="UVnTime" w:cs="UVnTime"/>
          <w:spacing w:val="2"/>
          <w:sz w:val="28"/>
          <w:szCs w:val="28"/>
        </w:rPr>
        <w:t xml:space="preserve"> </w:t>
      </w:r>
      <w:r w:rsidRPr="005D3CCB">
        <w:rPr>
          <w:rFonts w:ascii="UVnTime" w:hAnsi="UVnTime" w:cs="UVnTime"/>
          <w:spacing w:val="7"/>
          <w:sz w:val="28"/>
          <w:szCs w:val="28"/>
        </w:rPr>
        <w:t>N</w:t>
      </w:r>
      <w:r w:rsidRPr="005D3CCB">
        <w:rPr>
          <w:rFonts w:ascii="UVnTime" w:hAnsi="UVnTime" w:cs="UVnTime"/>
          <w:spacing w:val="1"/>
          <w:sz w:val="28"/>
          <w:szCs w:val="28"/>
        </w:rPr>
        <w:t>ộ</w:t>
      </w:r>
      <w:r w:rsidRPr="005D3CCB">
        <w:rPr>
          <w:rFonts w:ascii="UVnTime" w:hAnsi="UVnTime" w:cs="UVnTime"/>
          <w:spacing w:val="-1"/>
          <w:sz w:val="28"/>
          <w:szCs w:val="28"/>
        </w:rPr>
        <w:t>i</w:t>
      </w:r>
    </w:p>
    <w:p w:rsidR="001155E1" w:rsidRDefault="001155E1" w:rsidP="001155E1">
      <w:pPr>
        <w:widowControl w:val="0"/>
        <w:tabs>
          <w:tab w:val="left" w:pos="1124"/>
        </w:tabs>
        <w:rPr>
          <w:szCs w:val="26"/>
        </w:rPr>
      </w:pPr>
      <w:r w:rsidRPr="002205BA">
        <w:rPr>
          <w:szCs w:val="26"/>
        </w:rPr>
        <w:t>Website</w:t>
      </w:r>
    </w:p>
    <w:p w:rsidR="001155E1" w:rsidRDefault="001155E1" w:rsidP="001155E1">
      <w:pPr>
        <w:pStyle w:val="C4"/>
        <w:numPr>
          <w:ilvl w:val="0"/>
          <w:numId w:val="0"/>
        </w:numPr>
        <w:rPr>
          <w:b w:val="0"/>
          <w:color w:val="000000" w:themeColor="text1"/>
        </w:rPr>
      </w:pPr>
      <w:r>
        <w:rPr>
          <w:b w:val="0"/>
          <w:color w:val="000000" w:themeColor="text1"/>
        </w:rPr>
        <w:t>8</w:t>
      </w:r>
      <w:r w:rsidRPr="007464AD">
        <w:rPr>
          <w:b w:val="0"/>
          <w:color w:val="000000" w:themeColor="text1"/>
        </w:rPr>
        <w:t xml:space="preserve">. </w:t>
      </w:r>
      <w:hyperlink r:id="rId28" w:history="1">
        <w:r w:rsidRPr="007464AD">
          <w:rPr>
            <w:rStyle w:val="Hyperlink"/>
            <w:b w:val="0"/>
            <w:color w:val="000000" w:themeColor="text1"/>
          </w:rPr>
          <w:t>http://arxiv.org/ftp/arxiv/papers/1205/1205.3316.pdf</w:t>
        </w:r>
      </w:hyperlink>
    </w:p>
    <w:p w:rsidR="001155E1" w:rsidRDefault="001155E1" w:rsidP="001155E1">
      <w:r>
        <w:rPr>
          <w:rFonts w:cs="Times New Roman"/>
          <w:iCs/>
          <w:color w:val="000000" w:themeColor="text1"/>
          <w:szCs w:val="26"/>
        </w:rPr>
        <w:t>9</w:t>
      </w:r>
      <w:r w:rsidRPr="002205BA">
        <w:rPr>
          <w:rFonts w:cs="Times New Roman"/>
          <w:iCs/>
          <w:color w:val="000000" w:themeColor="text1"/>
          <w:szCs w:val="26"/>
        </w:rPr>
        <w:t>.</w:t>
      </w:r>
      <w:r>
        <w:rPr>
          <w:rFonts w:cs="Times New Roman"/>
          <w:iCs/>
          <w:color w:val="000000" w:themeColor="text1"/>
          <w:szCs w:val="26"/>
        </w:rPr>
        <w:t xml:space="preserve"> </w:t>
      </w:r>
      <w:hyperlink r:id="rId29" w:history="1">
        <w:r w:rsidRPr="002205BA">
          <w:rPr>
            <w:rStyle w:val="Hyperlink"/>
            <w:rFonts w:cs="Times New Roman"/>
            <w:color w:val="000000" w:themeColor="text1"/>
            <w:szCs w:val="26"/>
          </w:rPr>
          <w:t>http://cmusphinx.sourceforge.net/wiki/tutorialpocketsphinx</w:t>
        </w:r>
      </w:hyperlink>
    </w:p>
    <w:p w:rsidR="001155E1" w:rsidRDefault="001155E1" w:rsidP="001155E1">
      <w:r w:rsidRPr="002205BA">
        <w:rPr>
          <w:rFonts w:cs="Times New Roman"/>
          <w:color w:val="000000" w:themeColor="text1"/>
          <w:szCs w:val="26"/>
        </w:rPr>
        <w:t>1</w:t>
      </w:r>
      <w:r>
        <w:rPr>
          <w:rFonts w:cs="Times New Roman"/>
          <w:color w:val="000000" w:themeColor="text1"/>
          <w:szCs w:val="26"/>
        </w:rPr>
        <w:t>0</w:t>
      </w:r>
      <w:r w:rsidRPr="002205BA">
        <w:rPr>
          <w:rFonts w:cs="Times New Roman"/>
          <w:color w:val="000000" w:themeColor="text1"/>
          <w:szCs w:val="26"/>
        </w:rPr>
        <w:t>.</w:t>
      </w:r>
      <w:r>
        <w:rPr>
          <w:rFonts w:cs="Times New Roman"/>
          <w:color w:val="000000" w:themeColor="text1"/>
          <w:szCs w:val="26"/>
        </w:rPr>
        <w:t xml:space="preserve"> </w:t>
      </w:r>
      <w:hyperlink r:id="rId30" w:history="1">
        <w:r w:rsidRPr="002205BA">
          <w:rPr>
            <w:rStyle w:val="Hyperlink"/>
            <w:rFonts w:cs="Times New Roman"/>
            <w:color w:val="000000" w:themeColor="text1"/>
            <w:szCs w:val="26"/>
          </w:rPr>
          <w:t>http://cmusphinx.sourceforge.net/</w:t>
        </w:r>
      </w:hyperlink>
    </w:p>
    <w:p w:rsidR="001155E1" w:rsidRPr="007464AD" w:rsidRDefault="001155E1" w:rsidP="001155E1">
      <w:pPr>
        <w:rPr>
          <w:rFonts w:cs="Times New Roman"/>
          <w:color w:val="000000" w:themeColor="text1"/>
          <w:szCs w:val="26"/>
        </w:rPr>
      </w:pPr>
      <w:r w:rsidRPr="002205BA">
        <w:rPr>
          <w:rFonts w:cs="Times New Roman"/>
          <w:iCs/>
          <w:color w:val="000000" w:themeColor="text1"/>
          <w:szCs w:val="26"/>
        </w:rPr>
        <w:t>1</w:t>
      </w:r>
      <w:r>
        <w:rPr>
          <w:rFonts w:cs="Times New Roman"/>
          <w:iCs/>
          <w:color w:val="000000" w:themeColor="text1"/>
          <w:szCs w:val="26"/>
        </w:rPr>
        <w:t xml:space="preserve">1. </w:t>
      </w:r>
      <w:hyperlink r:id="rId31" w:history="1">
        <w:r w:rsidRPr="002205BA">
          <w:rPr>
            <w:rStyle w:val="Hyperlink"/>
            <w:rFonts w:cs="Times New Roman"/>
            <w:iCs/>
            <w:color w:val="000000" w:themeColor="text1"/>
            <w:szCs w:val="26"/>
          </w:rPr>
          <w:t>http://en.wikipedia.org/wiki/Speech_recognition</w:t>
        </w:r>
      </w:hyperlink>
      <w:r w:rsidRPr="002205BA">
        <w:rPr>
          <w:rFonts w:cs="Times New Roman"/>
          <w:color w:val="000000" w:themeColor="text1"/>
          <w:szCs w:val="26"/>
        </w:rPr>
        <w:t xml:space="preserve"> </w:t>
      </w:r>
    </w:p>
    <w:p w:rsidR="001155E1" w:rsidRPr="007464AD" w:rsidRDefault="001155E1" w:rsidP="001155E1">
      <w:pPr>
        <w:rPr>
          <w:rFonts w:cs="Times New Roman"/>
          <w:iCs/>
          <w:color w:val="000000" w:themeColor="text1"/>
          <w:szCs w:val="26"/>
        </w:rPr>
      </w:pPr>
      <w:r>
        <w:rPr>
          <w:color w:val="000000" w:themeColor="text1"/>
          <w:szCs w:val="26"/>
        </w:rPr>
        <w:t xml:space="preserve">12. </w:t>
      </w:r>
      <w:hyperlink r:id="rId32" w:history="1">
        <w:r w:rsidRPr="00035858">
          <w:rPr>
            <w:rStyle w:val="Hyperlink"/>
            <w:color w:val="000000" w:themeColor="text1"/>
          </w:rPr>
          <w:t>http://home.iitb.ac.in/~jigar23/documents/Sphinx_Guideline_v1.pdf</w:t>
        </w:r>
      </w:hyperlink>
    </w:p>
    <w:p w:rsidR="001155E1" w:rsidRDefault="001155E1" w:rsidP="001155E1">
      <w:pPr>
        <w:widowControl w:val="0"/>
        <w:tabs>
          <w:tab w:val="left" w:pos="1124"/>
        </w:tabs>
      </w:pPr>
      <w:r w:rsidRPr="002205BA">
        <w:rPr>
          <w:szCs w:val="26"/>
        </w:rPr>
        <w:t>1</w:t>
      </w:r>
      <w:r>
        <w:rPr>
          <w:rFonts w:cs="Times New Roman"/>
          <w:color w:val="000000" w:themeColor="text1"/>
          <w:szCs w:val="26"/>
        </w:rPr>
        <w:t>3</w:t>
      </w:r>
      <w:r w:rsidRPr="002205BA">
        <w:rPr>
          <w:rFonts w:cs="Times New Roman"/>
          <w:color w:val="000000" w:themeColor="text1"/>
          <w:szCs w:val="26"/>
        </w:rPr>
        <w:t xml:space="preserve">. </w:t>
      </w:r>
      <w:hyperlink r:id="rId33" w:tgtFrame="_blank" w:history="1">
        <w:r w:rsidRPr="002205BA">
          <w:rPr>
            <w:rStyle w:val="Hyperlink"/>
            <w:rFonts w:cs="Times New Roman"/>
            <w:color w:val="000000" w:themeColor="text1"/>
            <w:szCs w:val="26"/>
            <w:shd w:val="clear" w:color="auto" w:fill="FFFFFF"/>
          </w:rPr>
          <w:t>http://mistral.univ-avignon.fr/index_en.html</w:t>
        </w:r>
      </w:hyperlink>
    </w:p>
    <w:p w:rsidR="001155E1" w:rsidRPr="002205BA" w:rsidRDefault="001155E1" w:rsidP="001155E1">
      <w:pPr>
        <w:widowControl w:val="0"/>
        <w:tabs>
          <w:tab w:val="left" w:pos="1124"/>
        </w:tabs>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 xml:space="preserve">4. </w:t>
      </w:r>
      <w:hyperlink r:id="rId34" w:history="1">
        <w:r w:rsidRPr="002205BA">
          <w:rPr>
            <w:rStyle w:val="Hyperlink"/>
            <w:rFonts w:cs="Times New Roman"/>
            <w:color w:val="000000" w:themeColor="text1"/>
            <w:szCs w:val="26"/>
          </w:rPr>
          <w:t>http://ronaldramdhan.wordpress.com/2010/03/11/sphinxtrain/</w:t>
        </w:r>
      </w:hyperlink>
    </w:p>
    <w:p w:rsidR="001155E1" w:rsidRDefault="001155E1" w:rsidP="001155E1">
      <w:pPr>
        <w:rPr>
          <w:color w:val="000000" w:themeColor="text1"/>
        </w:rPr>
      </w:pPr>
      <w:r>
        <w:rPr>
          <w:color w:val="000000" w:themeColor="text1"/>
        </w:rPr>
        <w:t xml:space="preserve">15. </w:t>
      </w:r>
      <w:hyperlink r:id="rId35" w:anchor="SEC1" w:history="1">
        <w:r w:rsidRPr="004D7FB0">
          <w:rPr>
            <w:rStyle w:val="Hyperlink"/>
            <w:color w:val="000000" w:themeColor="text1"/>
          </w:rPr>
          <w:t>http://www.irisa.fr/metiss/guig/spro/spro-4.0.1/spro_1.html#SEC1</w:t>
        </w:r>
      </w:hyperlink>
    </w:p>
    <w:p w:rsidR="001155E1" w:rsidRPr="002205BA" w:rsidRDefault="001155E1" w:rsidP="001155E1">
      <w:pPr>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6</w:t>
      </w:r>
      <w:r w:rsidRPr="002205BA">
        <w:rPr>
          <w:rFonts w:cs="Times New Roman"/>
          <w:color w:val="000000" w:themeColor="text1"/>
          <w:szCs w:val="26"/>
        </w:rPr>
        <w:t>.</w:t>
      </w:r>
      <w:r>
        <w:rPr>
          <w:rFonts w:cs="Times New Roman"/>
          <w:color w:val="000000" w:themeColor="text1"/>
          <w:szCs w:val="26"/>
        </w:rPr>
        <w:t xml:space="preserve"> </w:t>
      </w:r>
      <w:hyperlink r:id="rId36" w:history="1">
        <w:r w:rsidRPr="002205BA">
          <w:rPr>
            <w:rStyle w:val="Hyperlink"/>
            <w:rFonts w:cs="Times New Roman"/>
            <w:color w:val="000000" w:themeColor="text1"/>
            <w:szCs w:val="26"/>
          </w:rPr>
          <w:t>http://www.speech.cs.cmu.edu/sphinx/tutorial.html</w:t>
        </w:r>
      </w:hyperlink>
      <w:r w:rsidRPr="002205BA">
        <w:rPr>
          <w:rFonts w:cs="Times New Roman"/>
          <w:color w:val="000000" w:themeColor="text1"/>
          <w:szCs w:val="26"/>
        </w:rPr>
        <w:t xml:space="preserve"> </w:t>
      </w:r>
    </w:p>
    <w:p w:rsidR="001155E1" w:rsidRDefault="001155E1" w:rsidP="001155E1">
      <w:pPr>
        <w:rPr>
          <w:color w:val="000000" w:themeColor="text1"/>
          <w:szCs w:val="26"/>
        </w:rPr>
      </w:pPr>
      <w:r w:rsidRPr="002205BA">
        <w:rPr>
          <w:rFonts w:cs="Times New Roman"/>
          <w:color w:val="000000" w:themeColor="text1"/>
          <w:szCs w:val="26"/>
        </w:rPr>
        <w:t xml:space="preserve">17. </w:t>
      </w:r>
      <w:hyperlink r:id="rId37" w:history="1">
        <w:r w:rsidRPr="002205BA">
          <w:rPr>
            <w:rStyle w:val="Hyperlink"/>
            <w:color w:val="000000" w:themeColor="text1"/>
            <w:szCs w:val="26"/>
          </w:rPr>
          <w:t>http://www.fon.hum.uva.nl/praat/</w:t>
        </w:r>
      </w:hyperlink>
    </w:p>
    <w:p w:rsidR="001155E1" w:rsidRDefault="001155E1" w:rsidP="001155E1">
      <w:pPr>
        <w:pStyle w:val="Noidung"/>
      </w:pPr>
    </w:p>
    <w:p w:rsidR="001155E1" w:rsidRDefault="001155E1" w:rsidP="001155E1">
      <w:pPr>
        <w:pStyle w:val="Noidung"/>
      </w:pPr>
    </w:p>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4553D3" w:rsidRDefault="00DF1666" w:rsidP="00DF1666">
      <w:pPr>
        <w:pStyle w:val="C1"/>
      </w:pPr>
      <w:bookmarkStart w:id="77" w:name="_Toc367651262"/>
      <w:r w:rsidRPr="00DF1666">
        <w:t>PHỤ LỤC</w:t>
      </w:r>
      <w:bookmarkEnd w:id="77"/>
      <w:r w:rsidRPr="00DF1666">
        <w:t xml:space="preserve"> </w:t>
      </w:r>
    </w:p>
    <w:p w:rsidR="004C76F0" w:rsidRDefault="004C76F0" w:rsidP="000E2A79">
      <w:pPr>
        <w:pStyle w:val="C2"/>
        <w:numPr>
          <w:ilvl w:val="0"/>
          <w:numId w:val="20"/>
        </w:numPr>
        <w:ind w:left="284"/>
      </w:pPr>
      <w:bookmarkStart w:id="78" w:name="_Toc367651263"/>
      <w:r>
        <w:t>Mô hình hỗn hợp Gauss</w:t>
      </w:r>
      <w:bookmarkEnd w:id="78"/>
      <w:r>
        <w:t xml:space="preserve"> </w:t>
      </w:r>
    </w:p>
    <w:p w:rsidR="00E2695A" w:rsidRPr="00E2695A" w:rsidRDefault="00E2695A" w:rsidP="00B176B8">
      <w:pPr>
        <w:pStyle w:val="C3"/>
        <w:numPr>
          <w:ilvl w:val="0"/>
          <w:numId w:val="0"/>
        </w:numPr>
        <w:ind w:left="720" w:hanging="720"/>
      </w:pPr>
      <w:bookmarkStart w:id="79" w:name="_Toc367651264"/>
      <w:r>
        <w:t>A.1. Đặc tả mô hình</w:t>
      </w:r>
      <w:bookmarkEnd w:id="79"/>
    </w:p>
    <w:p w:rsidR="00312294" w:rsidRDefault="00312294" w:rsidP="00312294">
      <w:r>
        <w:t>Mô hình hợp Gauss (Gaussian Mixture Model - GMM) là một dạng mô hình thống</w:t>
      </w:r>
    </w:p>
    <w:p w:rsidR="00312294" w:rsidRDefault="00312294" w:rsidP="00312294">
      <w:proofErr w:type="gramStart"/>
      <w:r>
        <w:t>kê</w:t>
      </w:r>
      <w:proofErr w:type="gramEnd"/>
      <w:r>
        <w:t xml:space="preserve"> được xây dựng từ việc huấn luyện các tham số thông qua dữ liệu học. Mô hình</w:t>
      </w:r>
    </w:p>
    <w:p w:rsidR="00312294" w:rsidRDefault="00312294" w:rsidP="00312294">
      <w:r>
        <w:t>GMM còn có một số tên gọi khác như Weighted Normal Distribution Sums hay</w:t>
      </w:r>
    </w:p>
    <w:p w:rsidR="00312294" w:rsidRDefault="00312294" w:rsidP="00312294">
      <w:r>
        <w:t>Radial Basis Function Approximations…</w:t>
      </w:r>
    </w:p>
    <w:p w:rsidR="00312294" w:rsidRDefault="00312294" w:rsidP="00312294">
      <w:pPr>
        <w:jc w:val="center"/>
      </w:pPr>
      <w:r w:rsidRPr="00312294">
        <w:rPr>
          <w:noProof/>
          <w:lang w:eastAsia="zh-CN"/>
        </w:rPr>
        <w:lastRenderedPageBreak/>
        <w:drawing>
          <wp:inline distT="0" distB="0" distL="0" distR="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47646F" w:rsidRPr="0047646F" w:rsidRDefault="0047646F" w:rsidP="003B176B">
      <w:pPr>
        <w:pStyle w:val="AHinh"/>
        <w:outlineLvl w:val="2"/>
        <w:rPr>
          <w:b w:val="0"/>
        </w:rPr>
      </w:pPr>
      <w:bookmarkStart w:id="80" w:name="_Toc367523885"/>
      <w:r w:rsidRPr="0047646F">
        <w:t>Hình A.1. Hàm mật độ Gauss</w:t>
      </w:r>
      <w:bookmarkEnd w:id="80"/>
    </w:p>
    <w:p w:rsidR="00312294" w:rsidRDefault="00312294" w:rsidP="00312294">
      <w:r>
        <w:t>Về cơ bản, mô hình GMM xấp xỉ một hàm mật độ xác suất bằng hợp các hàm mật</w:t>
      </w:r>
    </w:p>
    <w:p w:rsidR="00312294" w:rsidRDefault="00312294" w:rsidP="00312294">
      <w:proofErr w:type="gramStart"/>
      <w:r>
        <w:t>độ</w:t>
      </w:r>
      <w:proofErr w:type="gramEnd"/>
      <w:r w:rsidR="0047646F">
        <w:t xml:space="preserve"> Gauss. Hình A</w:t>
      </w:r>
      <w:r>
        <w:t>.1 minh họa hai hàm mật độ Gauss với các tham số khác nhau.</w:t>
      </w:r>
    </w:p>
    <w:p w:rsidR="00312294" w:rsidRDefault="00312294" w:rsidP="00312294">
      <w:r>
        <w:t xml:space="preserve">Một cách hình thức, hàm mật độ xác suất của phân phối Gauss </w:t>
      </w:r>
      <w:proofErr w:type="gramStart"/>
      <w:r>
        <w:t>f</w:t>
      </w:r>
      <w:r w:rsidRPr="005F724D">
        <w:rPr>
          <w:vertAlign w:val="subscript"/>
        </w:rPr>
        <w:t>N</w:t>
      </w:r>
      <w:r>
        <w:t>(</w:t>
      </w:r>
      <w:proofErr w:type="gramEnd"/>
      <w:r>
        <w:t>x, μ, σ</w:t>
      </w:r>
      <w:r w:rsidRPr="0047646F">
        <w:rPr>
          <w:vertAlign w:val="superscript"/>
        </w:rPr>
        <w:t>2</w:t>
      </w:r>
      <w:r>
        <w:t>) được cho bởi công thức:</w:t>
      </w:r>
    </w:p>
    <w:p w:rsidR="00FE4BDC" w:rsidRDefault="005F724D" w:rsidP="00FE4BDC">
      <w:pPr>
        <w:jc w:val="center"/>
      </w:pPr>
      <w:r>
        <w:t xml:space="preserve">                                </w:t>
      </w:r>
      <w:r w:rsidR="00FE4BDC" w:rsidRPr="00FE4BDC">
        <w:rPr>
          <w:position w:val="-32"/>
        </w:rPr>
        <w:object w:dxaOrig="3040" w:dyaOrig="760">
          <v:shape id="_x0000_i1029" type="#_x0000_t75" style="width:151.5pt;height:37.5pt" o:ole="">
            <v:imagedata r:id="rId39" o:title=""/>
          </v:shape>
          <o:OLEObject Type="Embed" ProgID="Equation.DSMT4" ShapeID="_x0000_i1029" DrawAspect="Content" ObjectID="_1587853902" r:id="rId40"/>
        </w:object>
      </w:r>
      <w:r>
        <w:t xml:space="preserve">                             </w:t>
      </w:r>
      <w:proofErr w:type="gramStart"/>
      <w:r>
        <w:t>( 1.1</w:t>
      </w:r>
      <w:proofErr w:type="gramEnd"/>
      <w:r>
        <w:t>)</w:t>
      </w:r>
    </w:p>
    <w:p w:rsidR="00312294" w:rsidRDefault="00312294" w:rsidP="00312294">
      <w:proofErr w:type="gramStart"/>
      <w:r>
        <w:t>trong</w:t>
      </w:r>
      <w:proofErr w:type="gramEnd"/>
      <w:r>
        <w:t xml:space="preserve"> đó, μ là giá trị trung bình, σ là độ lệch chuẩn. Trong trường hợp x là vector</w:t>
      </w:r>
    </w:p>
    <w:p w:rsidR="00312294" w:rsidRDefault="00312294" w:rsidP="00312294">
      <w:proofErr w:type="gramStart"/>
      <w:r>
        <w:t>gồm</w:t>
      </w:r>
      <w:proofErr w:type="gramEnd"/>
      <w:r>
        <w:t xml:space="preserve"> D thành phần, hàm mật độ xác suất của phân phối Gauss f</w:t>
      </w:r>
      <w:r w:rsidRPr="004513DC">
        <w:rPr>
          <w:vertAlign w:val="subscript"/>
        </w:rPr>
        <w:t>N</w:t>
      </w:r>
      <w:r>
        <w:t>(x, μ, Σ) được cho</w:t>
      </w:r>
    </w:p>
    <w:p w:rsidR="00312294" w:rsidRDefault="00312294" w:rsidP="00312294">
      <w:proofErr w:type="gramStart"/>
      <w:r>
        <w:t>bởi</w:t>
      </w:r>
      <w:proofErr w:type="gramEnd"/>
      <w:r>
        <w:t xml:space="preserve"> công thức:</w:t>
      </w:r>
    </w:p>
    <w:p w:rsidR="004513DC" w:rsidRDefault="004513DC" w:rsidP="004513DC">
      <w:pPr>
        <w:jc w:val="center"/>
      </w:pPr>
      <w:r w:rsidRPr="004513DC">
        <w:rPr>
          <w:position w:val="-28"/>
        </w:rPr>
        <w:object w:dxaOrig="4860" w:dyaOrig="680">
          <v:shape id="_x0000_i1030" type="#_x0000_t75" style="width:243.75pt;height:34.5pt" o:ole="">
            <v:imagedata r:id="rId41" o:title=""/>
          </v:shape>
          <o:OLEObject Type="Embed" ProgID="Equation.DSMT4" ShapeID="_x0000_i1030" DrawAspect="Content" ObjectID="_1587853903" r:id="rId42"/>
        </w:object>
      </w:r>
    </w:p>
    <w:p w:rsidR="00312294" w:rsidRDefault="00312294" w:rsidP="00312294">
      <w:pPr>
        <w:jc w:val="center"/>
      </w:pPr>
    </w:p>
    <w:p w:rsidR="00312294" w:rsidRDefault="00312294" w:rsidP="00312294">
      <w:proofErr w:type="gramStart"/>
      <w:r>
        <w:t>khi</w:t>
      </w:r>
      <w:proofErr w:type="gramEnd"/>
      <w:r>
        <w:t xml:space="preserve"> đó, μ là vector trung bình, Σ là ma trận hiệp phương sai. Nếu chọn μ=0 và σ=1,</w:t>
      </w:r>
    </w:p>
    <w:p w:rsidR="00312294" w:rsidRDefault="00312294" w:rsidP="00312294">
      <w:proofErr w:type="gramStart"/>
      <w:r>
        <w:t>công</w:t>
      </w:r>
      <w:proofErr w:type="gramEnd"/>
      <w:r>
        <w:t xml:space="preserve"> thức (</w:t>
      </w:r>
      <w:r w:rsidR="005F724D">
        <w:t>1</w:t>
      </w:r>
      <w:r>
        <w:t>.1) sẽ trở thành hàm mật độ chuẩn Gauss:</w:t>
      </w:r>
    </w:p>
    <w:p w:rsidR="00312294" w:rsidRDefault="000818BE" w:rsidP="000818BE">
      <w:pPr>
        <w:jc w:val="center"/>
      </w:pPr>
      <w:r w:rsidRPr="000818BE">
        <w:rPr>
          <w:position w:val="-32"/>
        </w:rPr>
        <w:object w:dxaOrig="2500" w:dyaOrig="760">
          <v:shape id="_x0000_i1031" type="#_x0000_t75" style="width:123.75pt;height:37.5pt" o:ole="">
            <v:imagedata r:id="rId43" o:title=""/>
          </v:shape>
          <o:OLEObject Type="Embed" ProgID="Equation.DSMT4" ShapeID="_x0000_i1031" DrawAspect="Content" ObjectID="_1587853904" r:id="rId44"/>
        </w:object>
      </w:r>
    </w:p>
    <w:p w:rsidR="00312294" w:rsidRDefault="00312294" w:rsidP="00312294">
      <w:r>
        <w:t xml:space="preserve">Từ “Gauss” được đặt </w:t>
      </w:r>
      <w:proofErr w:type="gramStart"/>
      <w:r>
        <w:t>theo</w:t>
      </w:r>
      <w:proofErr w:type="gramEnd"/>
      <w:r>
        <w:t xml:space="preserve"> tên của nhà toán học người Đức Carl Friedrich Gauss.</w:t>
      </w:r>
    </w:p>
    <w:p w:rsidR="00312294" w:rsidRDefault="00312294" w:rsidP="00312294">
      <w:r>
        <w:t>Ông đã định nghĩa hàm mật độ Gauss và áp dụng trong phân tích dữ liệu thiên văn.</w:t>
      </w:r>
    </w:p>
    <w:p w:rsidR="00312294" w:rsidRPr="00312294" w:rsidRDefault="00312294" w:rsidP="00312294">
      <w:pPr>
        <w:jc w:val="center"/>
      </w:pPr>
      <w:r>
        <w:rPr>
          <w:noProof/>
          <w:lang w:eastAsia="zh-CN"/>
        </w:rPr>
        <w:lastRenderedPageBreak/>
        <w:drawing>
          <wp:inline distT="0" distB="0" distL="0" distR="0">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312294" w:rsidRPr="00312294" w:rsidRDefault="003B176B" w:rsidP="003B176B">
      <w:pPr>
        <w:pStyle w:val="AHinh"/>
        <w:outlineLvl w:val="2"/>
        <w:rPr>
          <w:b w:val="0"/>
        </w:rPr>
      </w:pPr>
      <w:bookmarkStart w:id="81" w:name="_Toc367523886"/>
      <w:r w:rsidRPr="00132E77">
        <w:t>Hình A.2.</w:t>
      </w:r>
      <w:r>
        <w:rPr>
          <w:b w:val="0"/>
        </w:rPr>
        <w:t xml:space="preserve"> </w:t>
      </w:r>
      <w:r w:rsidR="00312294" w:rsidRPr="00312294">
        <w:t>Mô hình GMM</w:t>
      </w:r>
      <w:bookmarkEnd w:id="81"/>
    </w:p>
    <w:p w:rsidR="00312294" w:rsidRDefault="00312294" w:rsidP="00312294">
      <w:r>
        <w:t>Cho trước M phân phối Gauss p</w:t>
      </w:r>
      <w:r w:rsidRPr="005F724D">
        <w:rPr>
          <w:vertAlign w:val="subscript"/>
        </w:rPr>
        <w:t>1</w:t>
      </w:r>
      <w:r>
        <w:t>, p</w:t>
      </w:r>
      <w:r w:rsidRPr="005F724D">
        <w:rPr>
          <w:vertAlign w:val="subscript"/>
        </w:rPr>
        <w:t>2</w:t>
      </w:r>
      <w:proofErr w:type="gramStart"/>
      <w:r>
        <w:t>, …,</w:t>
      </w:r>
      <w:proofErr w:type="gramEnd"/>
      <w:r>
        <w:t xml:space="preserve"> p</w:t>
      </w:r>
      <w:r w:rsidRPr="005F724D">
        <w:rPr>
          <w:vertAlign w:val="subscript"/>
        </w:rPr>
        <w:t>M</w:t>
      </w:r>
      <w:r>
        <w:t>, hàm mật độ xác suất của mô hình</w:t>
      </w:r>
    </w:p>
    <w:p w:rsidR="00312294" w:rsidRDefault="00312294" w:rsidP="00312294">
      <w:r>
        <w:t>GMM được minh họa trong hình 3.2 chính là tổng trọng của M phân phối Gauss</w:t>
      </w:r>
    </w:p>
    <w:p w:rsidR="00312294" w:rsidRDefault="00312294" w:rsidP="00312294">
      <w:proofErr w:type="gramStart"/>
      <w:r>
        <w:t>theo</w:t>
      </w:r>
      <w:proofErr w:type="gramEnd"/>
      <w:r>
        <w:t xml:space="preserve"> công thức:</w:t>
      </w:r>
    </w:p>
    <w:p w:rsidR="00312294" w:rsidRDefault="00592DBB" w:rsidP="00592DBB">
      <w:pPr>
        <w:jc w:val="center"/>
      </w:pPr>
      <w:r w:rsidRPr="00592DBB">
        <w:rPr>
          <w:position w:val="-28"/>
        </w:rPr>
        <w:object w:dxaOrig="2140" w:dyaOrig="680">
          <v:shape id="_x0000_i1032" type="#_x0000_t75" style="width:135.75pt;height:43.5pt" o:ole="">
            <v:imagedata r:id="rId46" o:title=""/>
          </v:shape>
          <o:OLEObject Type="Embed" ProgID="Equation.DSMT4" ShapeID="_x0000_i1032" DrawAspect="Content" ObjectID="_1587853905" r:id="rId47"/>
        </w:object>
      </w:r>
    </w:p>
    <w:p w:rsidR="00312294" w:rsidRDefault="00312294" w:rsidP="00312294">
      <w:proofErr w:type="gramStart"/>
      <w:r>
        <w:t>trong</w:t>
      </w:r>
      <w:proofErr w:type="gramEnd"/>
      <w:r>
        <w:t xml:space="preserve"> đó, wi là trọng số của phân phối Gauss thứ i, thỏa ràng buộc 0≤ w</w:t>
      </w:r>
      <w:r w:rsidRPr="00DF42CB">
        <w:rPr>
          <w:vertAlign w:val="subscript"/>
        </w:rPr>
        <w:t>i</w:t>
      </w:r>
      <w:r>
        <w:t xml:space="preserve"> ≤1 và</w:t>
      </w:r>
    </w:p>
    <w:p w:rsidR="00312294" w:rsidRDefault="00E24242" w:rsidP="00312294">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57" type="#_x0000_t75" style="width:13.5pt;height:18.75pt" o:ole="">
                  <v:imagedata r:id="rId48" o:title=""/>
                </v:shape>
                <o:OLEObject Type="Embed" ProgID="Equation.DSMT4" ShapeID="_x0000_i1057" DrawAspect="Content" ObjectID="_1587853906" r:id="rId49"/>
              </w:object>
            </m:r>
            <m:r>
              <m:rPr>
                <m:sty m:val="p"/>
              </m:rPr>
              <w:rPr>
                <w:rFonts w:ascii="Cambria Math" w:hAnsi="Cambria Math"/>
              </w:rPr>
              <m:t>=1</m:t>
            </m:r>
          </m:e>
        </m:nary>
      </m:oMath>
      <w:r w:rsidR="00312294">
        <w:rPr>
          <w:rFonts w:ascii="Symbol" w:hAnsi="Symbol"/>
        </w:rPr>
        <w:t></w:t>
      </w:r>
      <w:r w:rsidR="00312294">
        <w:rPr>
          <w:rFonts w:ascii="Symbol" w:hAnsi="Symbol"/>
        </w:rPr>
        <w:t></w:t>
      </w:r>
      <w:r w:rsidR="00312294">
        <w:t xml:space="preserve"> Các trọng số này thể hiện mức độ ảnh hưởng của mỗi phân phối Gauss</w:t>
      </w:r>
      <w:r w:rsidR="00312294">
        <w:rPr>
          <w:rFonts w:ascii="Symbol" w:hAnsi="Symbol"/>
        </w:rPr>
        <w:t></w:t>
      </w:r>
      <w:r w:rsidR="00312294">
        <w:t>đối với mô hình GMM. Như vậy, phân phối Gauss có phương sai và trọng số lớn bao nhiêu thì có mức độ ảnh hưởng lớn bấy nhiêu đối với kết xuất của mô hình.</w:t>
      </w:r>
    </w:p>
    <w:p w:rsidR="00312294" w:rsidRDefault="00312294" w:rsidP="00312294">
      <w:r>
        <w:t>Hình 3.3 cho thấy mức độ ảnh hưởng của từng phân phối Gauss lên GMM.</w:t>
      </w:r>
    </w:p>
    <w:p w:rsidR="00312294" w:rsidRDefault="00312294" w:rsidP="00312294">
      <w:pPr>
        <w:jc w:val="center"/>
        <w:rPr>
          <w:rFonts w:ascii="Symbol" w:hAnsi="Symbol"/>
        </w:rPr>
      </w:pPr>
    </w:p>
    <w:p w:rsidR="00DF42CB" w:rsidRDefault="00DF42CB" w:rsidP="00312294">
      <w:pPr>
        <w:jc w:val="center"/>
        <w:rPr>
          <w:rFonts w:ascii="Symbol" w:hAnsi="Symbol"/>
        </w:rPr>
      </w:pPr>
      <w:r>
        <w:rPr>
          <w:rFonts w:ascii="Symbol" w:hAnsi="Symbol"/>
          <w:noProof/>
          <w:lang w:eastAsia="zh-CN"/>
        </w:rPr>
        <w:drawing>
          <wp:inline distT="0" distB="0" distL="0" distR="0">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0"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DF42CB" w:rsidRPr="00DF42CB" w:rsidRDefault="00DF42CB" w:rsidP="003B176B">
      <w:pPr>
        <w:pStyle w:val="AHinh"/>
        <w:outlineLvl w:val="2"/>
      </w:pPr>
      <w:bookmarkStart w:id="82" w:name="_Toc367523887"/>
      <w:r w:rsidRPr="00DF42CB">
        <w:t>Hình</w:t>
      </w:r>
      <w:r>
        <w:t xml:space="preserve"> A.</w:t>
      </w:r>
      <w:r w:rsidR="003B176B">
        <w:t>3</w:t>
      </w:r>
      <w:r w:rsidR="0083120F">
        <w:t>.</w:t>
      </w:r>
      <w:r>
        <w:t xml:space="preserve"> Hàm mật độ của GMM có 3 phân phối Gauss</w:t>
      </w:r>
      <w:bookmarkEnd w:id="82"/>
    </w:p>
    <w:p w:rsidR="00312294" w:rsidRDefault="00312294" w:rsidP="000B1C74">
      <w:proofErr w:type="gramStart"/>
      <w:r>
        <w:t>số</w:t>
      </w:r>
      <w:proofErr w:type="gramEnd"/>
      <w:r>
        <w:t xml:space="preserve">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w:t>
      </w:r>
      <w:r w:rsidR="000B1C74">
        <w:t xml:space="preserve"> </w:t>
      </w:r>
      <w:r>
        <w:t>danh người nói, mỗi người nói sẽ được mô hình hóa bằng mộ</w:t>
      </w:r>
      <w:r w:rsidR="000B1C74">
        <w:t xml:space="preserve">t mô hình GMM mà </w:t>
      </w:r>
      <w:r>
        <w:t>bộ tham số λ của nó sẽ được xác định thông qua việc huấn luyện trên tập mẫu họ</w:t>
      </w:r>
      <w:r w:rsidR="000B1C74">
        <w:t xml:space="preserve">c </w:t>
      </w:r>
      <w:r>
        <w:t>của người nói tương ứng.</w:t>
      </w:r>
    </w:p>
    <w:p w:rsidR="00312294" w:rsidRDefault="00312294" w:rsidP="000B1C74">
      <w:r>
        <w:lastRenderedPageBreak/>
        <w:t>Tùy thuộc vào cách tổ chức của ma trận hiệ</w:t>
      </w:r>
      <w:r w:rsidR="00DF42CB">
        <w:t>p phương sai (Covariance M</w:t>
      </w:r>
      <w:r>
        <w:t>atrix), GMM</w:t>
      </w:r>
      <w:r w:rsidR="00DF42CB">
        <w:t xml:space="preserve"> </w:t>
      </w:r>
      <w:r>
        <w:t>có thể có một số biến thể khác nhau:</w:t>
      </w:r>
    </w:p>
    <w:p w:rsidR="00312294" w:rsidRDefault="00312294" w:rsidP="00DF42CB">
      <w:r>
        <w:t>- Nodal covariance matrices GMM: mỗi phân phối Gauss trong GMM có một</w:t>
      </w:r>
    </w:p>
    <w:p w:rsidR="00312294" w:rsidRDefault="00312294" w:rsidP="00DF42CB">
      <w:proofErr w:type="gramStart"/>
      <w:r>
        <w:t>ma</w:t>
      </w:r>
      <w:proofErr w:type="gramEnd"/>
      <w:r>
        <w:t xml:space="preserve"> trận hiệp phương sai riêng.</w:t>
      </w:r>
    </w:p>
    <w:p w:rsidR="00312294" w:rsidRDefault="004A1BFD" w:rsidP="00DF42CB">
      <w:r>
        <w:t>- Grand Covariance M</w:t>
      </w:r>
      <w:r w:rsidR="00312294">
        <w:t>atrix GMM: mọi phân phối Gauss trong một GMM dùng</w:t>
      </w:r>
    </w:p>
    <w:p w:rsidR="00312294" w:rsidRDefault="00312294" w:rsidP="00DF42CB">
      <w:proofErr w:type="gramStart"/>
      <w:r>
        <w:t>chung</w:t>
      </w:r>
      <w:proofErr w:type="gramEnd"/>
      <w:r>
        <w:t xml:space="preserve"> một ma trận hiệp phương sai.</w:t>
      </w:r>
    </w:p>
    <w:p w:rsidR="00312294" w:rsidRDefault="004A1BFD" w:rsidP="00DF42CB">
      <w:r>
        <w:t>- Global Covariance M</w:t>
      </w:r>
      <w:r w:rsidR="00312294">
        <w:t>atrix GMM: mọi phân phối Gauss trong tất cả các GMM</w:t>
      </w:r>
    </w:p>
    <w:p w:rsidR="00312294" w:rsidRDefault="00312294" w:rsidP="00DF42CB">
      <w:proofErr w:type="gramStart"/>
      <w:r>
        <w:t>dùng</w:t>
      </w:r>
      <w:proofErr w:type="gramEnd"/>
      <w:r>
        <w:t xml:space="preserve"> chung một ma trận hiệp phương sai.</w:t>
      </w:r>
    </w:p>
    <w:p w:rsidR="00312294" w:rsidRDefault="00312294" w:rsidP="0052136F">
      <w:r>
        <w:t>Ngoài ra, xét về dạng thức, ma trận hiệp phương sai gồm hai loạ</w:t>
      </w:r>
      <w:r w:rsidR="00DF42CB">
        <w:t>i: F</w:t>
      </w:r>
      <w:r>
        <w:t>ull (dạng đầy đủ)</w:t>
      </w:r>
      <w:r w:rsidR="00DF42CB">
        <w:t xml:space="preserve"> và D</w:t>
      </w:r>
      <w:r>
        <w:t>iagonal (dạng ma trận đường chéo). Thông thường, dạ</w:t>
      </w:r>
      <w:r w:rsidR="00DF42CB">
        <w:t>ng Nodal-D</w:t>
      </w:r>
      <w:r>
        <w:t>iagonal</w:t>
      </w:r>
    </w:p>
    <w:p w:rsidR="00312294" w:rsidRPr="00312294" w:rsidRDefault="00DF42CB" w:rsidP="0052136F">
      <w:r>
        <w:t>Covariance M</w:t>
      </w:r>
      <w:r w:rsidR="00312294">
        <w:t>atrices GMM được sử dụng phổ biến nhất.</w:t>
      </w:r>
    </w:p>
    <w:p w:rsidR="004C76F0" w:rsidRDefault="00E2695A" w:rsidP="00B176B8">
      <w:pPr>
        <w:pStyle w:val="C3"/>
        <w:numPr>
          <w:ilvl w:val="0"/>
          <w:numId w:val="0"/>
        </w:numPr>
        <w:ind w:left="720" w:hanging="720"/>
      </w:pPr>
      <w:bookmarkStart w:id="83" w:name="_Toc367651265"/>
      <w:r>
        <w:t>A.2</w:t>
      </w:r>
      <w:r w:rsidR="004C76F0">
        <w:t>. Bài toán ước lượng mật độ</w:t>
      </w:r>
      <w:bookmarkEnd w:id="83"/>
    </w:p>
    <w:p w:rsidR="000B1C74" w:rsidRDefault="000B1C74" w:rsidP="004A1BFD">
      <w:pPr>
        <w:ind w:firstLine="360"/>
      </w:pPr>
      <w:r>
        <w:t>Trong bộ phân loại dựa trên mô hình thống kê, việc ước lượng các tham số của mô</w:t>
      </w:r>
      <w:r w:rsidR="004A1BFD">
        <w:t xml:space="preserve"> </w:t>
      </w:r>
      <w:r>
        <w:t>hình được thực hiện thông qua huấn luyện trên một số lượng lớn các dữ liệu học.</w:t>
      </w:r>
      <w:r w:rsidR="004A1BFD">
        <w:t xml:space="preserve"> </w:t>
      </w:r>
      <w:r>
        <w:t>Mục tiêu của bước huấn luyện là nhằm tổng quát hóa, mô hình hóa những đặc điểm</w:t>
      </w:r>
      <w:r w:rsidR="004A1BFD">
        <w:t xml:space="preserve"> </w:t>
      </w:r>
      <w:proofErr w:type="gramStart"/>
      <w:r>
        <w:t>chung</w:t>
      </w:r>
      <w:proofErr w:type="gramEnd"/>
      <w:r>
        <w:t xml:space="preserve"> nhất của tập dữ liệu học.</w:t>
      </w:r>
      <w:r w:rsidR="004A1BFD">
        <w:t xml:space="preserve"> </w:t>
      </w:r>
      <w:r>
        <w:t>Đối với mô hình GMM, một trong những kỹ thuật xác định bộ tham số λ của nó</w:t>
      </w:r>
      <w:r w:rsidR="004A1BFD">
        <w:t xml:space="preserve"> </w:t>
      </w:r>
      <w:r>
        <w:t>được áp dụng khá phổ biến là thuật toán Expectation-Maximization (EM). Bản thân</w:t>
      </w:r>
      <w:r w:rsidR="004A1BFD">
        <w:t xml:space="preserve"> </w:t>
      </w:r>
      <w:r>
        <w:t>EM là một thuật toán tổng quát, đem lại các kết quả khác nhau đối với các mô hình</w:t>
      </w:r>
      <w:r w:rsidR="004A1BFD">
        <w:t xml:space="preserve"> </w:t>
      </w:r>
      <w:r>
        <w:t>khác nhau. Ngoài ra, có hai tiêu chí ước lượng khác nhau trong EM:</w:t>
      </w:r>
    </w:p>
    <w:p w:rsidR="000B1C74" w:rsidRDefault="00592DBB" w:rsidP="004A1BFD">
      <w:r>
        <w:t>- Maximum L</w:t>
      </w:r>
      <w:r w:rsidR="000B1C74">
        <w:t xml:space="preserve">ikelihood (ML): ước lượng tham số </w:t>
      </w:r>
      <w:proofErr w:type="gramStart"/>
      <w:r w:rsidR="000B1C74">
        <w:t>theo</w:t>
      </w:r>
      <w:proofErr w:type="gramEnd"/>
      <w:r w:rsidR="000B1C74">
        <w:t xml:space="preserve"> hướng cực đại hóa độ</w:t>
      </w:r>
      <w:r w:rsidR="004A1BFD">
        <w:t xml:space="preserve"> </w:t>
      </w:r>
      <w:r w:rsidR="000B1C74">
        <w:t>tương tự p(X | λ).</w:t>
      </w:r>
    </w:p>
    <w:p w:rsidR="000B1C74" w:rsidRDefault="000B1C74" w:rsidP="004A1BFD">
      <w:r>
        <w:t xml:space="preserve">- Maximum </w:t>
      </w:r>
      <w:r w:rsidR="00592DBB">
        <w:t>A</w:t>
      </w:r>
      <w:r>
        <w:t xml:space="preserve"> </w:t>
      </w:r>
      <w:r w:rsidR="00592DBB">
        <w:t>Posteriori P</w:t>
      </w:r>
      <w:r>
        <w:t>robability (MAP): ước lượng tham số theo hướng</w:t>
      </w:r>
      <w:r w:rsidR="004A1BFD">
        <w:t xml:space="preserve"> </w:t>
      </w:r>
      <w:r>
        <w:t xml:space="preserve">cực đại hóa xác suất quyết định </w:t>
      </w:r>
      <w:proofErr w:type="gramStart"/>
      <w:r>
        <w:t>p(</w:t>
      </w:r>
      <w:proofErr w:type="gramEnd"/>
      <w:r>
        <w:t>λ | X).</w:t>
      </w:r>
    </w:p>
    <w:p w:rsidR="000B1C74" w:rsidRDefault="000B1C74" w:rsidP="000E4886">
      <w:r>
        <w:t>Cho trước vector đặc trưng X trích được từ dữ liệu âm thanh, ta có thể dễ dàng tính</w:t>
      </w:r>
      <w:r w:rsidR="004A1BFD">
        <w:t xml:space="preserve"> </w:t>
      </w:r>
      <w:r>
        <w:t>được độ tương tự p(X | λ). Tuy nhiên, trong định danh người nói, vai trò quyết định</w:t>
      </w:r>
      <w:r w:rsidR="004A1BFD">
        <w:t xml:space="preserve"> </w:t>
      </w:r>
      <w:r>
        <w:t xml:space="preserve">lại nằm ở xác suất </w:t>
      </w:r>
      <w:proofErr w:type="gramStart"/>
      <w:r>
        <w:t>p(</w:t>
      </w:r>
      <w:proofErr w:type="gramEnd"/>
      <w:r>
        <w:t xml:space="preserve">λ | X). Sử dụng công thức Bayes, ta có tương quan giữa </w:t>
      </w:r>
      <w:proofErr w:type="gramStart"/>
      <w:r>
        <w:t>p(</w:t>
      </w:r>
      <w:proofErr w:type="gramEnd"/>
      <w:r>
        <w:t>X|λ)</w:t>
      </w:r>
      <w:r w:rsidR="004A1BFD">
        <w:t xml:space="preserve"> </w:t>
      </w:r>
      <w:r>
        <w:t>và p(λ|X):</w:t>
      </w:r>
    </w:p>
    <w:p w:rsidR="003F5B0A" w:rsidRDefault="003F5B0A" w:rsidP="003F5B0A">
      <w:pPr>
        <w:jc w:val="center"/>
      </w:pPr>
      <w:r w:rsidRPr="003F5B0A">
        <w:rPr>
          <w:position w:val="-28"/>
        </w:rPr>
        <w:object w:dxaOrig="2439" w:dyaOrig="660">
          <v:shape id="_x0000_i1033" type="#_x0000_t75" style="width:169.5pt;height:45.75pt" o:ole="">
            <v:imagedata r:id="rId51" o:title=""/>
          </v:shape>
          <o:OLEObject Type="Embed" ProgID="Equation.DSMT4" ShapeID="_x0000_i1033" DrawAspect="Content" ObjectID="_1587853907" r:id="rId52"/>
        </w:object>
      </w:r>
    </w:p>
    <w:p w:rsidR="000B1C74" w:rsidRDefault="000B1C74" w:rsidP="004A1BFD">
      <w:proofErr w:type="gramStart"/>
      <w:r>
        <w:lastRenderedPageBreak/>
        <w:t>trong</w:t>
      </w:r>
      <w:proofErr w:type="gramEnd"/>
      <w:r>
        <w:t xml:space="preserve"> đó, p(X) là xác suất xuất hiện của vector đặc trưng X, p(λ) là tần suất xuất</w:t>
      </w:r>
    </w:p>
    <w:p w:rsidR="000B1C74" w:rsidRDefault="000B1C74" w:rsidP="004A1BFD">
      <w:proofErr w:type="gramStart"/>
      <w:r>
        <w:t>hiện</w:t>
      </w:r>
      <w:proofErr w:type="gramEnd"/>
      <w:r>
        <w:t xml:space="preserve"> của người nói được mô hình hóa bởi GMM tương ứng. Trong luật quyết định</w:t>
      </w:r>
    </w:p>
    <w:p w:rsidR="000B1C74" w:rsidRDefault="000B1C74" w:rsidP="004A1BFD">
      <w:r>
        <w:t xml:space="preserve">Bayes, p(X) độc lập; như vậy nếu giả định </w:t>
      </w:r>
      <w:proofErr w:type="gramStart"/>
      <w:r>
        <w:t>p(</w:t>
      </w:r>
      <w:proofErr w:type="gramEnd"/>
      <w:r>
        <w:t>λ) là đồng nhất cho mọi người nói, ta</w:t>
      </w:r>
    </w:p>
    <w:p w:rsidR="000B1C74" w:rsidRDefault="000B1C74" w:rsidP="004A1BFD">
      <w:proofErr w:type="gramStart"/>
      <w:r>
        <w:t>có</w:t>
      </w:r>
      <w:proofErr w:type="gramEnd"/>
      <w:r>
        <w:t xml:space="preserve"> thể quy vai trò quyết định từ p(λ | X) về p(X | λ) và áp dụng EM ước lượng λ</w:t>
      </w:r>
    </w:p>
    <w:p w:rsidR="000B1C74" w:rsidRDefault="000B1C74" w:rsidP="004A1BFD">
      <w:proofErr w:type="gramStart"/>
      <w:r>
        <w:t>theo</w:t>
      </w:r>
      <w:proofErr w:type="gramEnd"/>
      <w:r>
        <w:t xml:space="preserve"> hướng maximum likelihood:</w:t>
      </w:r>
    </w:p>
    <w:p w:rsidR="003F5B0A" w:rsidRDefault="003F5B0A" w:rsidP="000B1C74"/>
    <w:p w:rsidR="000B1C74" w:rsidRDefault="000B1C74" w:rsidP="000B1C74">
      <w:pPr>
        <w:jc w:val="center"/>
      </w:pPr>
      <w:r>
        <w:rPr>
          <w:noProof/>
          <w:lang w:eastAsia="zh-CN"/>
        </w:rPr>
        <w:drawing>
          <wp:inline distT="0" distB="0" distL="0" distR="0">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0B1C74" w:rsidRDefault="000B1C74" w:rsidP="000B1C74">
      <w:r>
        <w:t>Như vậy, với tập dữ liệu huấn luyện X gồm</w:t>
      </w:r>
      <w:r w:rsidR="00DF42CB">
        <w:t xml:space="preserve"> </w:t>
      </w:r>
      <w:r>
        <w:t xml:space="preserve">T mẫu X </w:t>
      </w:r>
      <w:r w:rsidR="002124FC" w:rsidRPr="002124FC">
        <w:rPr>
          <w:position w:val="-14"/>
        </w:rPr>
        <w:object w:dxaOrig="1900" w:dyaOrig="400">
          <v:shape id="_x0000_i1034" type="#_x0000_t75" style="width:96pt;height:20.25pt" o:ole="">
            <v:imagedata r:id="rId54" o:title=""/>
          </v:shape>
          <o:OLEObject Type="Embed" ProgID="Equation.DSMT4" ShapeID="_x0000_i1034" DrawAspect="Content" ObjectID="_1587853908" r:id="rId55"/>
        </w:object>
      </w:r>
      <w:r w:rsidR="002124FC">
        <w:t xml:space="preserve"> </w:t>
      </w:r>
      <w:r>
        <w:t>các trọng số, trung bình và phương sai của GMM ở mỗi bước lặp sẽ là:</w:t>
      </w:r>
    </w:p>
    <w:p w:rsidR="00D81CA0" w:rsidRDefault="00D81CA0" w:rsidP="00EA4077">
      <w:pPr>
        <w:jc w:val="center"/>
      </w:pPr>
      <w:r>
        <w:t xml:space="preserve">Trọng số: </w:t>
      </w:r>
      <w:r w:rsidRPr="00D81CA0">
        <w:rPr>
          <w:position w:val="-28"/>
        </w:rPr>
        <w:object w:dxaOrig="1920" w:dyaOrig="680">
          <v:shape id="_x0000_i1035" type="#_x0000_t75" style="width:132pt;height:44.25pt" o:ole="">
            <v:imagedata r:id="rId56" o:title=""/>
          </v:shape>
          <o:OLEObject Type="Embed" ProgID="Equation.DSMT4" ShapeID="_x0000_i1035" DrawAspect="Content" ObjectID="_1587853909" r:id="rId57"/>
        </w:object>
      </w:r>
    </w:p>
    <w:p w:rsidR="00EA4077" w:rsidRDefault="00EA4077" w:rsidP="00EA4077">
      <w:pPr>
        <w:jc w:val="center"/>
      </w:pPr>
      <w:r>
        <w:t xml:space="preserve">Trung bình: </w:t>
      </w:r>
      <w:r w:rsidRPr="00EA4077">
        <w:rPr>
          <w:position w:val="-60"/>
        </w:rPr>
        <w:object w:dxaOrig="1980" w:dyaOrig="1320">
          <v:shape id="_x0000_i1036" type="#_x0000_t75" style="width:99.75pt;height:66pt" o:ole="">
            <v:imagedata r:id="rId58" o:title=""/>
          </v:shape>
          <o:OLEObject Type="Embed" ProgID="Equation.DSMT4" ShapeID="_x0000_i1036" DrawAspect="Content" ObjectID="_1587853910" r:id="rId59"/>
        </w:object>
      </w:r>
    </w:p>
    <w:p w:rsidR="000B1C74" w:rsidRDefault="00073434" w:rsidP="00073434">
      <w:pPr>
        <w:jc w:val="center"/>
      </w:pPr>
      <w:r>
        <w:t xml:space="preserve">Phương sai: </w:t>
      </w:r>
      <w:r w:rsidRPr="00073434">
        <w:rPr>
          <w:position w:val="-60"/>
        </w:rPr>
        <w:object w:dxaOrig="2580" w:dyaOrig="1320">
          <v:shape id="_x0000_i1037" type="#_x0000_t75" style="width:129pt;height:66pt" o:ole="">
            <v:imagedata r:id="rId60" o:title=""/>
          </v:shape>
          <o:OLEObject Type="Embed" ProgID="Equation.DSMT4" ShapeID="_x0000_i1037" DrawAspect="Content" ObjectID="_1587853911" r:id="rId61"/>
        </w:object>
      </w:r>
    </w:p>
    <w:p w:rsidR="000B1C74" w:rsidRDefault="000B1C74" w:rsidP="000B1C74">
      <w:proofErr w:type="gramStart"/>
      <w:r>
        <w:t>trong</w:t>
      </w:r>
      <w:proofErr w:type="gramEnd"/>
      <w:r>
        <w:t xml:space="preserve"> đó, </w:t>
      </w:r>
      <w:r w:rsidR="009669FA" w:rsidRPr="009669FA">
        <w:rPr>
          <w:position w:val="-14"/>
        </w:rPr>
        <w:object w:dxaOrig="820" w:dyaOrig="400">
          <v:shape id="_x0000_i1038" type="#_x0000_t75" style="width:41.25pt;height:20.25pt" o:ole="">
            <v:imagedata r:id="rId62" o:title=""/>
          </v:shape>
          <o:OLEObject Type="Embed" ProgID="Equation.DSMT4" ShapeID="_x0000_i1038" DrawAspect="Content" ObjectID="_1587853912" r:id="rId63"/>
        </w:object>
      </w:r>
      <w:r w:rsidR="009669FA">
        <w:t xml:space="preserve"> </w:t>
      </w:r>
      <w:r>
        <w:t xml:space="preserve">là các thành phần tương ứng trong các vector </w:t>
      </w:r>
      <w:r w:rsidR="00585710" w:rsidRPr="00585710">
        <w:rPr>
          <w:position w:val="-14"/>
        </w:rPr>
        <w:object w:dxaOrig="820" w:dyaOrig="400">
          <v:shape id="_x0000_i1039" type="#_x0000_t75" style="width:41.25pt;height:20.25pt" o:ole="">
            <v:imagedata r:id="rId64" o:title=""/>
          </v:shape>
          <o:OLEObject Type="Embed" ProgID="Equation.DSMT4" ShapeID="_x0000_i1039" DrawAspect="Content" ObjectID="_1587853913" r:id="rId65"/>
        </w:object>
      </w:r>
      <w:r>
        <w:t xml:space="preserve"> . Xác suất </w:t>
      </w:r>
      <w:r w:rsidR="00585710" w:rsidRPr="00585710">
        <w:rPr>
          <w:position w:val="-12"/>
        </w:rPr>
        <w:object w:dxaOrig="1020" w:dyaOrig="360">
          <v:shape id="_x0000_i1040" type="#_x0000_t75" style="width:51.75pt;height:18.75pt" o:ole="">
            <v:imagedata r:id="rId66" o:title=""/>
          </v:shape>
          <o:OLEObject Type="Embed" ProgID="Equation.DSMT4" ShapeID="_x0000_i1040" DrawAspect="Content" ObjectID="_1587853914" r:id="rId67"/>
        </w:object>
      </w:r>
      <w:r>
        <w:t>cho bởi công thức:</w:t>
      </w:r>
    </w:p>
    <w:p w:rsidR="00585710" w:rsidRDefault="00585710" w:rsidP="00585710">
      <w:pPr>
        <w:jc w:val="center"/>
      </w:pPr>
      <w:r w:rsidRPr="00585710">
        <w:rPr>
          <w:position w:val="-60"/>
        </w:rPr>
        <w:object w:dxaOrig="2420" w:dyaOrig="980">
          <v:shape id="_x0000_i1041" type="#_x0000_t75" style="width:120pt;height:48pt" o:ole="">
            <v:imagedata r:id="rId68" o:title=""/>
          </v:shape>
          <o:OLEObject Type="Embed" ProgID="Equation.DSMT4" ShapeID="_x0000_i1041" DrawAspect="Content" ObjectID="_1587853915" r:id="rId69"/>
        </w:object>
      </w:r>
    </w:p>
    <w:p w:rsidR="00B31193" w:rsidRDefault="00B31193" w:rsidP="00B31193">
      <w:r>
        <w:t>Trong quá trình xây dựng GMM, có hai vấn đề phát sinh là: số phân phối Gauss M</w:t>
      </w:r>
    </w:p>
    <w:p w:rsidR="00B31193" w:rsidRDefault="00B31193" w:rsidP="00585710">
      <w:pPr>
        <w:jc w:val="left"/>
      </w:pPr>
      <w:proofErr w:type="gramStart"/>
      <w:r>
        <w:t>của</w:t>
      </w:r>
      <w:proofErr w:type="gramEnd"/>
      <w:r>
        <w:t xml:space="preserve"> mô hình, và bộ tham số khởi đầu λ</w:t>
      </w:r>
      <w:r w:rsidRPr="00585710">
        <w:rPr>
          <w:vertAlign w:val="subscript"/>
        </w:rPr>
        <w:t>0</w:t>
      </w:r>
      <w:r>
        <w:t xml:space="preserve"> trước khi tiến hành thuật toán EM. Hiện tại,</w:t>
      </w:r>
    </w:p>
    <w:p w:rsidR="00B31193" w:rsidRDefault="00B31193" w:rsidP="00585710">
      <w:pPr>
        <w:jc w:val="left"/>
      </w:pPr>
      <w:proofErr w:type="gramStart"/>
      <w:r>
        <w:t>vẫn</w:t>
      </w:r>
      <w:proofErr w:type="gramEnd"/>
      <w:r>
        <w:t xml:space="preserve"> chưa có giải pháp tối ưu trên lý thuyết cho việc chọn M và λ</w:t>
      </w:r>
      <w:r w:rsidRPr="00585710">
        <w:rPr>
          <w:vertAlign w:val="subscript"/>
        </w:rPr>
        <w:t>0</w:t>
      </w:r>
      <w:r>
        <w:t>. Thông thườ</w:t>
      </w:r>
      <w:r w:rsidR="003C35FE">
        <w:t xml:space="preserve">ng, M </w:t>
      </w:r>
      <w:r>
        <w:t>sẽ được chọn qua thực nghiệm, còn λ</w:t>
      </w:r>
      <w:r w:rsidRPr="00585710">
        <w:rPr>
          <w:vertAlign w:val="subscript"/>
        </w:rPr>
        <w:t>0</w:t>
      </w:r>
      <w:r>
        <w:t xml:space="preserve"> sẽ được khởi tạo bằng thuậ</w:t>
      </w:r>
      <w:r w:rsidR="00585710">
        <w:t>t toán K</w:t>
      </w:r>
      <w:r>
        <w:t>-means</w:t>
      </w:r>
    </w:p>
    <w:p w:rsidR="00B31193" w:rsidRDefault="00B31193" w:rsidP="00B31193">
      <w:proofErr w:type="gramStart"/>
      <w:r>
        <w:t>nhằm</w:t>
      </w:r>
      <w:proofErr w:type="gramEnd"/>
      <w:r>
        <w:t xml:space="preserve"> đem lại khả năng cao hơn cho việc đạt tối ưu toàn cục, đồng thời đẩy nhanh</w:t>
      </w:r>
    </w:p>
    <w:p w:rsidR="003C35FE" w:rsidRPr="003C35FE" w:rsidRDefault="00B31193" w:rsidP="00E2695A">
      <w:proofErr w:type="gramStart"/>
      <w:r>
        <w:t>tốc</w:t>
      </w:r>
      <w:proofErr w:type="gramEnd"/>
      <w:r>
        <w:t xml:space="preserve"> độ hội tụ trong huấn luyện.</w:t>
      </w:r>
    </w:p>
    <w:p w:rsidR="004C76F0" w:rsidRDefault="004C76F0" w:rsidP="004C76F0">
      <w:pPr>
        <w:pStyle w:val="C2"/>
        <w:numPr>
          <w:ilvl w:val="0"/>
          <w:numId w:val="0"/>
        </w:numPr>
      </w:pPr>
      <w:bookmarkStart w:id="84" w:name="_Toc367651266"/>
      <w:r>
        <w:t>B. Ba bài toán cơ bản của HMM</w:t>
      </w:r>
      <w:bookmarkEnd w:id="84"/>
    </w:p>
    <w:p w:rsidR="004C76F0" w:rsidRDefault="004C76F0" w:rsidP="006E7DC6">
      <w:pPr>
        <w:pStyle w:val="C3"/>
        <w:numPr>
          <w:ilvl w:val="0"/>
          <w:numId w:val="0"/>
        </w:numPr>
        <w:outlineLvl w:val="2"/>
      </w:pPr>
      <w:bookmarkStart w:id="85" w:name="_Toc367651267"/>
      <w:r>
        <w:lastRenderedPageBreak/>
        <w:t>B.1. Bài toán thứ nhất: Đánh giá xác suất</w:t>
      </w:r>
      <w:bookmarkEnd w:id="85"/>
    </w:p>
    <w:p w:rsidR="00017D4A" w:rsidRPr="00545002" w:rsidRDefault="00017D4A" w:rsidP="00925C8A">
      <w:pPr>
        <w:ind w:firstLine="720"/>
        <w:rPr>
          <w:lang w:val="it-IT"/>
        </w:rPr>
      </w:pPr>
      <w:r w:rsidRPr="00545002">
        <w:rPr>
          <w:lang w:val="it-IT"/>
        </w:rPr>
        <w:t>Cho dãy quan sát O =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T</w:t>
      </w:r>
      <w:r w:rsidRPr="00545002">
        <w:rPr>
          <w:lang w:val="it-IT"/>
        </w:rPr>
        <w:t xml:space="preserve">) và mô hình Markov ẩn </w:t>
      </w:r>
      <w:r w:rsidRPr="00545002">
        <w:t>λ</w:t>
      </w:r>
      <w:r w:rsidRPr="00545002">
        <w:rPr>
          <w:lang w:val="it-IT"/>
        </w:rPr>
        <w:t xml:space="preserve"> = (A, B, </w:t>
      </w:r>
      <w:r w:rsidRPr="00545002">
        <w:t>π</w:t>
      </w:r>
      <w:r w:rsidRPr="00545002">
        <w:rPr>
          <w:lang w:val="it-IT"/>
        </w:rPr>
        <w:t>). Hãy tính P(O|</w:t>
      </w:r>
      <w:r w:rsidRPr="00545002">
        <w:t>λ</w:t>
      </w:r>
      <w:r w:rsidRPr="00545002">
        <w:rPr>
          <w:lang w:val="it-IT"/>
        </w:rPr>
        <w:t>) là xác suất của dãy quan sát theo mô hình.</w:t>
      </w:r>
    </w:p>
    <w:p w:rsidR="00017D4A" w:rsidRPr="00545002" w:rsidRDefault="00017D4A" w:rsidP="00925C8A">
      <w:pPr>
        <w:rPr>
          <w:lang w:val="it-IT"/>
        </w:rPr>
      </w:pPr>
      <w:r w:rsidRPr="00545002">
        <w:rPr>
          <w:lang w:val="it-IT"/>
        </w:rPr>
        <w:t>Đây là bài toán đánh giá, tức là cho trước mô hình và dãy quan sát, ta phải tính toán xác suất mô hình tạo ra dãy quan sát đó như thế nào? Có thể xem đây là một kiểu đánh giá xem mô hình được cho có tốt với dãy quan sát đó hay không. Trong trường hợp ta phải chọn một trong số nhiều mô hình thì giải pháp cho bài toán 1 sẽ cho ta sự lựa chọn được mô hình thích hợp nhất đối với dãy quan sát.</w:t>
      </w:r>
    </w:p>
    <w:p w:rsidR="00017D4A" w:rsidRPr="00545002" w:rsidRDefault="00017D4A" w:rsidP="00925C8A">
      <w:pPr>
        <w:rPr>
          <w:lang w:val="it-IT"/>
        </w:rPr>
      </w:pPr>
      <w:r w:rsidRPr="00545002">
        <w:rPr>
          <w:lang w:val="it-IT"/>
        </w:rPr>
        <w:t>Để giải quyết bài toán 1 ta sử dụng thủ tục tiến và thủ tục lùi được mô tả như sau:</w:t>
      </w:r>
    </w:p>
    <w:p w:rsidR="00017D4A" w:rsidRPr="00545002" w:rsidRDefault="00017D4A" w:rsidP="00925C8A">
      <w:r w:rsidRPr="00545002">
        <w:t>Thủ tục tiến (Forward Procedure)</w:t>
      </w:r>
    </w:p>
    <w:p w:rsidR="00017D4A" w:rsidRPr="00545002" w:rsidRDefault="00017D4A" w:rsidP="00925C8A">
      <w:r w:rsidRPr="00545002">
        <w:t xml:space="preserve">Xét biến tiến </w:t>
      </w:r>
      <w:proofErr w:type="gramStart"/>
      <w:r w:rsidRPr="00545002">
        <w:t>α</w:t>
      </w:r>
      <w:r w:rsidRPr="00545002">
        <w:rPr>
          <w:vertAlign w:val="subscript"/>
        </w:rPr>
        <w:t>t</w:t>
      </w:r>
      <w:r w:rsidRPr="00545002">
        <w:t>(</w:t>
      </w:r>
      <w:proofErr w:type="gramEnd"/>
      <w:r w:rsidRPr="00545002">
        <w:t>i) được định nghĩa như sau:</w:t>
      </w:r>
    </w:p>
    <w:p w:rsidR="00017D4A" w:rsidRPr="00545002" w:rsidRDefault="00017D4A" w:rsidP="0033679F">
      <w:pPr>
        <w:jc w:val="center"/>
        <w:rPr>
          <w:lang w:val="it-IT"/>
        </w:rPr>
      </w:pPr>
      <w:proofErr w:type="gramStart"/>
      <w:r w:rsidRPr="00545002">
        <w:t>α</w:t>
      </w:r>
      <w:r w:rsidRPr="00545002">
        <w:rPr>
          <w:vertAlign w:val="subscript"/>
          <w:lang w:val="it-IT"/>
        </w:rPr>
        <w:t>t</w:t>
      </w:r>
      <w:r w:rsidRPr="00545002">
        <w:rPr>
          <w:lang w:val="it-IT"/>
        </w:rPr>
        <w:t>(</w:t>
      </w:r>
      <w:proofErr w:type="gramEnd"/>
      <w:r w:rsidRPr="00545002">
        <w:rPr>
          <w:lang w:val="it-IT"/>
        </w:rPr>
        <w:t>i) = P(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 q</w:t>
      </w:r>
      <w:r w:rsidRPr="00545002">
        <w:rPr>
          <w:vertAlign w:val="subscript"/>
          <w:lang w:val="it-IT"/>
        </w:rPr>
        <w:t>t</w:t>
      </w:r>
      <w:r w:rsidRPr="00545002">
        <w:rPr>
          <w:lang w:val="it-IT"/>
        </w:rPr>
        <w:t>=i|</w:t>
      </w:r>
      <w:r w:rsidRPr="00545002">
        <w:t>λ</w:t>
      </w:r>
      <w:r w:rsidRPr="00545002">
        <w:rPr>
          <w:lang w:val="it-IT"/>
        </w:rPr>
        <w:t>)</w:t>
      </w:r>
      <w:r w:rsidRPr="00545002">
        <w:rPr>
          <w:lang w:val="it-IT"/>
        </w:rPr>
        <w:tab/>
      </w:r>
      <w:r w:rsidRPr="00545002">
        <w:rPr>
          <w:lang w:val="it-IT"/>
        </w:rPr>
        <w:tab/>
        <w:t>(2.10)</w:t>
      </w:r>
    </w:p>
    <w:p w:rsidR="00017D4A" w:rsidRPr="00545002" w:rsidRDefault="00017D4A" w:rsidP="00925C8A">
      <w:pPr>
        <w:rPr>
          <w:lang w:val="it-IT"/>
        </w:rPr>
      </w:pPr>
      <w:r w:rsidRPr="00545002">
        <w:rPr>
          <w:lang w:val="it-IT"/>
        </w:rPr>
        <w:t>Đó là xác suất của dãy quan sát bộ phận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và trạng thái i đạt được tại thời điểm t.</w:t>
      </w:r>
    </w:p>
    <w:p w:rsidR="00017D4A" w:rsidRPr="00545002" w:rsidRDefault="00017D4A" w:rsidP="00925C8A">
      <w:pPr>
        <w:rPr>
          <w:lang w:val="it-IT"/>
        </w:rPr>
      </w:pPr>
      <w:r w:rsidRPr="00545002">
        <w:rPr>
          <w:lang w:val="it-IT"/>
        </w:rPr>
        <w:t xml:space="preserve">Ta có thể dùng phương pháp quy nạp để tính </w:t>
      </w:r>
      <w:r w:rsidRPr="00545002">
        <w:t>α</w:t>
      </w:r>
      <w:r w:rsidRPr="00545002">
        <w:rPr>
          <w:vertAlign w:val="subscript"/>
          <w:lang w:val="it-IT"/>
        </w:rPr>
        <w:t>t</w:t>
      </w:r>
      <w:r w:rsidRPr="00545002">
        <w:rPr>
          <w:lang w:val="it-IT"/>
        </w:rPr>
        <w:t>(i) như sau:</w:t>
      </w:r>
    </w:p>
    <w:p w:rsidR="00017D4A" w:rsidRPr="00545002" w:rsidRDefault="00017D4A" w:rsidP="00925C8A">
      <w:pPr>
        <w:rPr>
          <w:lang w:val="it-IT"/>
        </w:rPr>
      </w:pPr>
      <w:r w:rsidRPr="00545002">
        <w:rPr>
          <w:lang w:val="it-IT"/>
        </w:rPr>
        <w:t>Bước 1. Khởi tạo:</w:t>
      </w:r>
    </w:p>
    <w:p w:rsidR="00017D4A" w:rsidRPr="00545002" w:rsidRDefault="00017D4A" w:rsidP="0033679F">
      <w:pPr>
        <w:jc w:val="center"/>
        <w:rPr>
          <w:lang w:val="it-IT"/>
        </w:rPr>
      </w:pPr>
      <w:proofErr w:type="gramStart"/>
      <w:r w:rsidRPr="00545002">
        <w:t>α</w:t>
      </w:r>
      <w:r w:rsidRPr="00545002">
        <w:rPr>
          <w:vertAlign w:val="subscript"/>
          <w:lang w:val="it-IT"/>
        </w:rPr>
        <w:t>1</w:t>
      </w:r>
      <w:r w:rsidRPr="00545002">
        <w:rPr>
          <w:lang w:val="it-IT"/>
        </w:rPr>
        <w:t>(</w:t>
      </w:r>
      <w:proofErr w:type="gramEnd"/>
      <w:r w:rsidRPr="00545002">
        <w:rPr>
          <w:lang w:val="it-IT"/>
        </w:rPr>
        <w:t xml:space="preserve">i) = </w:t>
      </w:r>
      <w:r w:rsidRPr="00545002">
        <w:t>π</w:t>
      </w:r>
      <w:r w:rsidRPr="00545002">
        <w:rPr>
          <w:vertAlign w:val="subscript"/>
          <w:lang w:val="it-IT"/>
        </w:rPr>
        <w:t>i</w:t>
      </w:r>
      <w:r w:rsidRPr="00545002">
        <w:rPr>
          <w:lang w:val="it-IT"/>
        </w:rPr>
        <w:t>b</w:t>
      </w:r>
      <w:r w:rsidRPr="00545002">
        <w:rPr>
          <w:vertAlign w:val="subscript"/>
          <w:lang w:val="it-IT"/>
        </w:rPr>
        <w:t>i</w:t>
      </w:r>
      <w:r w:rsidRPr="00545002">
        <w:rPr>
          <w:lang w:val="it-IT"/>
        </w:rPr>
        <w:t>(o</w:t>
      </w:r>
      <w:r w:rsidRPr="00545002">
        <w:rPr>
          <w:vertAlign w:val="subscript"/>
          <w:lang w:val="it-IT"/>
        </w:rPr>
        <w:t>1</w:t>
      </w:r>
      <w:r w:rsidRPr="00545002">
        <w:rPr>
          <w:lang w:val="it-IT"/>
        </w:rPr>
        <w:t>)</w:t>
      </w:r>
      <w:r w:rsidRPr="00545002">
        <w:rPr>
          <w:lang w:val="it-IT"/>
        </w:rPr>
        <w:tab/>
      </w:r>
      <w:r w:rsidRPr="00545002">
        <w:rPr>
          <w:lang w:val="it-IT"/>
        </w:rPr>
        <w:tab/>
        <w:t>1 ≤ i ≤ N</w:t>
      </w:r>
      <w:r w:rsidRPr="00545002">
        <w:rPr>
          <w:lang w:val="it-IT"/>
        </w:rPr>
        <w:tab/>
      </w:r>
      <w:r w:rsidRPr="00545002">
        <w:rPr>
          <w:lang w:val="it-IT"/>
        </w:rPr>
        <w:tab/>
        <w:t>(2.11)</w:t>
      </w:r>
    </w:p>
    <w:p w:rsidR="00017D4A" w:rsidRPr="00A07D9C" w:rsidRDefault="00017D4A" w:rsidP="00925C8A">
      <w:pPr>
        <w:rPr>
          <w:lang w:val="it-IT"/>
        </w:rPr>
      </w:pPr>
      <w:r w:rsidRPr="00896A6B">
        <w:rPr>
          <w:lang w:val="it-IT"/>
        </w:rPr>
        <w:t>Bước 2. Quy nạp:</w:t>
      </w:r>
      <w:r w:rsidRPr="00A07D9C">
        <w:rPr>
          <w:lang w:val="it-IT"/>
        </w:rPr>
        <w:t xml:space="preserve"> </w:t>
      </w:r>
    </w:p>
    <w:p w:rsidR="00017D4A" w:rsidRPr="00A07D9C" w:rsidRDefault="00017D4A" w:rsidP="0033679F">
      <w:pPr>
        <w:jc w:val="center"/>
        <w:rPr>
          <w:lang w:val="it-IT"/>
        </w:rPr>
      </w:pPr>
      <w:r w:rsidRPr="00545002">
        <w:rPr>
          <w:position w:val="-30"/>
        </w:rPr>
        <w:object w:dxaOrig="2940" w:dyaOrig="720">
          <v:shape id="_x0000_i1042" type="#_x0000_t75" style="width:146.25pt;height:36pt" o:ole="">
            <v:imagedata r:id="rId70" o:title=""/>
          </v:shape>
          <o:OLEObject Type="Embed" ProgID="Equation.DSMT4" ShapeID="_x0000_i1042" DrawAspect="Content" ObjectID="_1587853916" r:id="rId71"/>
        </w:object>
      </w:r>
      <w:r w:rsidRPr="00A07D9C">
        <w:rPr>
          <w:lang w:val="it-IT"/>
        </w:rPr>
        <w:t xml:space="preserve">       </w:t>
      </w:r>
      <w:r w:rsidRPr="00545002">
        <w:rPr>
          <w:lang w:val="it-IT"/>
        </w:rPr>
        <w:t>1 ≤ t ≤ T-1, 1 ≤ j ≤ N                  (2.12)</w:t>
      </w:r>
    </w:p>
    <w:p w:rsidR="00017D4A" w:rsidRPr="00545002" w:rsidRDefault="00017D4A" w:rsidP="00925C8A">
      <w:r w:rsidRPr="009968AF">
        <w:rPr>
          <w:lang w:val="it-IT"/>
        </w:rPr>
        <w:t xml:space="preserve">Bước 3. </w:t>
      </w:r>
      <w:r w:rsidRPr="00545002">
        <w:t>Kết thúc:</w:t>
      </w:r>
    </w:p>
    <w:p w:rsidR="00017D4A" w:rsidRPr="00545002" w:rsidRDefault="00017D4A" w:rsidP="0033679F">
      <w:pPr>
        <w:jc w:val="center"/>
      </w:pPr>
      <w:r w:rsidRPr="00545002">
        <w:rPr>
          <w:position w:val="-28"/>
        </w:rPr>
        <w:object w:dxaOrig="1880" w:dyaOrig="680">
          <v:shape id="_x0000_i1043" type="#_x0000_t75" style="width:93.75pt;height:33.75pt" o:ole="">
            <v:imagedata r:id="rId72" o:title=""/>
          </v:shape>
          <o:OLEObject Type="Embed" ProgID="Equation.DSMT4" ShapeID="_x0000_i1043" DrawAspect="Content" ObjectID="_1587853917" r:id="rId73"/>
        </w:object>
      </w:r>
      <w:r w:rsidRPr="00545002">
        <w:t xml:space="preserve">                           (2.13)</w:t>
      </w:r>
    </w:p>
    <w:p w:rsidR="00017D4A" w:rsidRPr="00545002" w:rsidRDefault="00017D4A" w:rsidP="00925C8A">
      <w:r w:rsidRPr="00545002">
        <w:t>Thủ tục lùi (Backward Procedure)</w:t>
      </w:r>
    </w:p>
    <w:p w:rsidR="00017D4A" w:rsidRPr="00545002" w:rsidRDefault="00017D4A" w:rsidP="00925C8A">
      <w:r w:rsidRPr="00545002">
        <w:t xml:space="preserve">Tương tự ta có thể xét biến lùi </w:t>
      </w:r>
      <w:proofErr w:type="gramStart"/>
      <w:r w:rsidRPr="00545002">
        <w:t>βt(</w:t>
      </w:r>
      <w:proofErr w:type="gramEnd"/>
      <w:r w:rsidRPr="00545002">
        <w:t>i) được định nghĩa như sau:</w:t>
      </w:r>
    </w:p>
    <w:p w:rsidR="00017D4A" w:rsidRPr="00545002" w:rsidRDefault="00017D4A" w:rsidP="0033679F">
      <w:pPr>
        <w:jc w:val="center"/>
      </w:pPr>
      <w:proofErr w:type="gramStart"/>
      <w:r w:rsidRPr="00545002">
        <w:t>β</w:t>
      </w:r>
      <w:r w:rsidRPr="00545002">
        <w:rPr>
          <w:vertAlign w:val="subscript"/>
        </w:rPr>
        <w:t>t</w:t>
      </w:r>
      <w:r w:rsidRPr="00545002">
        <w:t>(</w:t>
      </w:r>
      <w:proofErr w:type="gramEnd"/>
      <w:r w:rsidRPr="00545002">
        <w:t>i) = P(o</w:t>
      </w:r>
      <w:r w:rsidRPr="00545002">
        <w:rPr>
          <w:vertAlign w:val="subscript"/>
        </w:rPr>
        <w:t>t+1</w:t>
      </w:r>
      <w:r w:rsidRPr="00545002">
        <w:t>, o</w:t>
      </w:r>
      <w:r w:rsidRPr="00545002">
        <w:rPr>
          <w:vertAlign w:val="subscript"/>
        </w:rPr>
        <w:t xml:space="preserve">t+2 </w:t>
      </w:r>
      <w:r w:rsidRPr="00545002">
        <w:t>, o</w:t>
      </w:r>
      <w:r w:rsidRPr="00545002">
        <w:rPr>
          <w:vertAlign w:val="subscript"/>
        </w:rPr>
        <w:t xml:space="preserve">T </w:t>
      </w:r>
      <w:r w:rsidRPr="00545002">
        <w:t>, q</w:t>
      </w:r>
      <w:r w:rsidRPr="00545002">
        <w:rPr>
          <w:vertAlign w:val="subscript"/>
        </w:rPr>
        <w:t>t</w:t>
      </w:r>
      <w:r w:rsidRPr="00545002">
        <w:t>=i|λ)</w:t>
      </w:r>
      <w:r w:rsidRPr="00545002">
        <w:tab/>
      </w:r>
      <w:r w:rsidRPr="00545002">
        <w:tab/>
        <w:t>(2.14)</w:t>
      </w:r>
    </w:p>
    <w:p w:rsidR="00017D4A" w:rsidRPr="00545002" w:rsidRDefault="00017D4A" w:rsidP="00925C8A">
      <w:proofErr w:type="gramStart"/>
      <w:r w:rsidRPr="00545002">
        <w:t>β</w:t>
      </w:r>
      <w:r w:rsidRPr="00545002">
        <w:rPr>
          <w:vertAlign w:val="subscript"/>
        </w:rPr>
        <w:t>t</w:t>
      </w:r>
      <w:r w:rsidRPr="00545002">
        <w:t>(</w:t>
      </w:r>
      <w:proofErr w:type="gramEnd"/>
      <w:r w:rsidRPr="00545002">
        <w:t>i) là xác suất của dãy quan sát bộ phận từ thời điểm t+1 đến thời điểm cuối, căn cứ vào trạng thái i tại thời điểm t và mô hình λ. Có thể tính β</w:t>
      </w:r>
      <w:r w:rsidRPr="00545002">
        <w:rPr>
          <w:vertAlign w:val="subscript"/>
        </w:rPr>
        <w:t>t</w:t>
      </w:r>
      <w:r w:rsidRPr="00545002">
        <w:t>(i) bằng phương pháp quy nạp như sau:</w:t>
      </w:r>
    </w:p>
    <w:p w:rsidR="00017D4A" w:rsidRPr="00545002" w:rsidRDefault="00017D4A" w:rsidP="00017D4A">
      <w:pPr>
        <w:widowControl w:val="0"/>
        <w:spacing w:after="200"/>
        <w:ind w:left="641"/>
        <w:rPr>
          <w:b/>
          <w:szCs w:val="26"/>
        </w:rPr>
      </w:pPr>
      <w:r w:rsidRPr="00545002">
        <w:rPr>
          <w:b/>
          <w:szCs w:val="26"/>
        </w:rPr>
        <w:t>Bước 1. Khởi đầu:</w:t>
      </w:r>
    </w:p>
    <w:p w:rsidR="00017D4A" w:rsidRPr="00545002" w:rsidRDefault="00017D4A" w:rsidP="0033679F">
      <w:pPr>
        <w:widowControl w:val="0"/>
        <w:spacing w:after="200"/>
        <w:ind w:left="641"/>
        <w:jc w:val="center"/>
        <w:rPr>
          <w:b/>
          <w:szCs w:val="26"/>
        </w:rPr>
      </w:pPr>
      <w:proofErr w:type="gramStart"/>
      <w:r w:rsidRPr="00545002">
        <w:rPr>
          <w:b/>
          <w:szCs w:val="26"/>
        </w:rPr>
        <w:t>β</w:t>
      </w:r>
      <w:r w:rsidRPr="00545002">
        <w:rPr>
          <w:b/>
          <w:szCs w:val="26"/>
          <w:vertAlign w:val="subscript"/>
        </w:rPr>
        <w:t>T</w:t>
      </w:r>
      <w:r w:rsidRPr="00545002">
        <w:rPr>
          <w:b/>
          <w:szCs w:val="26"/>
        </w:rPr>
        <w:t>(</w:t>
      </w:r>
      <w:proofErr w:type="gramEnd"/>
      <w:r w:rsidRPr="00545002">
        <w:rPr>
          <w:b/>
          <w:szCs w:val="26"/>
        </w:rPr>
        <w:t>i) = 1</w:t>
      </w:r>
      <w:r w:rsidRPr="00545002">
        <w:rPr>
          <w:b/>
          <w:szCs w:val="26"/>
        </w:rPr>
        <w:tab/>
        <w:t>1 ≤ i ≤ N</w:t>
      </w:r>
      <w:r w:rsidRPr="00545002">
        <w:rPr>
          <w:b/>
          <w:szCs w:val="26"/>
        </w:rPr>
        <w:tab/>
        <w:t>(2.15)</w:t>
      </w:r>
    </w:p>
    <w:p w:rsidR="004951C9" w:rsidRDefault="00017D4A" w:rsidP="00017D4A">
      <w:pPr>
        <w:widowControl w:val="0"/>
        <w:spacing w:after="200"/>
        <w:ind w:left="641"/>
        <w:rPr>
          <w:b/>
          <w:szCs w:val="26"/>
        </w:rPr>
      </w:pPr>
      <w:r w:rsidRPr="00545002">
        <w:rPr>
          <w:b/>
          <w:szCs w:val="26"/>
        </w:rPr>
        <w:lastRenderedPageBreak/>
        <w:t>Bước 2. Quy nạp:</w:t>
      </w:r>
    </w:p>
    <w:p w:rsidR="00017D4A" w:rsidRPr="00113D3B" w:rsidRDefault="004951C9" w:rsidP="00113D3B">
      <w:pPr>
        <w:widowControl w:val="0"/>
        <w:spacing w:after="200"/>
        <w:ind w:left="641"/>
        <w:jc w:val="center"/>
        <w:rPr>
          <w:szCs w:val="26"/>
        </w:rPr>
      </w:pPr>
      <w:r w:rsidRPr="004951C9">
        <w:rPr>
          <w:b/>
          <w:position w:val="-30"/>
          <w:szCs w:val="26"/>
        </w:rPr>
        <w:object w:dxaOrig="2560" w:dyaOrig="700">
          <v:shape id="_x0000_i1044" type="#_x0000_t75" style="width:129pt;height:36pt" o:ole="">
            <v:imagedata r:id="rId74" o:title=""/>
          </v:shape>
          <o:OLEObject Type="Embed" ProgID="Equation.DSMT4" ShapeID="_x0000_i1044" DrawAspect="Content" ObjectID="_1587853918" r:id="rId75"/>
        </w:object>
      </w:r>
      <w:r w:rsidR="000E4886">
        <w:rPr>
          <w:b/>
          <w:szCs w:val="26"/>
        </w:rPr>
        <w:t xml:space="preserve">          </w:t>
      </w:r>
      <w:r w:rsidR="000E4886" w:rsidRPr="000E4886">
        <w:rPr>
          <w:szCs w:val="26"/>
        </w:rPr>
        <w:t>(2.16)</w:t>
      </w:r>
      <w:r w:rsidR="000E4886">
        <w:rPr>
          <w:b/>
          <w:szCs w:val="26"/>
        </w:rPr>
        <w:t xml:space="preserve"> </w:t>
      </w:r>
    </w:p>
    <w:p w:rsidR="00017D4A" w:rsidRPr="00545002" w:rsidRDefault="00017D4A" w:rsidP="0033679F">
      <w:pPr>
        <w:widowControl w:val="0"/>
        <w:spacing w:after="200"/>
        <w:ind w:left="641"/>
        <w:jc w:val="center"/>
        <w:rPr>
          <w:b/>
          <w:szCs w:val="26"/>
          <w:lang w:val="fr-FR"/>
        </w:rPr>
      </w:pPr>
      <w:r w:rsidRPr="00545002">
        <w:rPr>
          <w:b/>
          <w:szCs w:val="26"/>
          <w:lang w:val="fr-FR"/>
        </w:rPr>
        <w:t>t = T – 1, T – 2, …, 1</w:t>
      </w:r>
      <w:r w:rsidRPr="00545002">
        <w:rPr>
          <w:b/>
          <w:szCs w:val="26"/>
          <w:lang w:val="fr-FR"/>
        </w:rPr>
        <w:tab/>
        <w:t>1 ≤ i ≤ N</w:t>
      </w:r>
    </w:p>
    <w:p w:rsidR="00017D4A" w:rsidRDefault="00017D4A" w:rsidP="00017D4A">
      <w:pPr>
        <w:widowControl w:val="0"/>
        <w:spacing w:after="200"/>
        <w:ind w:left="641"/>
        <w:rPr>
          <w:b/>
          <w:szCs w:val="26"/>
          <w:lang w:val="fr-FR"/>
        </w:rPr>
      </w:pPr>
      <w:r w:rsidRPr="00545002">
        <w:rPr>
          <w:b/>
          <w:szCs w:val="26"/>
          <w:lang w:val="fr-FR"/>
        </w:rPr>
        <w:t>Bước 3. Kết thúc:</w:t>
      </w:r>
    </w:p>
    <w:p w:rsidR="00017D4A" w:rsidRPr="000E4886" w:rsidRDefault="00A4313F" w:rsidP="000E4886">
      <w:pPr>
        <w:widowControl w:val="0"/>
        <w:spacing w:after="200"/>
        <w:ind w:left="641"/>
        <w:jc w:val="center"/>
        <w:rPr>
          <w:b/>
          <w:szCs w:val="26"/>
          <w:lang w:val="fr-FR"/>
        </w:rPr>
      </w:pPr>
      <w:r w:rsidRPr="00A4313F">
        <w:rPr>
          <w:b/>
          <w:position w:val="-28"/>
          <w:szCs w:val="26"/>
          <w:lang w:val="fr-FR"/>
        </w:rPr>
        <w:object w:dxaOrig="1820" w:dyaOrig="680">
          <v:shape id="_x0000_i1045" type="#_x0000_t75" style="width:91.5pt;height:33.75pt" o:ole="">
            <v:imagedata r:id="rId76" o:title=""/>
          </v:shape>
          <o:OLEObject Type="Embed" ProgID="Equation.DSMT4" ShapeID="_x0000_i1045" DrawAspect="Content" ObjectID="_1587853919" r:id="rId77"/>
        </w:object>
      </w:r>
      <w:r w:rsidR="000E4886">
        <w:rPr>
          <w:b/>
          <w:szCs w:val="26"/>
          <w:lang w:val="fr-FR"/>
        </w:rPr>
        <w:t xml:space="preserve">  </w:t>
      </w:r>
      <w:r w:rsidR="000E4886" w:rsidRPr="000E4886">
        <w:rPr>
          <w:szCs w:val="26"/>
          <w:lang w:val="fr-FR"/>
        </w:rPr>
        <w:t>(2.17)</w:t>
      </w:r>
    </w:p>
    <w:p w:rsidR="00017D4A" w:rsidRPr="00896A6B" w:rsidRDefault="00017D4A" w:rsidP="004A4C24">
      <w:pPr>
        <w:widowControl w:val="0"/>
        <w:spacing w:after="200"/>
        <w:ind w:firstLine="641"/>
        <w:rPr>
          <w:szCs w:val="26"/>
          <w:lang w:val="fr-FR"/>
        </w:rPr>
      </w:pPr>
      <w:r w:rsidRPr="00896A6B">
        <w:rPr>
          <w:szCs w:val="26"/>
          <w:lang w:val="fr-FR"/>
        </w:rPr>
        <w:t>Ở các phần sau ta sẽ thấy cách áp dụng các thủ tục tiến và lùi trong việc giải quyết vấn đề 3 của mô hình Markov ẩn.</w:t>
      </w:r>
    </w:p>
    <w:p w:rsidR="004C76F0" w:rsidRPr="00896A6B" w:rsidRDefault="004C76F0" w:rsidP="006E7DC6">
      <w:pPr>
        <w:pStyle w:val="C3"/>
        <w:numPr>
          <w:ilvl w:val="0"/>
          <w:numId w:val="0"/>
        </w:numPr>
        <w:outlineLvl w:val="2"/>
        <w:rPr>
          <w:lang w:val="fr-FR"/>
        </w:rPr>
      </w:pPr>
      <w:bookmarkStart w:id="86" w:name="_Toc367651268"/>
      <w:r w:rsidRPr="00896A6B">
        <w:rPr>
          <w:lang w:val="fr-FR"/>
        </w:rPr>
        <w:t>B.2. Thuật toán thứ hai: Tìm dãy trạng thái t</w:t>
      </w:r>
      <w:r w:rsidR="004A4C24" w:rsidRPr="00896A6B">
        <w:rPr>
          <w:lang w:val="fr-FR"/>
        </w:rPr>
        <w:t>ố</w:t>
      </w:r>
      <w:r w:rsidRPr="00896A6B">
        <w:rPr>
          <w:lang w:val="fr-FR"/>
        </w:rPr>
        <w:t>i ưu</w:t>
      </w:r>
      <w:bookmarkEnd w:id="86"/>
    </w:p>
    <w:p w:rsidR="00436727" w:rsidRPr="00896A6B" w:rsidRDefault="00436727" w:rsidP="00436727">
      <w:pPr>
        <w:ind w:firstLine="720"/>
        <w:rPr>
          <w:lang w:val="fr-FR"/>
        </w:rPr>
      </w:pPr>
      <w:r w:rsidRPr="00896A6B">
        <w:rPr>
          <w:lang w:val="fr-FR"/>
        </w:rPr>
        <w:t>Cho dãy quan sát O</w:t>
      </w:r>
      <w:proofErr w:type="gramStart"/>
      <w:r w:rsidRPr="00896A6B">
        <w:rPr>
          <w:lang w:val="fr-FR"/>
        </w:rPr>
        <w:t>=(</w:t>
      </w:r>
      <w:proofErr w:type="gramEnd"/>
      <w:r w:rsidRPr="00896A6B">
        <w:rPr>
          <w:lang w:val="fr-FR"/>
        </w:rPr>
        <w:t>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xml:space="preserve">) và mô hình </w:t>
      </w:r>
      <w:r w:rsidRPr="00545002">
        <w:t>λ</w:t>
      </w:r>
      <w:r w:rsidRPr="00896A6B">
        <w:rPr>
          <w:lang w:val="fr-FR"/>
        </w:rPr>
        <w:t>. Làm thế nào lựa chọn được 1 dãy trạng thái q=(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là tối ưu theo một nghĩa nào đó.</w:t>
      </w:r>
    </w:p>
    <w:p w:rsidR="00436727" w:rsidRPr="00896A6B" w:rsidRDefault="00436727" w:rsidP="00436727">
      <w:pPr>
        <w:ind w:firstLine="720"/>
        <w:rPr>
          <w:lang w:val="fr-FR"/>
        </w:rPr>
      </w:pPr>
      <w:r w:rsidRPr="00896A6B">
        <w:rPr>
          <w:lang w:val="fr-FR"/>
        </w:rPr>
        <w:t xml:space="preserve">Đây là bài toán trong đó ta cố gắng tháo gỡ phần “ẩn” của mô hình để tìm ra dãy trạng thái “đúng” ẩn bên dưới. Không giống như bài toán 1 với kết quả cho ra là chính xác, bài toán 2 có nhiều cách giải quyết, tức là có nhiều cách để tìm ra dãy trạng thái “tối ưu” ứng với dãy quan sát cho trước. Khó khăn nằm ở chỗ định nghĩa dãy trạng thái thế nào là tối ưu – đó là vì có nhiều tiêu chuẩn tối ưu. Một tiêu chuẩn tối ưu là làm cực đại </w:t>
      </w:r>
      <w:proofErr w:type="gramStart"/>
      <w:r w:rsidRPr="00896A6B">
        <w:rPr>
          <w:lang w:val="fr-FR"/>
        </w:rPr>
        <w:t>P(</w:t>
      </w:r>
      <w:proofErr w:type="gramEnd"/>
      <w:r w:rsidRPr="00896A6B">
        <w:rPr>
          <w:lang w:val="fr-FR"/>
        </w:rPr>
        <w:t>q|O,</w:t>
      </w:r>
      <w:r w:rsidRPr="00545002">
        <w:t>λ</w:t>
      </w:r>
      <w:r w:rsidRPr="00896A6B">
        <w:rPr>
          <w:lang w:val="fr-FR"/>
        </w:rPr>
        <w:t>) cũng là làm cực đại P(q,O|</w:t>
      </w:r>
      <w:r w:rsidRPr="00545002">
        <w:t>λ</w:t>
      </w:r>
      <w:r w:rsidRPr="00896A6B">
        <w:rPr>
          <w:lang w:val="fr-FR"/>
        </w:rPr>
        <w:t>). Phương pháp quy hoạch động để tìm chuỗi trạng thái đơn tốt nhất chính là giải thuật Viterbi sau đây.</w:t>
      </w:r>
    </w:p>
    <w:p w:rsidR="00436727" w:rsidRPr="00896A6B" w:rsidRDefault="00436727" w:rsidP="00436727">
      <w:pPr>
        <w:rPr>
          <w:lang w:val="fr-FR"/>
        </w:rPr>
      </w:pPr>
      <w:r w:rsidRPr="00896A6B">
        <w:rPr>
          <w:lang w:val="fr-FR"/>
        </w:rPr>
        <w:t>Thuật toán Viterbi</w:t>
      </w:r>
    </w:p>
    <w:p w:rsidR="00436727" w:rsidRPr="00896A6B" w:rsidRDefault="00436727" w:rsidP="00436727">
      <w:pPr>
        <w:rPr>
          <w:lang w:val="fr-FR"/>
        </w:rPr>
      </w:pPr>
      <w:r w:rsidRPr="00896A6B">
        <w:rPr>
          <w:lang w:val="fr-FR"/>
        </w:rPr>
        <w:t>Để tìm dãy trạng thái đơn tốt nhất q = (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đối với dãy quan sát O = (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ta định nghĩa đại lượng sau:</w:t>
      </w:r>
    </w:p>
    <w:p w:rsidR="00436727" w:rsidRPr="00545002" w:rsidRDefault="00436727" w:rsidP="002E023B">
      <w:pPr>
        <w:jc w:val="center"/>
      </w:pPr>
      <w:r>
        <w:rPr>
          <w:noProof/>
          <w:lang w:eastAsia="zh-CN"/>
        </w:rPr>
        <w:drawing>
          <wp:inline distT="0" distB="0" distL="0" distR="0">
            <wp:extent cx="3394710" cy="321310"/>
            <wp:effectExtent l="19050" t="0" r="0" b="0"/>
            <wp:docPr id="2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cstate="print"/>
                    <a:srcRect/>
                    <a:stretch>
                      <a:fillRect/>
                    </a:stretch>
                  </pic:blipFill>
                  <pic:spPr bwMode="auto">
                    <a:xfrm>
                      <a:off x="0" y="0"/>
                      <a:ext cx="3394710" cy="321310"/>
                    </a:xfrm>
                    <a:prstGeom prst="rect">
                      <a:avLst/>
                    </a:prstGeom>
                    <a:noFill/>
                    <a:ln w="9525">
                      <a:noFill/>
                      <a:miter lim="800000"/>
                      <a:headEnd/>
                      <a:tailEnd/>
                    </a:ln>
                  </pic:spPr>
                </pic:pic>
              </a:graphicData>
            </a:graphic>
          </wp:inline>
        </w:drawing>
      </w:r>
    </w:p>
    <w:p w:rsidR="00436727" w:rsidRPr="00545002" w:rsidRDefault="00436727" w:rsidP="00436727">
      <w:proofErr w:type="gramStart"/>
      <w:r w:rsidRPr="00545002">
        <w:rPr>
          <w:i/>
        </w:rPr>
        <w:t>δ</w:t>
      </w:r>
      <w:r w:rsidRPr="00545002">
        <w:rPr>
          <w:i/>
        </w:rPr>
        <w:softHyphen/>
      </w:r>
      <w:r w:rsidRPr="00545002">
        <w:rPr>
          <w:i/>
          <w:vertAlign w:val="subscript"/>
        </w:rPr>
        <w:t>t</w:t>
      </w:r>
      <w:r w:rsidRPr="00545002">
        <w:rPr>
          <w:i/>
        </w:rPr>
        <w:t>(</w:t>
      </w:r>
      <w:proofErr w:type="gramEnd"/>
      <w:r w:rsidRPr="00545002">
        <w:rPr>
          <w:i/>
        </w:rPr>
        <w:t>i)</w:t>
      </w:r>
      <w:r w:rsidRPr="00545002">
        <w:t xml:space="preserve"> là xác suất lớn nhất dọc theo một đường đi đơn tại thời điểm t của t quan sát đầu tiên trong đó có quan sát cuối cùng là ở trạng thái i.</w:t>
      </w:r>
    </w:p>
    <w:p w:rsidR="00436727" w:rsidRPr="00545002" w:rsidRDefault="00436727" w:rsidP="00436727">
      <w:pPr>
        <w:rPr>
          <w:lang w:val="fr-FR"/>
        </w:rPr>
      </w:pPr>
      <w:r w:rsidRPr="00545002">
        <w:rPr>
          <w:lang w:val="fr-FR"/>
        </w:rPr>
        <w:t>Bằng quy nạp ta có:</w:t>
      </w:r>
    </w:p>
    <w:p w:rsidR="00436727" w:rsidRPr="00545002" w:rsidRDefault="00436727" w:rsidP="002E023B">
      <w:pPr>
        <w:jc w:val="center"/>
      </w:pPr>
      <w:r>
        <w:rPr>
          <w:noProof/>
          <w:lang w:eastAsia="zh-CN"/>
        </w:rPr>
        <w:drawing>
          <wp:inline distT="0" distB="0" distL="0" distR="0">
            <wp:extent cx="3637915" cy="321310"/>
            <wp:effectExtent l="19050" t="0" r="635" b="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 cstate="print"/>
                    <a:srcRect/>
                    <a:stretch>
                      <a:fillRect/>
                    </a:stretch>
                  </pic:blipFill>
                  <pic:spPr bwMode="auto">
                    <a:xfrm>
                      <a:off x="0" y="0"/>
                      <a:ext cx="3637915" cy="321310"/>
                    </a:xfrm>
                    <a:prstGeom prst="rect">
                      <a:avLst/>
                    </a:prstGeom>
                    <a:noFill/>
                    <a:ln w="9525">
                      <a:noFill/>
                      <a:miter lim="800000"/>
                      <a:headEnd/>
                      <a:tailEnd/>
                    </a:ln>
                  </pic:spPr>
                </pic:pic>
              </a:graphicData>
            </a:graphic>
          </wp:inline>
        </w:drawing>
      </w:r>
    </w:p>
    <w:p w:rsidR="00436727" w:rsidRPr="00545002" w:rsidRDefault="00436727" w:rsidP="00436727">
      <w:r w:rsidRPr="00545002">
        <w:lastRenderedPageBreak/>
        <w:t xml:space="preserve">Ta sử dụng mảng </w:t>
      </w:r>
      <w:proofErr w:type="gramStart"/>
      <w:r w:rsidRPr="00545002">
        <w:rPr>
          <w:i/>
        </w:rPr>
        <w:t>ψ</w:t>
      </w:r>
      <w:r w:rsidRPr="00545002">
        <w:rPr>
          <w:i/>
          <w:vertAlign w:val="subscript"/>
        </w:rPr>
        <w:t>t</w:t>
      </w:r>
      <w:r w:rsidRPr="00545002">
        <w:rPr>
          <w:i/>
        </w:rPr>
        <w:t>(</w:t>
      </w:r>
      <w:proofErr w:type="gramEnd"/>
      <w:r w:rsidRPr="00545002">
        <w:rPr>
          <w:i/>
        </w:rPr>
        <w:t>j)</w:t>
      </w:r>
      <w:r w:rsidRPr="00545002">
        <w:t xml:space="preserve"> để giữa lại các đối số làm cực đại biểu thức trên ứng với mỗi t và j.</w:t>
      </w:r>
    </w:p>
    <w:p w:rsidR="00436727" w:rsidRPr="00545002" w:rsidRDefault="00436727" w:rsidP="00436727">
      <w:pPr>
        <w:rPr>
          <w:lang w:val="it-IT"/>
        </w:rPr>
      </w:pPr>
      <w:r w:rsidRPr="00545002">
        <w:rPr>
          <w:lang w:val="it-IT"/>
        </w:rPr>
        <w:t>Bước 1. Khởi tạo:</w:t>
      </w:r>
    </w:p>
    <w:p w:rsidR="00436727" w:rsidRPr="00545002" w:rsidRDefault="00E24242" w:rsidP="002E023B">
      <w:pPr>
        <w:jc w:val="center"/>
        <w:rPr>
          <w:i/>
          <w:lang w:val="it-IT"/>
        </w:rPr>
      </w:pPr>
      <w:r>
        <w:rPr>
          <w:i/>
          <w:noProof/>
        </w:rPr>
        <w:pict>
          <v:rect id="_x0000_s1571" style="position:absolute;left:0;text-align:left;margin-left:348.75pt;margin-top:15.6pt;width:63pt;height:23.25pt;z-index:251954176" strokecolor="white">
            <v:textbox style="mso-next-textbox:#_x0000_s1571">
              <w:txbxContent>
                <w:p w:rsidR="00E24242" w:rsidRPr="00847FEC" w:rsidRDefault="00E24242" w:rsidP="00436727">
                  <w:pPr>
                    <w:rPr>
                      <w:szCs w:val="26"/>
                    </w:rPr>
                  </w:pPr>
                  <w:r w:rsidRPr="00090107">
                    <w:rPr>
                      <w:b/>
                      <w:szCs w:val="26"/>
                    </w:rPr>
                    <w:t>(2.20</w:t>
                  </w:r>
                  <w:r>
                    <w:rPr>
                      <w:szCs w:val="26"/>
                    </w:rPr>
                    <w:t>)</w:t>
                  </w:r>
                </w:p>
              </w:txbxContent>
            </v:textbox>
          </v:rect>
        </w:pict>
      </w:r>
      <w:proofErr w:type="gramStart"/>
      <w:r w:rsidR="00436727" w:rsidRPr="00545002">
        <w:rPr>
          <w:i/>
        </w:rPr>
        <w:t>δ</w:t>
      </w:r>
      <w:r w:rsidR="00436727" w:rsidRPr="00545002">
        <w:rPr>
          <w:i/>
          <w:vertAlign w:val="subscript"/>
          <w:lang w:val="it-IT"/>
        </w:rPr>
        <w:t>1</w:t>
      </w:r>
      <w:r w:rsidR="00436727" w:rsidRPr="00545002">
        <w:rPr>
          <w:i/>
          <w:lang w:val="it-IT"/>
        </w:rPr>
        <w:t>(</w:t>
      </w:r>
      <w:proofErr w:type="gramEnd"/>
      <w:r w:rsidR="00436727" w:rsidRPr="00545002">
        <w:rPr>
          <w:i/>
          <w:lang w:val="it-IT"/>
        </w:rPr>
        <w:t xml:space="preserve">i) = </w:t>
      </w:r>
      <w:r w:rsidR="00436727" w:rsidRPr="00545002">
        <w:rPr>
          <w:i/>
        </w:rPr>
        <w:t>π</w:t>
      </w:r>
      <w:r w:rsidR="00436727" w:rsidRPr="00545002">
        <w:rPr>
          <w:i/>
          <w:vertAlign w:val="subscript"/>
          <w:lang w:val="it-IT"/>
        </w:rPr>
        <w:t>i</w:t>
      </w:r>
      <w:r w:rsidR="00436727" w:rsidRPr="00545002">
        <w:rPr>
          <w:i/>
          <w:lang w:val="it-IT"/>
        </w:rPr>
        <w:t>b</w:t>
      </w:r>
      <w:r w:rsidR="00436727" w:rsidRPr="00545002">
        <w:rPr>
          <w:i/>
          <w:vertAlign w:val="subscript"/>
          <w:lang w:val="it-IT"/>
        </w:rPr>
        <w:t>i</w:t>
      </w:r>
      <w:r w:rsidR="00436727" w:rsidRPr="00545002">
        <w:rPr>
          <w:i/>
          <w:lang w:val="it-IT"/>
        </w:rPr>
        <w:t>(o</w:t>
      </w:r>
      <w:r w:rsidR="00436727" w:rsidRPr="00545002">
        <w:rPr>
          <w:i/>
          <w:vertAlign w:val="subscript"/>
          <w:lang w:val="it-IT"/>
        </w:rPr>
        <w:t>1</w:t>
      </w:r>
      <w:r w:rsidR="00436727" w:rsidRPr="00545002">
        <w:rPr>
          <w:i/>
          <w:lang w:val="it-IT"/>
        </w:rPr>
        <w:softHyphen/>
        <w:t>)</w:t>
      </w:r>
      <w:r w:rsidR="00436727" w:rsidRPr="00545002">
        <w:rPr>
          <w:i/>
          <w:lang w:val="it-IT"/>
        </w:rPr>
        <w:tab/>
        <w:t xml:space="preserve">                      1 ≤ i ≤ N</w:t>
      </w:r>
    </w:p>
    <w:p w:rsidR="00436727" w:rsidRPr="00545002" w:rsidRDefault="002E023B" w:rsidP="002E023B">
      <w:pPr>
        <w:rPr>
          <w:i/>
        </w:rPr>
      </w:pPr>
      <w:r>
        <w:rPr>
          <w:i/>
          <w:lang w:val="it-IT"/>
        </w:rPr>
        <w:t xml:space="preserve">                             </w:t>
      </w:r>
      <w:proofErr w:type="gramStart"/>
      <w:r w:rsidR="00436727" w:rsidRPr="00545002">
        <w:rPr>
          <w:i/>
        </w:rPr>
        <w:t>ψ</w:t>
      </w:r>
      <w:r w:rsidR="00436727" w:rsidRPr="00545002">
        <w:rPr>
          <w:i/>
          <w:vertAlign w:val="subscript"/>
        </w:rPr>
        <w:t>1</w:t>
      </w:r>
      <w:r w:rsidR="00436727" w:rsidRPr="00545002">
        <w:rPr>
          <w:i/>
        </w:rPr>
        <w:t>(</w:t>
      </w:r>
      <w:proofErr w:type="gramEnd"/>
      <w:r w:rsidR="00436727" w:rsidRPr="00545002">
        <w:rPr>
          <w:i/>
        </w:rPr>
        <w:t>i) = 0</w:t>
      </w:r>
    </w:p>
    <w:p w:rsidR="00436727" w:rsidRPr="00545002" w:rsidRDefault="00436727" w:rsidP="00436727">
      <w:r w:rsidRPr="00545002">
        <w:t>Bước 2. Vòng lặp:</w:t>
      </w:r>
    </w:p>
    <w:p w:rsidR="00436727" w:rsidRPr="00545002" w:rsidRDefault="00436727" w:rsidP="002E023B">
      <w:pPr>
        <w:jc w:val="center"/>
      </w:pPr>
      <w:r>
        <w:rPr>
          <w:noProof/>
          <w:lang w:eastAsia="zh-CN"/>
        </w:rPr>
        <w:drawing>
          <wp:inline distT="0" distB="0" distL="0" distR="0">
            <wp:extent cx="4436110" cy="720090"/>
            <wp:effectExtent l="19050" t="0" r="2540" b="0"/>
            <wp:docPr id="24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cstate="print"/>
                    <a:srcRect/>
                    <a:stretch>
                      <a:fillRect/>
                    </a:stretch>
                  </pic:blipFill>
                  <pic:spPr bwMode="auto">
                    <a:xfrm>
                      <a:off x="0" y="0"/>
                      <a:ext cx="4436110" cy="720090"/>
                    </a:xfrm>
                    <a:prstGeom prst="rect">
                      <a:avLst/>
                    </a:prstGeom>
                    <a:noFill/>
                    <a:ln w="9525">
                      <a:noFill/>
                      <a:miter lim="800000"/>
                      <a:headEnd/>
                      <a:tailEnd/>
                    </a:ln>
                  </pic:spPr>
                </pic:pic>
              </a:graphicData>
            </a:graphic>
          </wp:inline>
        </w:drawing>
      </w:r>
    </w:p>
    <w:p w:rsidR="00436727" w:rsidRPr="00545002" w:rsidRDefault="00436727" w:rsidP="00436727">
      <w:r w:rsidRPr="00545002">
        <w:t>Bước 3. Kết thúc:</w:t>
      </w:r>
    </w:p>
    <w:p w:rsidR="00436727" w:rsidRPr="00545002" w:rsidRDefault="00436727" w:rsidP="002E023B">
      <w:pPr>
        <w:jc w:val="center"/>
      </w:pPr>
      <w:r>
        <w:rPr>
          <w:noProof/>
          <w:lang w:eastAsia="zh-CN"/>
        </w:rPr>
        <w:drawing>
          <wp:inline distT="0" distB="0" distL="0" distR="0">
            <wp:extent cx="2198370" cy="826770"/>
            <wp:effectExtent l="19050" t="0" r="0" b="0"/>
            <wp:docPr id="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cstate="print"/>
                    <a:srcRect/>
                    <a:stretch>
                      <a:fillRect/>
                    </a:stretch>
                  </pic:blipFill>
                  <pic:spPr bwMode="auto">
                    <a:xfrm>
                      <a:off x="0" y="0"/>
                      <a:ext cx="2198370" cy="826770"/>
                    </a:xfrm>
                    <a:prstGeom prst="rect">
                      <a:avLst/>
                    </a:prstGeom>
                    <a:noFill/>
                    <a:ln w="9525">
                      <a:noFill/>
                      <a:miter lim="800000"/>
                      <a:headEnd/>
                      <a:tailEnd/>
                    </a:ln>
                  </pic:spPr>
                </pic:pic>
              </a:graphicData>
            </a:graphic>
          </wp:inline>
        </w:drawing>
      </w:r>
    </w:p>
    <w:p w:rsidR="00436727" w:rsidRPr="00545002" w:rsidRDefault="00436727" w:rsidP="00436727">
      <w:r w:rsidRPr="00545002">
        <w:t>Bước 4. Quay ngược lại tìm đường đi (dãy trạng thái):</w:t>
      </w:r>
    </w:p>
    <w:p w:rsidR="00436727" w:rsidRDefault="00436727" w:rsidP="002E023B">
      <w:pPr>
        <w:pStyle w:val="C3"/>
        <w:numPr>
          <w:ilvl w:val="0"/>
          <w:numId w:val="0"/>
        </w:numPr>
        <w:jc w:val="center"/>
      </w:pPr>
      <w:r>
        <w:rPr>
          <w:b w:val="0"/>
          <w:noProof/>
          <w:lang w:eastAsia="zh-CN"/>
        </w:rPr>
        <w:drawing>
          <wp:inline distT="0" distB="0" distL="0" distR="0">
            <wp:extent cx="4290060" cy="311150"/>
            <wp:effectExtent l="19050" t="0" r="0" b="0"/>
            <wp:docPr id="2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cstate="print"/>
                    <a:srcRect/>
                    <a:stretch>
                      <a:fillRect/>
                    </a:stretch>
                  </pic:blipFill>
                  <pic:spPr bwMode="auto">
                    <a:xfrm>
                      <a:off x="0" y="0"/>
                      <a:ext cx="4290060" cy="311150"/>
                    </a:xfrm>
                    <a:prstGeom prst="rect">
                      <a:avLst/>
                    </a:prstGeom>
                    <a:noFill/>
                    <a:ln w="9525">
                      <a:noFill/>
                      <a:miter lim="800000"/>
                      <a:headEnd/>
                      <a:tailEnd/>
                    </a:ln>
                  </pic:spPr>
                </pic:pic>
              </a:graphicData>
            </a:graphic>
          </wp:inline>
        </w:drawing>
      </w:r>
    </w:p>
    <w:p w:rsidR="004C76F0" w:rsidRDefault="004C76F0" w:rsidP="006E7DC6">
      <w:pPr>
        <w:pStyle w:val="C3"/>
        <w:numPr>
          <w:ilvl w:val="0"/>
          <w:numId w:val="0"/>
        </w:numPr>
        <w:outlineLvl w:val="2"/>
      </w:pPr>
      <w:bookmarkStart w:id="87" w:name="_Toc367651269"/>
      <w:r>
        <w:t>B.3. Thuật toán thứ ba: Ước lượng tham số của mô hình</w:t>
      </w:r>
      <w:bookmarkEnd w:id="87"/>
    </w:p>
    <w:p w:rsidR="00925C8A" w:rsidRPr="00545002" w:rsidRDefault="00925C8A" w:rsidP="008739BB">
      <w:pPr>
        <w:ind w:firstLine="720"/>
      </w:pPr>
      <w:r w:rsidRPr="00545002">
        <w:t xml:space="preserve">Cần phải điều chỉnh các tham số của mô hình như thế nào để </w:t>
      </w:r>
      <w:proofErr w:type="gramStart"/>
      <w:r w:rsidRPr="00545002">
        <w:t>P(</w:t>
      </w:r>
      <w:proofErr w:type="gramEnd"/>
      <w:r w:rsidRPr="00545002">
        <w:t>O|λ) đạt cực đại.</w:t>
      </w:r>
      <w:r w:rsidR="008739BB">
        <w:t xml:space="preserve"> </w:t>
      </w:r>
      <w:r w:rsidRPr="00545002">
        <w:t>Đây là bài toán tối ưu tham số mô hình để mô tả tốt nhất dãy quan sát cho trước. Dãy quan sát dùng để hiệu chỉnh các tham số của mô hình được gọi là dãy huấn luyện. Bài toán huấn luyện là bài toán cốt lõi nhất trong 3 bài toán vì nó cho phép ta tối ưu các tham số mô hình với dữ liệu huấn luyện, tức là tạo ra mô hình tốt nhất cho hiện tượng thực tế.</w:t>
      </w:r>
    </w:p>
    <w:p w:rsidR="00925C8A" w:rsidRPr="00545002" w:rsidRDefault="00925C8A" w:rsidP="008739BB">
      <w:pPr>
        <w:ind w:firstLine="720"/>
      </w:pPr>
      <w:r w:rsidRPr="00545002">
        <w:t xml:space="preserve">Không có cách nào giải quyết tập tham số mô hình để làm cực đại xác suất của dãy quan sát một cách chặt chẽ. Tuy nhiên, ta có thể hiệu chỉnh các tham số của mô hình λ = (A, B, π) để xác suất </w:t>
      </w:r>
      <w:proofErr w:type="gramStart"/>
      <w:r w:rsidRPr="00545002">
        <w:t>P(</w:t>
      </w:r>
      <w:proofErr w:type="gramEnd"/>
      <w:r w:rsidRPr="00545002">
        <w:t>O|λ) đạt cực đại địa phương bằng cách dùng phương pháp ước lượng Baum-Welch, còn gọi là phương pháp cực đại kỳ vọng (expectation maximization – EM).</w:t>
      </w:r>
    </w:p>
    <w:p w:rsidR="00925C8A" w:rsidRPr="00545002" w:rsidRDefault="00925C8A" w:rsidP="00925C8A">
      <w:r w:rsidRPr="00545002">
        <w:t xml:space="preserve">Để mô tả thủ tục ước lượng lại tham số mô hình, đầu tiên ta định nghĩa </w:t>
      </w:r>
      <w:proofErr w:type="gramStart"/>
      <w:r w:rsidRPr="00545002">
        <w:rPr>
          <w:i/>
        </w:rPr>
        <w:t>ξ</w:t>
      </w:r>
      <w:r w:rsidRPr="00545002">
        <w:rPr>
          <w:i/>
          <w:vertAlign w:val="subscript"/>
        </w:rPr>
        <w:t>t</w:t>
      </w:r>
      <w:r w:rsidRPr="00545002">
        <w:rPr>
          <w:i/>
        </w:rPr>
        <w:t>(</w:t>
      </w:r>
      <w:proofErr w:type="gramEnd"/>
      <w:r w:rsidRPr="00545002">
        <w:rPr>
          <w:i/>
        </w:rPr>
        <w:t xml:space="preserve">i,j) </w:t>
      </w:r>
      <w:r w:rsidRPr="00545002">
        <w:t>là xác suất có trạng thái i tại thời điểm t và trạng thái j tại thời điểm t+1 với mô hình λ và dãy quan sát O đã cho, tức là:</w:t>
      </w:r>
    </w:p>
    <w:p w:rsidR="00925C8A" w:rsidRPr="00545002" w:rsidRDefault="00925C8A" w:rsidP="00A4313F">
      <w:pPr>
        <w:jc w:val="center"/>
        <w:rPr>
          <w:lang w:val="it-IT"/>
        </w:rPr>
      </w:pPr>
      <w:proofErr w:type="gramStart"/>
      <w:r w:rsidRPr="00545002">
        <w:rPr>
          <w:i/>
        </w:rPr>
        <w:lastRenderedPageBreak/>
        <w:t>ξ</w:t>
      </w:r>
      <w:r w:rsidRPr="00545002">
        <w:rPr>
          <w:i/>
          <w:vertAlign w:val="subscript"/>
          <w:lang w:val="it-IT"/>
        </w:rPr>
        <w:t>t</w:t>
      </w:r>
      <w:r w:rsidRPr="00545002">
        <w:rPr>
          <w:i/>
          <w:lang w:val="it-IT"/>
        </w:rPr>
        <w:t>(</w:t>
      </w:r>
      <w:proofErr w:type="gramEnd"/>
      <w:r w:rsidRPr="00545002">
        <w:rPr>
          <w:i/>
          <w:lang w:val="it-IT"/>
        </w:rPr>
        <w:t>i,j) = P(q</w:t>
      </w:r>
      <w:r w:rsidRPr="00545002">
        <w:rPr>
          <w:i/>
          <w:lang w:val="it-IT"/>
        </w:rPr>
        <w:softHyphen/>
      </w:r>
      <w:r w:rsidRPr="00545002">
        <w:rPr>
          <w:i/>
          <w:vertAlign w:val="subscript"/>
          <w:lang w:val="it-IT"/>
        </w:rPr>
        <w:t>t</w:t>
      </w:r>
      <w:r w:rsidRPr="00545002">
        <w:rPr>
          <w:i/>
          <w:lang w:val="it-IT"/>
        </w:rPr>
        <w:t xml:space="preserve"> = i, q</w:t>
      </w:r>
      <w:r w:rsidRPr="00545002">
        <w:rPr>
          <w:i/>
          <w:vertAlign w:val="subscript"/>
          <w:lang w:val="it-IT"/>
        </w:rPr>
        <w:t xml:space="preserve">t+1 </w:t>
      </w:r>
      <w:r w:rsidRPr="00545002">
        <w:rPr>
          <w:i/>
          <w:lang w:val="it-IT"/>
        </w:rPr>
        <w:t>= j|O,</w:t>
      </w:r>
      <w:r w:rsidRPr="00545002">
        <w:rPr>
          <w:i/>
        </w:rPr>
        <w:t>λ</w:t>
      </w:r>
      <w:r w:rsidRPr="00545002">
        <w:rPr>
          <w:i/>
          <w:lang w:val="it-IT"/>
        </w:rPr>
        <w:t>)</w:t>
      </w:r>
      <w:r w:rsidRPr="00545002">
        <w:rPr>
          <w:i/>
          <w:lang w:val="it-IT"/>
        </w:rPr>
        <w:tab/>
      </w:r>
      <w:r w:rsidRPr="00545002">
        <w:rPr>
          <w:i/>
          <w:lang w:val="it-IT"/>
        </w:rPr>
        <w:tab/>
      </w:r>
      <w:r w:rsidRPr="00545002">
        <w:rPr>
          <w:i/>
          <w:lang w:val="it-IT"/>
        </w:rPr>
        <w:tab/>
      </w:r>
      <w:r w:rsidRPr="00545002">
        <w:rPr>
          <w:i/>
          <w:lang w:val="it-IT"/>
        </w:rPr>
        <w:tab/>
      </w:r>
      <w:r w:rsidRPr="00545002">
        <w:rPr>
          <w:lang w:val="it-IT"/>
        </w:rPr>
        <w:t>(2.25)</w:t>
      </w:r>
    </w:p>
    <w:p w:rsidR="00925C8A" w:rsidRDefault="00925C8A" w:rsidP="00925C8A">
      <w:pPr>
        <w:rPr>
          <w:lang w:val="it-IT"/>
        </w:rPr>
      </w:pPr>
      <w:r w:rsidRPr="00545002">
        <w:rPr>
          <w:lang w:val="it-IT"/>
        </w:rPr>
        <w:t xml:space="preserve">Từ định nghĩa các biến tiến và biến lùi trong bài toán 1, ta có thể viết lại </w:t>
      </w:r>
      <w:r w:rsidRPr="00545002">
        <w:rPr>
          <w:i/>
        </w:rPr>
        <w:t>ξ</w:t>
      </w:r>
      <w:r w:rsidRPr="00545002">
        <w:rPr>
          <w:i/>
          <w:vertAlign w:val="subscript"/>
          <w:lang w:val="it-IT"/>
        </w:rPr>
        <w:t>t</w:t>
      </w:r>
      <w:r w:rsidRPr="00545002">
        <w:rPr>
          <w:i/>
          <w:lang w:val="it-IT"/>
        </w:rPr>
        <w:t xml:space="preserve">(i,j) </w:t>
      </w:r>
      <w:r w:rsidRPr="00545002">
        <w:rPr>
          <w:lang w:val="it-IT"/>
        </w:rPr>
        <w:t>dưới dạng như sau:</w:t>
      </w:r>
    </w:p>
    <w:p w:rsidR="00A4313F" w:rsidRDefault="00052D9F" w:rsidP="00052D9F">
      <w:pPr>
        <w:jc w:val="center"/>
        <w:rPr>
          <w:lang w:val="it-IT"/>
        </w:rPr>
      </w:pPr>
      <w:r>
        <w:rPr>
          <w:lang w:val="it-IT"/>
        </w:rPr>
        <w:t xml:space="preserve">                          </w:t>
      </w:r>
      <w:r w:rsidR="00C97F58" w:rsidRPr="00C97F58">
        <w:rPr>
          <w:position w:val="-28"/>
          <w:lang w:val="it-IT"/>
        </w:rPr>
        <w:object w:dxaOrig="3120" w:dyaOrig="660">
          <v:shape id="_x0000_i1046" type="#_x0000_t75" style="width:155.25pt;height:33.75pt" o:ole="">
            <v:imagedata r:id="rId83" o:title=""/>
          </v:shape>
          <o:OLEObject Type="Embed" ProgID="Equation.DSMT4" ShapeID="_x0000_i1046" DrawAspect="Content" ObjectID="_1587853920" r:id="rId84"/>
        </w:object>
      </w:r>
      <w:r>
        <w:rPr>
          <w:lang w:val="it-IT"/>
        </w:rPr>
        <w:t xml:space="preserve">                 </w:t>
      </w:r>
      <w:r w:rsidRPr="00545002">
        <w:rPr>
          <w:lang w:val="it-IT"/>
        </w:rPr>
        <w:t>(2.2</w:t>
      </w:r>
      <w:r>
        <w:rPr>
          <w:lang w:val="it-IT"/>
        </w:rPr>
        <w:t>6</w:t>
      </w:r>
      <w:r w:rsidRPr="00545002">
        <w:rPr>
          <w:lang w:val="it-IT"/>
        </w:rPr>
        <w:t>)</w:t>
      </w:r>
    </w:p>
    <w:p w:rsidR="00C97F58" w:rsidRDefault="00C97F58" w:rsidP="00C97F58">
      <w:pPr>
        <w:jc w:val="center"/>
        <w:rPr>
          <w:lang w:val="it-IT"/>
        </w:rPr>
      </w:pPr>
      <w:r>
        <w:rPr>
          <w:lang w:val="it-IT"/>
        </w:rPr>
        <w:t xml:space="preserve">        </w:t>
      </w:r>
      <w:r w:rsidRPr="00C97F58">
        <w:rPr>
          <w:position w:val="-28"/>
          <w:lang w:val="it-IT"/>
        </w:rPr>
        <w:object w:dxaOrig="2299" w:dyaOrig="700">
          <v:shape id="_x0000_i1047" type="#_x0000_t75" style="width:114.75pt;height:36pt" o:ole="">
            <v:imagedata r:id="rId85" o:title=""/>
          </v:shape>
          <o:OLEObject Type="Embed" ProgID="Equation.DSMT4" ShapeID="_x0000_i1047" DrawAspect="Content" ObjectID="_1587853921" r:id="rId86"/>
        </w:object>
      </w:r>
    </w:p>
    <w:p w:rsidR="00C97F58" w:rsidRPr="00545002" w:rsidRDefault="00C97F58" w:rsidP="00C97F58">
      <w:pPr>
        <w:jc w:val="center"/>
        <w:rPr>
          <w:lang w:val="it-IT"/>
        </w:rPr>
      </w:pPr>
      <w:r>
        <w:rPr>
          <w:lang w:val="it-IT"/>
        </w:rPr>
        <w:t xml:space="preserve">                 </w:t>
      </w:r>
      <w:r w:rsidRPr="00C97F58">
        <w:rPr>
          <w:position w:val="-60"/>
          <w:lang w:val="it-IT"/>
        </w:rPr>
        <w:object w:dxaOrig="2980" w:dyaOrig="1020">
          <v:shape id="_x0000_i1048" type="#_x0000_t75" style="width:148.5pt;height:51.75pt" o:ole="">
            <v:imagedata r:id="rId87" o:title=""/>
          </v:shape>
          <o:OLEObject Type="Embed" ProgID="Equation.DSMT4" ShapeID="_x0000_i1048" DrawAspect="Content" ObjectID="_1587853922" r:id="rId88"/>
        </w:object>
      </w:r>
    </w:p>
    <w:p w:rsidR="00925C8A" w:rsidRPr="00457DEB" w:rsidRDefault="00925C8A" w:rsidP="00925C8A">
      <w:pPr>
        <w:rPr>
          <w:lang w:val="it-IT"/>
        </w:rPr>
      </w:pPr>
    </w:p>
    <w:p w:rsidR="00925C8A" w:rsidRPr="00457DEB" w:rsidRDefault="00925C8A" w:rsidP="00925C8A">
      <w:pPr>
        <w:rPr>
          <w:lang w:val="it-IT"/>
        </w:rPr>
      </w:pPr>
      <w:r w:rsidRPr="00457DEB">
        <w:rPr>
          <w:lang w:val="it-IT"/>
        </w:rPr>
        <w:t xml:space="preserve">Định nghĩa </w:t>
      </w:r>
      <w:r w:rsidRPr="00545002">
        <w:rPr>
          <w:i/>
        </w:rPr>
        <w:t>γ</w:t>
      </w:r>
      <w:r w:rsidRPr="00457DEB">
        <w:rPr>
          <w:i/>
          <w:vertAlign w:val="subscript"/>
          <w:lang w:val="it-IT"/>
        </w:rPr>
        <w:t>t</w:t>
      </w:r>
      <w:r w:rsidRPr="00457DEB">
        <w:rPr>
          <w:i/>
          <w:lang w:val="it-IT"/>
        </w:rPr>
        <w:t>(i)</w:t>
      </w:r>
      <w:r w:rsidRPr="00457DEB">
        <w:rPr>
          <w:lang w:val="it-IT"/>
        </w:rPr>
        <w:t xml:space="preserve"> là xác suất trạng thái i ở thời điểm t với dãy quan sát O và mô hình </w:t>
      </w:r>
      <w:r w:rsidRPr="00545002">
        <w:t>λ</w:t>
      </w:r>
      <w:r w:rsidRPr="00457DEB">
        <w:rPr>
          <w:lang w:val="it-IT"/>
        </w:rPr>
        <w:t xml:space="preserve">, vì vậy ta có mối liên hệ giữa </w:t>
      </w:r>
      <w:r w:rsidRPr="00545002">
        <w:rPr>
          <w:i/>
        </w:rPr>
        <w:t>γ</w:t>
      </w:r>
      <w:r w:rsidRPr="00457DEB">
        <w:rPr>
          <w:i/>
          <w:vertAlign w:val="subscript"/>
          <w:lang w:val="it-IT"/>
        </w:rPr>
        <w:t>t</w:t>
      </w:r>
      <w:r w:rsidRPr="00457DEB">
        <w:rPr>
          <w:i/>
          <w:lang w:val="it-IT"/>
        </w:rPr>
        <w:t xml:space="preserve">(i) </w:t>
      </w:r>
      <w:r w:rsidRPr="00457DEB">
        <w:rPr>
          <w:lang w:val="it-IT"/>
        </w:rPr>
        <w:t xml:space="preserve">với </w:t>
      </w:r>
      <w:r w:rsidRPr="00545002">
        <w:rPr>
          <w:i/>
        </w:rPr>
        <w:t>ξ</w:t>
      </w:r>
      <w:r w:rsidRPr="00457DEB">
        <w:rPr>
          <w:i/>
          <w:vertAlign w:val="subscript"/>
          <w:lang w:val="it-IT"/>
        </w:rPr>
        <w:t>t</w:t>
      </w:r>
      <w:r w:rsidRPr="00457DEB">
        <w:rPr>
          <w:i/>
          <w:lang w:val="it-IT"/>
        </w:rPr>
        <w:t>(i,j)</w:t>
      </w:r>
      <w:r w:rsidRPr="00457DEB">
        <w:rPr>
          <w:lang w:val="it-IT"/>
        </w:rPr>
        <w:t xml:space="preserve"> như sau:</w:t>
      </w:r>
    </w:p>
    <w:p w:rsidR="00925C8A" w:rsidRPr="00457DEB" w:rsidRDefault="00D3019E" w:rsidP="00D3019E">
      <w:pPr>
        <w:jc w:val="center"/>
        <w:rPr>
          <w:lang w:val="it-IT"/>
        </w:rPr>
      </w:pPr>
      <w:r w:rsidRPr="00457DEB">
        <w:rPr>
          <w:lang w:val="it-IT"/>
        </w:rPr>
        <w:t xml:space="preserve">                                </w:t>
      </w:r>
      <w:r w:rsidR="00AE20DD" w:rsidRPr="00AE20DD">
        <w:rPr>
          <w:position w:val="-28"/>
        </w:rPr>
        <w:object w:dxaOrig="1620" w:dyaOrig="680">
          <v:shape id="_x0000_i1049" type="#_x0000_t75" style="width:81.75pt;height:33.75pt" o:ole="">
            <v:imagedata r:id="rId89" o:title=""/>
          </v:shape>
          <o:OLEObject Type="Embed" ProgID="Equation.DSMT4" ShapeID="_x0000_i1049" DrawAspect="Content" ObjectID="_1587853923" r:id="rId90"/>
        </w:object>
      </w:r>
      <w:r w:rsidRPr="00457DEB">
        <w:rPr>
          <w:lang w:val="it-IT"/>
        </w:rPr>
        <w:t xml:space="preserve">                          </w:t>
      </w:r>
      <w:r w:rsidRPr="00545002">
        <w:rPr>
          <w:lang w:val="it-IT"/>
        </w:rPr>
        <w:t>(2.2</w:t>
      </w:r>
      <w:r>
        <w:rPr>
          <w:lang w:val="it-IT"/>
        </w:rPr>
        <w:t>7</w:t>
      </w:r>
      <w:r w:rsidRPr="00545002">
        <w:rPr>
          <w:lang w:val="it-IT"/>
        </w:rPr>
        <w:t>)</w:t>
      </w:r>
    </w:p>
    <w:p w:rsidR="00925C8A" w:rsidRPr="00457DEB" w:rsidRDefault="00925C8A" w:rsidP="00925C8A">
      <w:pPr>
        <w:rPr>
          <w:lang w:val="it-IT"/>
        </w:rPr>
      </w:pPr>
      <w:r w:rsidRPr="00457DEB">
        <w:rPr>
          <w:lang w:val="it-IT"/>
        </w:rPr>
        <w:t xml:space="preserve">Nếu lấy tổng </w:t>
      </w:r>
      <w:r w:rsidRPr="00545002">
        <w:rPr>
          <w:i/>
        </w:rPr>
        <w:t>γ</w:t>
      </w:r>
      <w:r w:rsidRPr="00457DEB">
        <w:rPr>
          <w:i/>
          <w:vertAlign w:val="subscript"/>
          <w:lang w:val="it-IT"/>
        </w:rPr>
        <w:t>t</w:t>
      </w:r>
      <w:r w:rsidRPr="00457DEB">
        <w:rPr>
          <w:i/>
          <w:lang w:val="it-IT"/>
        </w:rPr>
        <w:t>(i)</w:t>
      </w:r>
      <w:r w:rsidRPr="00457DEB">
        <w:rPr>
          <w:lang w:val="it-IT"/>
        </w:rPr>
        <w:t xml:space="preserve"> theo thời gian t, ta nhận được đại lượng chính là kỳ vọng số lần hệ thống ở trạng thái i, hay tương đương với kỳ vọng số chuyển đổi trạng thái được thực hiện từ trạng thái i (nếu bỏ qua t = T trong phép lấy tổng). Tương tự, lấy tổng </w:t>
      </w:r>
      <w:r w:rsidRPr="00545002">
        <w:rPr>
          <w:i/>
        </w:rPr>
        <w:t>ξ</w:t>
      </w:r>
      <w:r w:rsidRPr="00457DEB">
        <w:rPr>
          <w:i/>
          <w:vertAlign w:val="subscript"/>
          <w:lang w:val="it-IT"/>
        </w:rPr>
        <w:t>t</w:t>
      </w:r>
      <w:r w:rsidRPr="00457DEB">
        <w:rPr>
          <w:i/>
          <w:lang w:val="it-IT"/>
        </w:rPr>
        <w:t>(i,j)</w:t>
      </w:r>
      <w:r w:rsidRPr="00457DEB">
        <w:rPr>
          <w:lang w:val="it-IT"/>
        </w:rPr>
        <w:t>theo t (từ t = 1 đến t = T-1) là kỳ vọng số lần chuyển đổi từ trạng thái i sang trạng thái j, tức là :</w:t>
      </w:r>
    </w:p>
    <w:p w:rsidR="00AE20DD" w:rsidRDefault="00A23761" w:rsidP="00925C8A">
      <w:r w:rsidRPr="00A23761">
        <w:rPr>
          <w:position w:val="-28"/>
        </w:rPr>
        <w:object w:dxaOrig="960" w:dyaOrig="680">
          <v:shape id="_x0000_i1050" type="#_x0000_t75" style="width:47.25pt;height:33.75pt" o:ole="">
            <v:imagedata r:id="rId91" o:title=""/>
          </v:shape>
          <o:OLEObject Type="Embed" ProgID="Equation.DSMT4" ShapeID="_x0000_i1050" DrawAspect="Content" ObjectID="_1587853924" r:id="rId92"/>
        </w:object>
      </w:r>
      <w:r>
        <w:t xml:space="preserve"> </w:t>
      </w:r>
      <w:proofErr w:type="gramStart"/>
      <w:r>
        <w:t>kỳ</w:t>
      </w:r>
      <w:proofErr w:type="gramEnd"/>
      <w:r>
        <w:t xml:space="preserve"> vọng số chuyển trạng thái từ trạng thái i trong O</w:t>
      </w:r>
      <w:r w:rsidR="00D3019E">
        <w:t xml:space="preserve">               </w:t>
      </w:r>
      <w:r w:rsidR="00D3019E" w:rsidRPr="00545002">
        <w:rPr>
          <w:lang w:val="it-IT"/>
        </w:rPr>
        <w:t>(2.2</w:t>
      </w:r>
      <w:r w:rsidR="00D3019E">
        <w:rPr>
          <w:lang w:val="it-IT"/>
        </w:rPr>
        <w:t>8</w:t>
      </w:r>
      <w:r w:rsidR="00D3019E" w:rsidRPr="00545002">
        <w:rPr>
          <w:lang w:val="it-IT"/>
        </w:rPr>
        <w:t>)</w:t>
      </w:r>
    </w:p>
    <w:p w:rsidR="00925C8A" w:rsidRPr="00545002" w:rsidRDefault="00A23761" w:rsidP="00925C8A">
      <w:r w:rsidRPr="00A23761">
        <w:rPr>
          <w:position w:val="-28"/>
        </w:rPr>
        <w:object w:dxaOrig="1160" w:dyaOrig="680">
          <v:shape id="_x0000_i1051" type="#_x0000_t75" style="width:57.75pt;height:33.75pt" o:ole="">
            <v:imagedata r:id="rId93" o:title=""/>
          </v:shape>
          <o:OLEObject Type="Embed" ProgID="Equation.DSMT4" ShapeID="_x0000_i1051" DrawAspect="Content" ObjectID="_1587853925" r:id="rId94"/>
        </w:object>
      </w:r>
      <w:proofErr w:type="gramStart"/>
      <w:r>
        <w:t>kỳ</w:t>
      </w:r>
      <w:proofErr w:type="gramEnd"/>
      <w:r>
        <w:t xml:space="preserve"> vọng số chuyển đổi từ trạng thái i sang trạng thái j trong O</w:t>
      </w:r>
      <w:r w:rsidR="00D3019E">
        <w:t xml:space="preserve"> </w:t>
      </w:r>
      <w:r w:rsidR="00D3019E" w:rsidRPr="00545002">
        <w:rPr>
          <w:lang w:val="it-IT"/>
        </w:rPr>
        <w:t>(2.2</w:t>
      </w:r>
      <w:r w:rsidR="00D3019E">
        <w:rPr>
          <w:lang w:val="it-IT"/>
        </w:rPr>
        <w:t>9</w:t>
      </w:r>
      <w:r w:rsidR="00D3019E" w:rsidRPr="00545002">
        <w:rPr>
          <w:lang w:val="it-IT"/>
        </w:rPr>
        <w:t>)</w:t>
      </w:r>
    </w:p>
    <w:p w:rsidR="00925C8A" w:rsidRPr="00A07D9C" w:rsidRDefault="00925C8A" w:rsidP="00925C8A">
      <w:r w:rsidRPr="00545002">
        <w:t>Từ các công thức trên ta có thể đưa ra một phương pháp đánh giá lại tham số của một mô hình Markov ẩn như sau:</w:t>
      </w:r>
    </w:p>
    <w:p w:rsidR="00925C8A" w:rsidRDefault="00925C8A" w:rsidP="00925C8A">
      <w:pPr>
        <w:rPr>
          <w:i/>
        </w:rPr>
      </w:pPr>
      <w:r w:rsidRPr="00545002">
        <w:rPr>
          <w:i/>
        </w:rPr>
        <w:t xml:space="preserve">Ước lượng tham số </w:t>
      </w:r>
      <w:proofErr w:type="gramStart"/>
      <w:r w:rsidRPr="00545002">
        <w:rPr>
          <w:i/>
        </w:rPr>
        <w:t>π :</w:t>
      </w:r>
      <w:proofErr w:type="gramEnd"/>
    </w:p>
    <w:p w:rsidR="00A23761" w:rsidRDefault="002342A2" w:rsidP="00474B5F">
      <w:pPr>
        <w:jc w:val="center"/>
      </w:pPr>
      <w:r w:rsidRPr="002342A2">
        <w:rPr>
          <w:i/>
          <w:position w:val="-12"/>
        </w:rPr>
        <w:object w:dxaOrig="260" w:dyaOrig="360">
          <v:shape id="_x0000_i1052" type="#_x0000_t75" style="width:12.75pt;height:18.75pt" o:ole="">
            <v:imagedata r:id="rId95" o:title=""/>
          </v:shape>
          <o:OLEObject Type="Embed" ProgID="Equation.DSMT4" ShapeID="_x0000_i1052" DrawAspect="Content" ObjectID="_1587853926" r:id="rId96"/>
        </w:object>
      </w:r>
      <w:r>
        <w:rPr>
          <w:i/>
        </w:rPr>
        <w:t xml:space="preserve"> = </w:t>
      </w:r>
      <w:r>
        <w:t>kỳ vọng số lần ở trạng thái i tại thời điểm t=1</w:t>
      </w:r>
    </w:p>
    <w:p w:rsidR="002342A2" w:rsidRDefault="00474B5F" w:rsidP="00474B5F">
      <w:r>
        <w:t xml:space="preserve">                               </w:t>
      </w:r>
      <w:r w:rsidR="002342A2">
        <w:t xml:space="preserve">= </w:t>
      </w:r>
      <w:r w:rsidR="002342A2" w:rsidRPr="002342A2">
        <w:rPr>
          <w:position w:val="-12"/>
        </w:rPr>
        <w:object w:dxaOrig="499" w:dyaOrig="360">
          <v:shape id="_x0000_i1053" type="#_x0000_t75" style="width:24.75pt;height:18.75pt" o:ole="">
            <v:imagedata r:id="rId97" o:title=""/>
          </v:shape>
          <o:OLEObject Type="Embed" ProgID="Equation.DSMT4" ShapeID="_x0000_i1053" DrawAspect="Content" ObjectID="_1587853927" r:id="rId98"/>
        </w:object>
      </w:r>
      <w:r w:rsidR="00D3019E">
        <w:t xml:space="preserve">                                                           </w:t>
      </w:r>
      <w:r w:rsidR="00D3019E" w:rsidRPr="00545002">
        <w:rPr>
          <w:lang w:val="it-IT"/>
        </w:rPr>
        <w:t>(2.</w:t>
      </w:r>
      <w:r w:rsidR="00D3019E">
        <w:rPr>
          <w:lang w:val="it-IT"/>
        </w:rPr>
        <w:t>30</w:t>
      </w:r>
      <w:r w:rsidR="00D3019E" w:rsidRPr="00545002">
        <w:rPr>
          <w:lang w:val="it-IT"/>
        </w:rPr>
        <w:t>)</w:t>
      </w:r>
    </w:p>
    <w:p w:rsidR="00925C8A" w:rsidRPr="00D3019E" w:rsidRDefault="00474B5F" w:rsidP="00925C8A">
      <w:r>
        <w:t xml:space="preserve">                             </w:t>
      </w:r>
      <w:r w:rsidR="002342A2">
        <w:t xml:space="preserve"> </w:t>
      </w:r>
      <w:r w:rsidR="002342A2" w:rsidRPr="002342A2">
        <w:rPr>
          <w:position w:val="-62"/>
        </w:rPr>
        <w:object w:dxaOrig="1560" w:dyaOrig="999">
          <v:shape id="_x0000_i1054" type="#_x0000_t75" style="width:78pt;height:50.25pt" o:ole="">
            <v:imagedata r:id="rId99" o:title=""/>
          </v:shape>
          <o:OLEObject Type="Embed" ProgID="Equation.DSMT4" ShapeID="_x0000_i1054" DrawAspect="Content" ObjectID="_1587853928" r:id="rId100"/>
        </w:object>
      </w:r>
    </w:p>
    <w:p w:rsidR="00925C8A" w:rsidRPr="00545002" w:rsidRDefault="00925C8A" w:rsidP="00925C8A">
      <w:pPr>
        <w:rPr>
          <w:i/>
        </w:rPr>
      </w:pPr>
    </w:p>
    <w:p w:rsidR="00925C8A" w:rsidRDefault="00925C8A" w:rsidP="00925C8A">
      <w:pPr>
        <w:rPr>
          <w:i/>
        </w:rPr>
      </w:pPr>
      <w:r w:rsidRPr="00545002">
        <w:rPr>
          <w:i/>
        </w:rPr>
        <w:t xml:space="preserve">Ước lượng tham số </w:t>
      </w:r>
      <w:proofErr w:type="gramStart"/>
      <w:r w:rsidRPr="00545002">
        <w:rPr>
          <w:i/>
        </w:rPr>
        <w:t>A :</w:t>
      </w:r>
      <w:proofErr w:type="gramEnd"/>
    </w:p>
    <w:p w:rsidR="00473FE8" w:rsidRDefault="00D3019E" w:rsidP="00473FE8">
      <w:pPr>
        <w:jc w:val="center"/>
        <w:rPr>
          <w:i/>
        </w:rPr>
      </w:pPr>
      <w:r>
        <w:rPr>
          <w:i/>
        </w:rPr>
        <w:t xml:space="preserve">                                        </w:t>
      </w:r>
      <w:r w:rsidR="00473FE8" w:rsidRPr="00473FE8">
        <w:rPr>
          <w:i/>
          <w:position w:val="-60"/>
        </w:rPr>
        <w:object w:dxaOrig="1219" w:dyaOrig="1320">
          <v:shape id="_x0000_i1055" type="#_x0000_t75" style="width:61.5pt;height:66pt" o:ole="">
            <v:imagedata r:id="rId101" o:title=""/>
          </v:shape>
          <o:OLEObject Type="Embed" ProgID="Equation.DSMT4" ShapeID="_x0000_i1055" DrawAspect="Content" ObjectID="_1587853929" r:id="rId102"/>
        </w:object>
      </w:r>
      <w:r>
        <w:rPr>
          <w:i/>
        </w:rPr>
        <w:t xml:space="preserve">                            </w:t>
      </w:r>
      <w:r w:rsidRPr="00545002">
        <w:rPr>
          <w:lang w:val="it-IT"/>
        </w:rPr>
        <w:t>(2.</w:t>
      </w:r>
      <w:r>
        <w:rPr>
          <w:lang w:val="it-IT"/>
        </w:rPr>
        <w:t>31a</w:t>
      </w:r>
      <w:r w:rsidRPr="00545002">
        <w:rPr>
          <w:lang w:val="it-IT"/>
        </w:rPr>
        <w:t>)</w:t>
      </w:r>
    </w:p>
    <w:p w:rsidR="00473FE8" w:rsidRPr="00545002" w:rsidRDefault="00473FE8" w:rsidP="00473FE8">
      <w:pPr>
        <w:jc w:val="center"/>
        <w:rPr>
          <w:i/>
        </w:rPr>
      </w:pPr>
      <w:r>
        <w:rPr>
          <w:i/>
        </w:rPr>
        <w:t xml:space="preserve">              </w:t>
      </w:r>
      <w:r w:rsidR="00D3019E">
        <w:rPr>
          <w:i/>
        </w:rPr>
        <w:t xml:space="preserve">                     </w:t>
      </w:r>
      <w:r>
        <w:rPr>
          <w:i/>
        </w:rPr>
        <w:t xml:space="preserve">   </w:t>
      </w:r>
      <w:r w:rsidRPr="00473FE8">
        <w:rPr>
          <w:i/>
          <w:position w:val="-60"/>
        </w:rPr>
        <w:object w:dxaOrig="2460" w:dyaOrig="1320">
          <v:shape id="_x0000_i1056" type="#_x0000_t75" style="width:123.75pt;height:66pt" o:ole="">
            <v:imagedata r:id="rId103" o:title=""/>
          </v:shape>
          <o:OLEObject Type="Embed" ProgID="Equation.DSMT4" ShapeID="_x0000_i1056" DrawAspect="Content" ObjectID="_1587853930" r:id="rId104"/>
        </w:object>
      </w:r>
      <w:r w:rsidR="00D3019E">
        <w:rPr>
          <w:i/>
        </w:rPr>
        <w:t xml:space="preserve">           </w:t>
      </w:r>
      <w:r w:rsidR="00D3019E" w:rsidRPr="00545002">
        <w:rPr>
          <w:lang w:val="it-IT"/>
        </w:rPr>
        <w:t>(2.</w:t>
      </w:r>
      <w:r w:rsidR="00D3019E">
        <w:rPr>
          <w:lang w:val="it-IT"/>
        </w:rPr>
        <w:t>31b</w:t>
      </w:r>
      <w:r w:rsidR="00D3019E" w:rsidRPr="00545002">
        <w:rPr>
          <w:lang w:val="it-IT"/>
        </w:rPr>
        <w:t>)</w:t>
      </w:r>
    </w:p>
    <w:p w:rsidR="00925C8A" w:rsidRPr="00545002" w:rsidRDefault="00925C8A" w:rsidP="00925C8A"/>
    <w:p w:rsidR="00925C8A" w:rsidRPr="00545002" w:rsidRDefault="00925C8A" w:rsidP="00925C8A">
      <w:r w:rsidRPr="00545002">
        <w:rPr>
          <w:i/>
        </w:rPr>
        <w:t xml:space="preserve">Ước lượng tham số </w:t>
      </w:r>
      <w:proofErr w:type="gramStart"/>
      <w:r w:rsidRPr="00545002">
        <w:rPr>
          <w:i/>
        </w:rPr>
        <w:t>B :</w:t>
      </w:r>
      <w:proofErr w:type="gramEnd"/>
    </w:p>
    <w:p w:rsidR="00925C8A" w:rsidRPr="00545002" w:rsidRDefault="00925C8A" w:rsidP="00925C8A">
      <w:pPr>
        <w:rPr>
          <w:i/>
          <w:lang w:val="it-IT"/>
        </w:rPr>
      </w:pPr>
      <w:r>
        <w:rPr>
          <w:i/>
          <w:noProof/>
          <w:lang w:eastAsia="zh-CN"/>
        </w:rPr>
        <w:drawing>
          <wp:inline distT="0" distB="0" distL="0" distR="0">
            <wp:extent cx="4752975" cy="2667000"/>
            <wp:effectExtent l="19050" t="0" r="9525" b="0"/>
            <wp:docPr id="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5" cstate="print"/>
                    <a:srcRect/>
                    <a:stretch>
                      <a:fillRect/>
                    </a:stretch>
                  </pic:blipFill>
                  <pic:spPr bwMode="auto">
                    <a:xfrm>
                      <a:off x="0" y="0"/>
                      <a:ext cx="4752975" cy="2667000"/>
                    </a:xfrm>
                    <a:prstGeom prst="rect">
                      <a:avLst/>
                    </a:prstGeom>
                    <a:noFill/>
                    <a:ln w="9525">
                      <a:noFill/>
                      <a:miter lim="800000"/>
                      <a:headEnd/>
                      <a:tailEnd/>
                    </a:ln>
                  </pic:spPr>
                </pic:pic>
              </a:graphicData>
            </a:graphic>
          </wp:inline>
        </w:drawing>
      </w:r>
    </w:p>
    <w:p w:rsidR="00925C8A" w:rsidRPr="00925C8A" w:rsidRDefault="00925C8A" w:rsidP="00925C8A"/>
    <w:p w:rsidR="004C76F0" w:rsidRDefault="004C76F0" w:rsidP="004C76F0">
      <w:pPr>
        <w:pStyle w:val="C2"/>
        <w:numPr>
          <w:ilvl w:val="0"/>
          <w:numId w:val="0"/>
        </w:numPr>
      </w:pPr>
      <w:bookmarkStart w:id="88" w:name="_Toc367651270"/>
      <w:r>
        <w:t xml:space="preserve">C. </w:t>
      </w:r>
      <w:r w:rsidR="0083007F">
        <w:t xml:space="preserve">Cấu trúc các gói trong </w:t>
      </w:r>
      <w:proofErr w:type="gramStart"/>
      <w:r w:rsidR="0083007F">
        <w:t>thư</w:t>
      </w:r>
      <w:proofErr w:type="gramEnd"/>
      <w:r w:rsidR="0083007F">
        <w:t xml:space="preserve"> viện</w:t>
      </w:r>
      <w:r>
        <w:t xml:space="preserve"> LIA-RAL</w:t>
      </w:r>
      <w:bookmarkEnd w:id="88"/>
    </w:p>
    <w:p w:rsidR="00CB1D11" w:rsidRPr="00F12346" w:rsidRDefault="00F12346" w:rsidP="006E7DC6">
      <w:pPr>
        <w:pStyle w:val="C3"/>
        <w:numPr>
          <w:ilvl w:val="0"/>
          <w:numId w:val="0"/>
        </w:numPr>
        <w:ind w:left="720" w:hanging="720"/>
        <w:outlineLvl w:val="2"/>
      </w:pPr>
      <w:bookmarkStart w:id="89" w:name="_Toc367651271"/>
      <w:r>
        <w:t>C</w:t>
      </w:r>
      <w:r w:rsidRPr="00F12346">
        <w:t>.</w:t>
      </w:r>
      <w:r>
        <w:t>1.</w:t>
      </w:r>
      <w:r w:rsidRPr="00F12346">
        <w:t xml:space="preserve"> </w:t>
      </w:r>
      <w:r w:rsidR="00CB1D11" w:rsidRPr="00F12346">
        <w:t xml:space="preserve">Cấu trúc </w:t>
      </w:r>
      <w:r>
        <w:t>file NormFeat.cfg</w:t>
      </w:r>
      <w:bookmarkEnd w:id="89"/>
      <w:r>
        <w:t xml:space="preserve"> </w:t>
      </w:r>
    </w:p>
    <w:p w:rsidR="00CB1D11" w:rsidRPr="007405D4" w:rsidRDefault="00CB1D11" w:rsidP="00F12346">
      <w:pPr>
        <w:autoSpaceDE w:val="0"/>
        <w:autoSpaceDN w:val="0"/>
        <w:adjustRightInd w:val="0"/>
        <w:spacing w:after="24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t>50000000</w:t>
      </w:r>
    </w:p>
    <w:p w:rsidR="00F12346" w:rsidRPr="00F12346" w:rsidRDefault="00F12346" w:rsidP="006E7DC6">
      <w:pPr>
        <w:pStyle w:val="C3"/>
        <w:numPr>
          <w:ilvl w:val="0"/>
          <w:numId w:val="0"/>
        </w:numPr>
        <w:ind w:left="720" w:hanging="720"/>
        <w:outlineLvl w:val="2"/>
      </w:pPr>
      <w:bookmarkStart w:id="90" w:name="_Toc367651272"/>
      <w:r>
        <w:t>C</w:t>
      </w:r>
      <w:r w:rsidRPr="00F12346">
        <w:t>.</w:t>
      </w:r>
      <w:r>
        <w:t>2.</w:t>
      </w:r>
      <w:r w:rsidRPr="00F12346">
        <w:t xml:space="preserve"> Cấu trúc </w:t>
      </w:r>
      <w:r>
        <w:t xml:space="preserve">file </w:t>
      </w:r>
      <w:r w:rsidRPr="00F12346">
        <w:t>NormFeat_energy.cfg</w:t>
      </w:r>
      <w:bookmarkEnd w:id="90"/>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CB1D11" w:rsidRPr="007405D4" w:rsidRDefault="00CB1D11" w:rsidP="006E7DC6"/>
    <w:p w:rsidR="00F12346" w:rsidRPr="007405D4" w:rsidRDefault="00F12346" w:rsidP="006E7DC6">
      <w:pPr>
        <w:pStyle w:val="Heading3"/>
      </w:pPr>
      <w:r>
        <w:t xml:space="preserve">C.3. </w:t>
      </w:r>
      <w:r w:rsidRPr="007405D4">
        <w:t xml:space="preserve">Cấu trúc </w:t>
      </w:r>
      <w:proofErr w:type="gramStart"/>
      <w:r w:rsidRPr="007405D4">
        <w:t xml:space="preserve">file  </w:t>
      </w:r>
      <w:r>
        <w:t>EnergyDetector.cfg</w:t>
      </w:r>
      <w:proofErr w:type="gramEnd"/>
      <w:r>
        <w:t xml:space="preserve">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EnergyDetector Config 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enr.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F12346" w:rsidP="00F12346">
      <w:pPr>
        <w:pStyle w:val="ListParagraph"/>
        <w:autoSpaceDE w:val="0"/>
        <w:autoSpaceDN w:val="0"/>
        <w:adjustRightInd w:val="0"/>
        <w:rPr>
          <w:rFonts w:cs="Times New Roman"/>
          <w:i/>
          <w:sz w:val="24"/>
          <w:szCs w:val="24"/>
        </w:rPr>
      </w:pPr>
      <w:r w:rsidRPr="007405D4">
        <w:rPr>
          <w:rFonts w:cs="Times New Roman"/>
          <w:i/>
          <w:sz w:val="24"/>
          <w:szCs w:val="24"/>
        </w:rPr>
        <w:lastRenderedPageBreak/>
        <w:t>Cấu trúc file TrainWorldInit.cfg</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rbos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5440E" w:rsidRPr="007405D4" w:rsidRDefault="00F5440E" w:rsidP="006E7DC6">
      <w:pPr>
        <w:pStyle w:val="C3"/>
        <w:numPr>
          <w:ilvl w:val="0"/>
          <w:numId w:val="0"/>
        </w:numPr>
        <w:ind w:left="720" w:hanging="720"/>
        <w:outlineLvl w:val="2"/>
        <w:rPr>
          <w:i/>
        </w:rPr>
      </w:pPr>
      <w:bookmarkStart w:id="91" w:name="_Toc367651273"/>
      <w:r>
        <w:lastRenderedPageBreak/>
        <w:t>C.</w:t>
      </w:r>
      <w:r w:rsidR="00F06B3C">
        <w:t>4</w:t>
      </w:r>
      <w:r>
        <w:t xml:space="preserve">. </w:t>
      </w:r>
      <w:r w:rsidRPr="007405D4">
        <w:t>Cấu trúc file TrainWorld</w:t>
      </w:r>
      <w:r>
        <w:t>Init</w:t>
      </w:r>
      <w:r w:rsidRPr="007405D4">
        <w:t>.cfg</w:t>
      </w:r>
      <w:bookmarkEnd w:id="91"/>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distribType</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GD</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DistribCount</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2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Extension</w:t>
      </w:r>
      <w:proofErr w:type="gramEnd"/>
      <w:r w:rsidRPr="00B71977">
        <w:rPr>
          <w:rFonts w:cs="Times New Roman"/>
          <w:i/>
          <w:szCs w:val="26"/>
        </w:rPr>
        <w:t xml:space="preserve">    </w:t>
      </w:r>
      <w:r w:rsidRPr="00B71977">
        <w:rPr>
          <w:rFonts w:cs="Times New Roman"/>
          <w:i/>
          <w:szCs w:val="26"/>
        </w:rPr>
        <w:tab/>
        <w:t>.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Extension</w:t>
      </w:r>
      <w:proofErr w:type="gramEnd"/>
      <w:r w:rsidRPr="00B71977">
        <w:rPr>
          <w:rFonts w:cs="Times New Roman"/>
          <w:i/>
          <w:szCs w:val="26"/>
        </w:rPr>
        <w:t xml:space="preserve">   </w:t>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FeatureFileExtension</w:t>
      </w:r>
      <w:proofErr w:type="gramEnd"/>
      <w:r w:rsidRPr="00B71977">
        <w:rPr>
          <w:rFonts w:cs="Times New Roman"/>
          <w:i/>
          <w:szCs w:val="26"/>
        </w:rPr>
        <w:t xml:space="preserve">    </w:t>
      </w:r>
      <w:r w:rsidRPr="00B71977">
        <w:rPr>
          <w:rFonts w:cs="Times New Roman"/>
          <w:i/>
          <w:szCs w:val="26"/>
        </w:rPr>
        <w:tab/>
        <w:t>.norm.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ax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n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igEndian</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fals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Format</w:t>
      </w:r>
      <w:proofErr w:type="gramEnd"/>
      <w:r w:rsidRPr="00B71977">
        <w:rPr>
          <w:rFonts w:cs="Times New Roman"/>
          <w:i/>
          <w:szCs w:val="26"/>
        </w:rPr>
        <w:t xml:space="preserve">     </w:t>
      </w:r>
      <w:r w:rsidRPr="00B71977">
        <w:rPr>
          <w:rFonts w:cs="Times New Roman"/>
          <w:i/>
          <w:szCs w:val="26"/>
        </w:rPr>
        <w:tab/>
        <w:t xml:space="preserve">    RAW</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Format</w:t>
      </w:r>
      <w:proofErr w:type="gramEnd"/>
      <w:r w:rsidRPr="00B71977">
        <w:rPr>
          <w:rFonts w:cs="Times New Roman"/>
          <w:i/>
          <w:szCs w:val="26"/>
        </w:rPr>
        <w:t xml:space="preserve">     </w:t>
      </w:r>
      <w:r w:rsidRPr="00B71977">
        <w:rPr>
          <w:rFonts w:cs="Times New Roman"/>
          <w:i/>
          <w:szCs w:val="26"/>
        </w:rPr>
        <w:tab/>
        <w:t xml:space="preserve">    RAW</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FeatureFileFormat</w:t>
      </w:r>
      <w:proofErr w:type="gramEnd"/>
      <w:r w:rsidRPr="00B71977">
        <w:rPr>
          <w:rFonts w:cs="Times New Roman"/>
          <w:i/>
          <w:szCs w:val="26"/>
        </w:rPr>
        <w:t xml:space="preserve">     </w:t>
      </w:r>
      <w:r w:rsidRPr="00B71977">
        <w:rPr>
          <w:rFonts w:cs="Times New Roman"/>
          <w:i/>
          <w:szCs w:val="26"/>
        </w:rPr>
        <w:tab/>
        <w:t xml:space="preserve">    SPRO4</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BufferSize</w:t>
      </w:r>
      <w:proofErr w:type="gramEnd"/>
      <w:r w:rsidRPr="00B71977">
        <w:rPr>
          <w:rFonts w:cs="Times New Roman"/>
          <w:i/>
          <w:szCs w:val="26"/>
        </w:rPr>
        <w:t xml:space="preserve">         ALL_FEATURES</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emAlloc</w:t>
      </w:r>
      <w:proofErr w:type="gramEnd"/>
      <w:r w:rsidRPr="00B71977">
        <w:rPr>
          <w:rFonts w:cs="Times New Roman"/>
          <w:i/>
          <w:szCs w:val="26"/>
        </w:rPr>
        <w:tab/>
      </w:r>
      <w:r w:rsidRPr="00B71977">
        <w:rPr>
          <w:rFonts w:cs="Times New Roman"/>
          <w:i/>
          <w:szCs w:val="26"/>
        </w:rPr>
        <w:tab/>
      </w:r>
      <w:r w:rsidRPr="00B71977">
        <w:rPr>
          <w:rFonts w:cs="Times New Roman"/>
          <w:i/>
          <w:szCs w:val="26"/>
        </w:rPr>
        <w:tab/>
        <w:t>1000000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Files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bl/</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rameLeng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0.0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st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st/</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SelectedFrames</w:t>
      </w:r>
      <w:proofErr w:type="gramEnd"/>
      <w:r w:rsidRPr="00B71977">
        <w:rPr>
          <w:rFonts w:cs="Times New Roman"/>
          <w:i/>
          <w:szCs w:val="26"/>
        </w:rPr>
        <w:tab/>
      </w:r>
      <w:r w:rsidRPr="00B71977">
        <w:rPr>
          <w:rFonts w:cs="Times New Roman"/>
          <w:i/>
          <w:szCs w:val="26"/>
        </w:rPr>
        <w:tab/>
        <w:t xml:space="preserve">       </w:t>
      </w:r>
      <w:r w:rsidRPr="00B71977">
        <w:rPr>
          <w:rFonts w:cs="Times New Roman"/>
          <w:i/>
          <w:szCs w:val="26"/>
        </w:rPr>
        <w:tab/>
        <w:t>speech</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w:t>
      </w:r>
      <w:proofErr w:type="gramEnd"/>
      <w:r w:rsidRPr="00B71977">
        <w:rPr>
          <w:rFonts w:cs="Times New Roman"/>
          <w:i/>
          <w:szCs w:val="26"/>
        </w:rPr>
        <w:tab/>
        <w:t xml:space="preserve">        0.2 </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Init</w:t>
      </w:r>
      <w:proofErr w:type="gramEnd"/>
      <w:r w:rsidRPr="00B71977">
        <w:rPr>
          <w:rFonts w:cs="Times New Roman"/>
          <w:i/>
          <w:szCs w:val="26"/>
        </w:rPr>
        <w:t xml:space="preserve">      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Ceiling</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Ceiling</w:t>
      </w:r>
      <w:proofErr w:type="gramEnd"/>
      <w:r w:rsidRPr="00B71977">
        <w:rPr>
          <w:rFonts w:cs="Times New Roman"/>
          <w:i/>
          <w:szCs w:val="26"/>
        </w:rPr>
        <w:tab/>
      </w:r>
      <w:r w:rsidRPr="00B71977">
        <w:rPr>
          <w:rFonts w:cs="Times New Roman"/>
          <w:i/>
          <w:szCs w:val="26"/>
        </w:rPr>
        <w:tab/>
      </w:r>
      <w:r w:rsidRPr="00B71977">
        <w:rPr>
          <w:rFonts w:cs="Times New Roman"/>
          <w:i/>
          <w:szCs w:val="26"/>
        </w:rPr>
        <w:tab/>
        <w:t>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ormalizeModel</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bTrainIt</w:t>
      </w:r>
      <w:proofErr w:type="gramEnd"/>
      <w:r w:rsidRPr="00B71977">
        <w:rPr>
          <w:rFonts w:cs="Times New Roman"/>
          <w:i/>
          <w:szCs w:val="26"/>
        </w:rPr>
        <w:t xml:space="preserve">                      </w:t>
      </w:r>
      <w:r w:rsidRPr="00B71977">
        <w:rPr>
          <w:rFonts w:cs="Times New Roman"/>
          <w:i/>
          <w:szCs w:val="26"/>
        </w:rPr>
        <w:tab/>
        <w:t>1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use01</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verbose</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ask</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0-18,20-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lastRenderedPageBreak/>
        <w:t>baggedMinimalLength</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aximalLength</w:t>
      </w:r>
      <w:proofErr w:type="gramEnd"/>
      <w:r w:rsidRPr="00B71977">
        <w:rPr>
          <w:rFonts w:cs="Times New Roman"/>
          <w:i/>
          <w:szCs w:val="26"/>
        </w:rPr>
        <w:t xml:space="preserve">             1</w:t>
      </w:r>
    </w:p>
    <w:p w:rsidR="00F5440E" w:rsidRDefault="00F5440E" w:rsidP="00F12346">
      <w:pPr>
        <w:pStyle w:val="C3"/>
        <w:numPr>
          <w:ilvl w:val="0"/>
          <w:numId w:val="0"/>
        </w:numPr>
        <w:ind w:left="720" w:hanging="720"/>
      </w:pPr>
    </w:p>
    <w:p w:rsidR="00F12346" w:rsidRPr="007405D4" w:rsidRDefault="00F12346" w:rsidP="006827F2">
      <w:pPr>
        <w:pStyle w:val="C3"/>
        <w:numPr>
          <w:ilvl w:val="0"/>
          <w:numId w:val="0"/>
        </w:numPr>
        <w:ind w:left="720" w:hanging="720"/>
        <w:outlineLvl w:val="2"/>
        <w:rPr>
          <w:i/>
        </w:rPr>
      </w:pPr>
      <w:bookmarkStart w:id="92" w:name="_Toc367651274"/>
      <w:r>
        <w:t>C.</w:t>
      </w:r>
      <w:r w:rsidR="006827F2">
        <w:t>5</w:t>
      </w:r>
      <w:r>
        <w:t xml:space="preserve">. </w:t>
      </w:r>
      <w:r w:rsidRPr="007405D4">
        <w:t>Cấu trúc file TrainWorldFinal.cfg</w:t>
      </w:r>
      <w:bookmarkEnd w:id="92"/>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20</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baggedMaximalLength</w:t>
      </w:r>
      <w:proofErr w:type="gramEnd"/>
      <w:r w:rsidRPr="007405D4">
        <w:rPr>
          <w:rFonts w:cs="Times New Roman"/>
          <w:i/>
          <w:sz w:val="24"/>
          <w:szCs w:val="24"/>
        </w:rPr>
        <w:t xml:space="preserve">             1</w:t>
      </w:r>
    </w:p>
    <w:p w:rsidR="00F12346" w:rsidRDefault="00F12346" w:rsidP="006827F2">
      <w:pPr>
        <w:pStyle w:val="C3"/>
        <w:numPr>
          <w:ilvl w:val="0"/>
          <w:numId w:val="0"/>
        </w:numPr>
        <w:ind w:left="720" w:hanging="720"/>
        <w:outlineLvl w:val="2"/>
      </w:pPr>
      <w:bookmarkStart w:id="93" w:name="_Toc367651275"/>
      <w:r>
        <w:t>C</w:t>
      </w:r>
      <w:r w:rsidR="006827F2">
        <w:t>.6</w:t>
      </w:r>
      <w:proofErr w:type="gramStart"/>
      <w:r>
        <w:t xml:space="preserve">.  </w:t>
      </w:r>
      <w:r w:rsidR="00FE60C2">
        <w:t>Cấu</w:t>
      </w:r>
      <w:proofErr w:type="gramEnd"/>
      <w:r w:rsidR="00FE60C2">
        <w:t xml:space="preserve"> trúc gói </w:t>
      </w:r>
      <w:r w:rsidRPr="007405D4">
        <w:t>TrainTarget</w:t>
      </w:r>
      <w:bookmarkEnd w:id="93"/>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TrainTarget Configuration Fil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 </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Algo</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RegFactorMean</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F12346" w:rsidP="00302242">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302242" w:rsidRPr="00302242" w:rsidRDefault="00302242" w:rsidP="006827F2">
      <w:pPr>
        <w:pStyle w:val="C3"/>
        <w:numPr>
          <w:ilvl w:val="0"/>
          <w:numId w:val="0"/>
        </w:numPr>
        <w:ind w:left="720" w:hanging="720"/>
        <w:outlineLvl w:val="2"/>
      </w:pPr>
      <w:bookmarkStart w:id="94" w:name="_Toc367651276"/>
      <w:r>
        <w:t>C</w:t>
      </w:r>
      <w:r w:rsidR="006827F2">
        <w:t>.7</w:t>
      </w:r>
      <w:proofErr w:type="gramStart"/>
      <w:r>
        <w:t>.  Cấu</w:t>
      </w:r>
      <w:proofErr w:type="gramEnd"/>
      <w:r>
        <w:t xml:space="preserve"> trúc gói </w:t>
      </w:r>
      <w:r w:rsidRPr="00302242">
        <w:t>ComputeTest</w:t>
      </w:r>
      <w:bookmarkEnd w:id="94"/>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ComputeTest Config Fi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t>
      </w:r>
    </w:p>
    <w:p w:rsidR="00302242" w:rsidRPr="00302242" w:rsidRDefault="00302242" w:rsidP="00302242">
      <w:pPr>
        <w:autoSpaceDE w:val="0"/>
        <w:autoSpaceDN w:val="0"/>
        <w:adjustRightInd w:val="0"/>
        <w:ind w:left="720"/>
        <w:jc w:val="left"/>
        <w:rPr>
          <w:rFonts w:cs="Times New Roman"/>
          <w:i/>
          <w:szCs w:val="26"/>
        </w:rPr>
      </w:pP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lastRenderedPageBreak/>
        <w:t>distribType</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G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Extension</w:t>
      </w:r>
      <w:proofErr w:type="gramEnd"/>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Extension</w:t>
      </w:r>
      <w:proofErr w:type="gramEnd"/>
      <w:r w:rsidRPr="00302242">
        <w:rPr>
          <w:rFonts w:cs="Times New Roman"/>
          <w:i/>
          <w:szCs w:val="26"/>
        </w:rPr>
        <w:t xml:space="preserve">    </w:t>
      </w:r>
      <w:r w:rsidRPr="00302242">
        <w:rPr>
          <w:rFonts w:cs="Times New Roman"/>
          <w:i/>
          <w:szCs w:val="26"/>
        </w:rPr>
        <w:tab/>
        <w:t>.gm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Extension</w:t>
      </w:r>
      <w:proofErr w:type="gramEnd"/>
      <w:r w:rsidRPr="00302242">
        <w:rPr>
          <w:rFonts w:cs="Times New Roman"/>
          <w:i/>
          <w:szCs w:val="26"/>
        </w:rPr>
        <w:t xml:space="preserve">    </w:t>
      </w:r>
      <w:r w:rsidRPr="00302242">
        <w:rPr>
          <w:rFonts w:cs="Times New Roman"/>
          <w:i/>
          <w:szCs w:val="26"/>
        </w:rPr>
        <w:tab/>
        <w:t>.pr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DistribCount</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t>1024</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ax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n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bigEndian</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fals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Format</w:t>
      </w:r>
      <w:proofErr w:type="gramEnd"/>
      <w:r w:rsidRPr="00302242">
        <w:rPr>
          <w:rFonts w:cs="Times New Roman"/>
          <w:i/>
          <w:szCs w:val="26"/>
        </w:rPr>
        <w:t xml:space="preserve">     </w:t>
      </w:r>
      <w:r w:rsidRPr="00302242">
        <w:rPr>
          <w:rFonts w:cs="Times New Roman"/>
          <w:i/>
          <w:szCs w:val="26"/>
        </w:rPr>
        <w:tab/>
        <w:t>SPRO3</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ServerBufferSize</w:t>
      </w:r>
      <w:proofErr w:type="gramEnd"/>
      <w:r w:rsidRPr="00302242">
        <w:rPr>
          <w:rFonts w:cs="Times New Roman"/>
          <w:i/>
          <w:szCs w:val="26"/>
        </w:rPr>
        <w:t xml:space="preserve"> </w:t>
      </w:r>
      <w:r w:rsidRPr="00302242">
        <w:rPr>
          <w:rFonts w:cs="Times New Roman"/>
          <w:i/>
          <w:szCs w:val="26"/>
        </w:rPr>
        <w:tab/>
        <w:t>ALL_FEATU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SelectedFrames</w:t>
      </w:r>
      <w:proofErr w:type="gramEnd"/>
      <w:r w:rsidRPr="00302242">
        <w:rPr>
          <w:rFonts w:cs="Times New Roman"/>
          <w:i/>
          <w:szCs w:val="26"/>
        </w:rPr>
        <w:tab/>
      </w:r>
      <w:r w:rsidRPr="00302242">
        <w:rPr>
          <w:rFonts w:cs="Times New Roman"/>
          <w:i/>
          <w:szCs w:val="26"/>
        </w:rPr>
        <w:tab/>
        <w:t>mal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FilesPa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rameLeng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0.01</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egmentalMode</w:t>
      </w:r>
      <w:proofErr w:type="gramEnd"/>
      <w:r w:rsidRPr="00302242">
        <w:rPr>
          <w:rFonts w:cs="Times New Roman"/>
          <w:i/>
          <w:szCs w:val="26"/>
        </w:rPr>
        <w:tab/>
      </w:r>
      <w:r w:rsidRPr="00302242">
        <w:rPr>
          <w:rFonts w:cs="Times New Roman"/>
          <w:i/>
          <w:szCs w:val="26"/>
        </w:rPr>
        <w:tab/>
      </w:r>
      <w:r w:rsidRPr="00302242">
        <w:rPr>
          <w:rFonts w:cs="Times New Roman"/>
          <w:i/>
          <w:szCs w:val="26"/>
        </w:rPr>
        <w:tab/>
        <w:t>segmentLLR</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topDistribsCount</w:t>
      </w:r>
      <w:proofErr w:type="gramEnd"/>
      <w:r w:rsidRPr="00302242">
        <w:rPr>
          <w:rFonts w:cs="Times New Roman"/>
          <w:i/>
          <w:szCs w:val="26"/>
        </w:rPr>
        <w:t xml:space="preserve">                     1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computeLLKWithTopDistribs</w:t>
      </w:r>
      <w:proofErr w:type="gramEnd"/>
      <w:r w:rsidRPr="00302242">
        <w:rPr>
          <w:rFonts w:cs="Times New Roman"/>
          <w:i/>
          <w:szCs w:val="26"/>
        </w:rPr>
        <w:t xml:space="preserve">   COMPLET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ndxFileNam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ndx</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worldModelName</w:t>
      </w:r>
      <w:proofErr w:type="gramEnd"/>
      <w:r w:rsidRPr="00302242">
        <w:rPr>
          <w:rFonts w:cs="Times New Roman"/>
          <w:i/>
          <w:szCs w:val="26"/>
        </w:rPr>
        <w:tab/>
      </w:r>
      <w:r w:rsidRPr="00302242">
        <w:rPr>
          <w:rFonts w:cs="Times New Roman"/>
          <w:i/>
          <w:szCs w:val="26"/>
        </w:rPr>
        <w:tab/>
      </w:r>
      <w:r w:rsidRPr="00302242">
        <w:rPr>
          <w:rFonts w:cs="Times New Roman"/>
          <w:i/>
          <w:szCs w:val="26"/>
        </w:rPr>
        <w:tab/>
        <w:t>wl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outputFil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est1.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gender</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ebug</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verbos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ServerMask</w:t>
      </w:r>
      <w:proofErr w:type="gramEnd"/>
      <w:r w:rsidRPr="00302242">
        <w:rPr>
          <w:rFonts w:cs="Times New Roman"/>
          <w:i/>
          <w:szCs w:val="26"/>
        </w:rPr>
        <w:tab/>
      </w:r>
      <w:r w:rsidRPr="00302242">
        <w:rPr>
          <w:rFonts w:cs="Times New Roman"/>
          <w:i/>
          <w:szCs w:val="26"/>
        </w:rPr>
        <w:tab/>
      </w:r>
      <w:r w:rsidRPr="00302242">
        <w:rPr>
          <w:rFonts w:cs="Times New Roman"/>
          <w:i/>
          <w:szCs w:val="26"/>
        </w:rPr>
        <w:tab/>
        <w:t>0-15,17-32</w:t>
      </w:r>
    </w:p>
    <w:p w:rsidR="00302242" w:rsidRDefault="00302242" w:rsidP="00302242">
      <w:pPr>
        <w:autoSpaceDE w:val="0"/>
        <w:autoSpaceDN w:val="0"/>
        <w:adjustRightInd w:val="0"/>
        <w:ind w:left="720"/>
        <w:jc w:val="left"/>
        <w:rPr>
          <w:rFonts w:ascii="Courier New" w:hAnsi="Courier New" w:cs="Courier New"/>
          <w:sz w:val="22"/>
        </w:rPr>
      </w:pPr>
      <w:proofErr w:type="gramStart"/>
      <w:r w:rsidRPr="00302242">
        <w:rPr>
          <w:rFonts w:cs="Times New Roman"/>
          <w:i/>
          <w:szCs w:val="26"/>
        </w:rPr>
        <w:t>vectSize</w:t>
      </w:r>
      <w:proofErr w:type="gramEnd"/>
      <w:r>
        <w:rPr>
          <w:rFonts w:ascii="Courier New" w:hAnsi="Courier New" w:cs="Courier New"/>
          <w:sz w:val="22"/>
        </w:rPr>
        <w:t xml:space="preserve"> </w:t>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t>32</w:t>
      </w:r>
    </w:p>
    <w:p w:rsidR="00302242" w:rsidRPr="00754E42" w:rsidRDefault="00302242" w:rsidP="001A309F"/>
    <w:p w:rsidR="001A309F" w:rsidRDefault="00BB4083" w:rsidP="00972915">
      <w:pPr>
        <w:pStyle w:val="C2"/>
        <w:numPr>
          <w:ilvl w:val="0"/>
          <w:numId w:val="0"/>
        </w:numPr>
        <w:ind w:left="360" w:hanging="360"/>
      </w:pPr>
      <w:bookmarkStart w:id="95" w:name="_Toc367651277"/>
      <w:r>
        <w:t>D. C</w:t>
      </w:r>
      <w:r w:rsidR="00413317">
        <w:t>ode</w:t>
      </w:r>
      <w:r>
        <w:t xml:space="preserve"> </w:t>
      </w:r>
      <w:r w:rsidR="00413317">
        <w:t>chương trình nhận dạng người nói tiếng Việt</w:t>
      </w:r>
      <w:bookmarkEnd w:id="95"/>
    </w:p>
    <w:p w:rsidR="002A0B7A" w:rsidRDefault="002A0B7A" w:rsidP="00972915">
      <w:pPr>
        <w:pStyle w:val="C3"/>
        <w:numPr>
          <w:ilvl w:val="0"/>
          <w:numId w:val="0"/>
        </w:numPr>
        <w:ind w:left="720" w:hanging="720"/>
      </w:pPr>
      <w:bookmarkStart w:id="96" w:name="_Toc367651278"/>
      <w:r>
        <w:t>D.1. Code chương trình tổng hợp xác suất của ALIZE và Sphinx</w:t>
      </w:r>
      <w:bookmarkEnd w:id="96"/>
    </w:p>
    <w:p w:rsidR="002A0B7A" w:rsidRDefault="002A0B7A" w:rsidP="002A0B7A">
      <w:proofErr w:type="gramStart"/>
      <w:r>
        <w:lastRenderedPageBreak/>
        <w:t>#!/</w:t>
      </w:r>
      <w:proofErr w:type="gramEnd"/>
      <w:r>
        <w:t>usr/bin/python</w:t>
      </w:r>
    </w:p>
    <w:p w:rsidR="002A0B7A" w:rsidRDefault="009C306D" w:rsidP="002A0B7A">
      <w:proofErr w:type="gramStart"/>
      <w:r>
        <w:t>import</w:t>
      </w:r>
      <w:proofErr w:type="gramEnd"/>
      <w:r>
        <w:t xml:space="preserve"> os, sys, math</w:t>
      </w:r>
    </w:p>
    <w:p w:rsidR="002A0B7A" w:rsidRDefault="002A0B7A" w:rsidP="002A0B7A">
      <w:r>
        <w:t>#print "Hello World"</w:t>
      </w:r>
    </w:p>
    <w:p w:rsidR="002A0B7A" w:rsidRDefault="002A0B7A" w:rsidP="002A0B7A">
      <w:r>
        <w:t xml:space="preserve"># Chuong trinh nhan dang nguoi noi su dung Sphinx3 </w:t>
      </w:r>
      <w:proofErr w:type="gramStart"/>
      <w:r>
        <w:t>va</w:t>
      </w:r>
      <w:proofErr w:type="gramEnd"/>
      <w:r>
        <w:t xml:space="preserve"> Alize</w:t>
      </w:r>
    </w:p>
    <w:p w:rsidR="002A0B7A" w:rsidRDefault="002A0B7A" w:rsidP="002A0B7A">
      <w:r>
        <w:t># + Dau vao:</w:t>
      </w:r>
    </w:p>
    <w:p w:rsidR="002A0B7A" w:rsidRDefault="002A0B7A" w:rsidP="002A0B7A">
      <w:r>
        <w:t>#</w:t>
      </w:r>
      <w:r>
        <w:tab/>
        <w:t xml:space="preserve">+ File </w:t>
      </w:r>
      <w:proofErr w:type="gramStart"/>
      <w:r>
        <w:t>List :</w:t>
      </w:r>
      <w:proofErr w:type="gramEnd"/>
      <w:r>
        <w:t xml:space="preserve"> danh sach cac file am thanh can nhan dang (danh sach cac file Wav)</w:t>
      </w:r>
    </w:p>
    <w:p w:rsidR="002A0B7A" w:rsidRDefault="002A0B7A" w:rsidP="002A0B7A">
      <w:r>
        <w:t>#</w:t>
      </w:r>
      <w:r>
        <w:tab/>
        <w:t>+ He so Alpha</w:t>
      </w:r>
    </w:p>
    <w:p w:rsidR="002A0B7A" w:rsidRDefault="002A0B7A" w:rsidP="002A0B7A">
      <w:r>
        <w:t xml:space="preserve"># + Dau ra: </w:t>
      </w:r>
    </w:p>
    <w:p w:rsidR="002A0B7A" w:rsidRDefault="002A0B7A" w:rsidP="002A0B7A">
      <w:r>
        <w:t>#</w:t>
      </w:r>
      <w:r>
        <w:tab/>
        <w:t>+ File ket qua nhan dang</w:t>
      </w:r>
    </w:p>
    <w:p w:rsidR="002A0B7A" w:rsidRDefault="002A0B7A" w:rsidP="002A0B7A">
      <w:r>
        <w:t>#</w:t>
      </w:r>
      <w:r>
        <w:tab/>
        <w:t>+ Ty le nhan dang</w:t>
      </w:r>
    </w:p>
    <w:p w:rsidR="002A0B7A" w:rsidRDefault="002A0B7A" w:rsidP="002A0B7A">
      <w:r>
        <w:t># +</w:t>
      </w:r>
      <w:r w:rsidR="009C306D">
        <w:t xml:space="preserve"> Giai thuat: </w:t>
      </w:r>
    </w:p>
    <w:p w:rsidR="002A0B7A" w:rsidRDefault="002A0B7A" w:rsidP="002A0B7A">
      <w:r>
        <w:t>#</w:t>
      </w:r>
      <w:r>
        <w:tab/>
        <w:t>+ Cau hinh cho Alize</w:t>
      </w:r>
    </w:p>
    <w:p w:rsidR="002A0B7A" w:rsidRDefault="002A0B7A" w:rsidP="002A0B7A">
      <w:r>
        <w:t xml:space="preserve"># </w:t>
      </w:r>
      <w:r>
        <w:tab/>
        <w:t xml:space="preserve">+ Cau hinh cho Sphinx: duong dan den </w:t>
      </w:r>
      <w:r w:rsidR="009C306D">
        <w:t>HMM cua 48 nguoi noi, file dict</w:t>
      </w:r>
    </w:p>
    <w:p w:rsidR="002A0B7A" w:rsidRDefault="002A0B7A" w:rsidP="002A0B7A">
      <w:proofErr w:type="gramStart"/>
      <w:r>
        <w:t>def</w:t>
      </w:r>
      <w:proofErr w:type="gramEnd"/>
      <w:r>
        <w:t xml:space="preserve"> docFileText(fileText):</w:t>
      </w:r>
    </w:p>
    <w:p w:rsidR="002A0B7A" w:rsidRDefault="002A0B7A" w:rsidP="002A0B7A">
      <w:r>
        <w:tab/>
      </w:r>
      <w:proofErr w:type="gramStart"/>
      <w:r>
        <w:t>lines</w:t>
      </w:r>
      <w:proofErr w:type="gramEnd"/>
      <w:r>
        <w:t xml:space="preserve"> = []</w:t>
      </w:r>
    </w:p>
    <w:p w:rsidR="002A0B7A" w:rsidRDefault="002A0B7A" w:rsidP="002A0B7A">
      <w:r>
        <w:tab/>
      </w:r>
      <w:proofErr w:type="gramStart"/>
      <w:r>
        <w:t>try</w:t>
      </w:r>
      <w:proofErr w:type="gramEnd"/>
      <w:r>
        <w:t>:</w:t>
      </w:r>
    </w:p>
    <w:p w:rsidR="002A0B7A" w:rsidRDefault="002A0B7A" w:rsidP="002A0B7A">
      <w:r>
        <w:tab/>
      </w:r>
      <w:r>
        <w:tab/>
        <w:t xml:space="preserve">f = </w:t>
      </w:r>
      <w:proofErr w:type="gramStart"/>
      <w:r>
        <w:t>open(</w:t>
      </w:r>
      <w:proofErr w:type="gramEnd"/>
      <w:r>
        <w:t>fileText, "r")</w:t>
      </w:r>
    </w:p>
    <w:p w:rsidR="002A0B7A" w:rsidRDefault="002A0B7A" w:rsidP="002A0B7A">
      <w:r>
        <w:tab/>
      </w:r>
      <w:r>
        <w:tab/>
      </w:r>
      <w:proofErr w:type="gramStart"/>
      <w:r>
        <w:t>lines</w:t>
      </w:r>
      <w:proofErr w:type="gramEnd"/>
      <w:r>
        <w:t xml:space="preserve"> = f.readlines()</w:t>
      </w:r>
    </w:p>
    <w:p w:rsidR="002A0B7A" w:rsidRDefault="002A0B7A" w:rsidP="002A0B7A">
      <w:r>
        <w:tab/>
      </w:r>
      <w:r>
        <w:tab/>
      </w:r>
      <w:proofErr w:type="gramStart"/>
      <w:r>
        <w:t>for</w:t>
      </w:r>
      <w:proofErr w:type="gramEnd"/>
      <w:r>
        <w:t xml:space="preserve"> i in range(len(lines)):</w:t>
      </w:r>
    </w:p>
    <w:p w:rsidR="002A0B7A" w:rsidRDefault="002A0B7A" w:rsidP="002A0B7A">
      <w:r>
        <w:tab/>
      </w:r>
      <w:r>
        <w:tab/>
      </w:r>
      <w:r>
        <w:tab/>
      </w:r>
      <w:proofErr w:type="gramStart"/>
      <w:r>
        <w:t>lines[</w:t>
      </w:r>
      <w:proofErr w:type="gramEnd"/>
      <w:r>
        <w:t>i] = lines[i].strip()</w:t>
      </w:r>
    </w:p>
    <w:p w:rsidR="002A0B7A" w:rsidRDefault="002A0B7A" w:rsidP="002A0B7A">
      <w:r>
        <w:tab/>
      </w:r>
      <w:r>
        <w:tab/>
      </w:r>
      <w:proofErr w:type="gramStart"/>
      <w:r>
        <w:t>f.close()</w:t>
      </w:r>
      <w:proofErr w:type="gramEnd"/>
    </w:p>
    <w:p w:rsidR="002A0B7A" w:rsidRDefault="002A0B7A" w:rsidP="002A0B7A">
      <w:r>
        <w:tab/>
      </w:r>
      <w:proofErr w:type="gramStart"/>
      <w:r>
        <w:t>except</w:t>
      </w:r>
      <w:proofErr w:type="gramEnd"/>
      <w:r>
        <w:t xml:space="preserve">: </w:t>
      </w:r>
    </w:p>
    <w:p w:rsidR="002A0B7A" w:rsidRDefault="002A0B7A" w:rsidP="002A0B7A">
      <w:r>
        <w:tab/>
      </w:r>
      <w:r>
        <w:tab/>
      </w:r>
      <w:proofErr w:type="gramStart"/>
      <w:r>
        <w:t>print</w:t>
      </w:r>
      <w:proofErr w:type="gramEnd"/>
      <w:r>
        <w:t xml:space="preserve"> "File ", fileText, " khong co !!!"</w:t>
      </w:r>
    </w:p>
    <w:p w:rsidR="002A0B7A" w:rsidRDefault="002A0B7A" w:rsidP="002A0B7A">
      <w:r>
        <w:tab/>
      </w:r>
      <w:proofErr w:type="gramStart"/>
      <w:r>
        <w:t>finally</w:t>
      </w:r>
      <w:proofErr w:type="gramEnd"/>
      <w:r>
        <w:t>:</w:t>
      </w:r>
    </w:p>
    <w:p w:rsidR="002A0B7A" w:rsidRDefault="002A0B7A" w:rsidP="002A0B7A">
      <w:r>
        <w:tab/>
      </w:r>
      <w:r>
        <w:tab/>
      </w:r>
      <w:proofErr w:type="gramStart"/>
      <w:r>
        <w:t>return</w:t>
      </w:r>
      <w:proofErr w:type="gramEnd"/>
      <w:r>
        <w:t xml:space="preserve"> lines</w:t>
      </w:r>
    </w:p>
    <w:p w:rsidR="002A0B7A" w:rsidRDefault="002A0B7A" w:rsidP="002A0B7A"/>
    <w:p w:rsidR="002A0B7A" w:rsidRDefault="002A0B7A" w:rsidP="002A0B7A">
      <w:proofErr w:type="gramStart"/>
      <w:r>
        <w:t>def</w:t>
      </w:r>
      <w:proofErr w:type="gramEnd"/>
      <w:r>
        <w:t xml:space="preserve"> taoFileTranscription(fileWav):</w:t>
      </w:r>
    </w:p>
    <w:p w:rsidR="002A0B7A" w:rsidRDefault="002A0B7A" w:rsidP="002A0B7A">
      <w:r>
        <w:tab/>
        <w:t># Dau vao: AnhDT_2Tu_01_1.wav</w:t>
      </w:r>
    </w:p>
    <w:p w:rsidR="002A0B7A" w:rsidRDefault="002A0B7A" w:rsidP="002A0B7A">
      <w:r>
        <w:tab/>
        <w:t># Dau ra: file mySphinx.transcriptions.ar</w:t>
      </w:r>
    </w:p>
    <w:p w:rsidR="002A0B7A" w:rsidRDefault="002A0B7A" w:rsidP="002A0B7A">
      <w:r>
        <w:tab/>
        <w:t xml:space="preserve"># </w:t>
      </w:r>
      <w:r>
        <w:tab/>
      </w:r>
      <w:proofErr w:type="gramStart"/>
      <w:r>
        <w:t>Format :</w:t>
      </w:r>
      <w:proofErr w:type="gramEnd"/>
      <w:r>
        <w:t xml:space="preserve"> xau ky tu (tenfile)</w:t>
      </w:r>
    </w:p>
    <w:p w:rsidR="002A0B7A" w:rsidRDefault="002A0B7A" w:rsidP="002A0B7A">
      <w:r>
        <w:lastRenderedPageBreak/>
        <w:tab/>
        <w:t>#</w:t>
      </w:r>
      <w:r>
        <w:tab/>
      </w:r>
      <w:proofErr w:type="gramStart"/>
      <w:r>
        <w:t>Vi</w:t>
      </w:r>
      <w:proofErr w:type="gramEnd"/>
      <w:r>
        <w:t xml:space="preserve"> du: NAM (abc)</w:t>
      </w:r>
    </w:p>
    <w:p w:rsidR="002A0B7A" w:rsidRDefault="002A0B7A" w:rsidP="002A0B7A">
      <w:r>
        <w:tab/>
      </w:r>
      <w:proofErr w:type="gramStart"/>
      <w:r>
        <w:t>number</w:t>
      </w:r>
      <w:proofErr w:type="gramEnd"/>
      <w:r>
        <w:t xml:space="preserve"> = fileWav.split("_")[1]</w:t>
      </w:r>
      <w:r>
        <w:tab/>
      </w:r>
    </w:p>
    <w:p w:rsidR="002A0B7A" w:rsidRDefault="002A0B7A" w:rsidP="002A0B7A">
      <w:r>
        <w:tab/>
      </w:r>
      <w:proofErr w:type="gramStart"/>
      <w:r>
        <w:t>print</w:t>
      </w:r>
      <w:proofErr w:type="gramEnd"/>
      <w:r>
        <w:t xml:space="preserve"> "Number : ", number</w:t>
      </w:r>
    </w:p>
    <w:p w:rsidR="002A0B7A" w:rsidRDefault="002A0B7A" w:rsidP="002A0B7A">
      <w:r>
        <w:tab/>
        <w:t xml:space="preserve"># Tao xau </w:t>
      </w:r>
      <w:proofErr w:type="gramStart"/>
      <w:r>
        <w:t>ky</w:t>
      </w:r>
      <w:proofErr w:type="gramEnd"/>
      <w:r>
        <w:t xml:space="preserve"> tu</w:t>
      </w:r>
    </w:p>
    <w:p w:rsidR="002A0B7A" w:rsidRDefault="002A0B7A" w:rsidP="002A0B7A">
      <w:r>
        <w:tab/>
      </w:r>
      <w:proofErr w:type="gramStart"/>
      <w:r>
        <w:t>myDict</w:t>
      </w:r>
      <w:proofErr w:type="gramEnd"/>
      <w:r>
        <w:t xml:space="preserve"> = {"09":"KHONG MOT HAI BA BON NAM SAU BAY TAM CHIN", "90":"CHIN TAM BAY SAU NAM BON BA HAI MOT"}</w:t>
      </w:r>
    </w:p>
    <w:p w:rsidR="002A0B7A" w:rsidRDefault="002A0B7A" w:rsidP="002A0B7A">
      <w:r>
        <w:tab/>
      </w:r>
      <w:proofErr w:type="gramStart"/>
      <w:r>
        <w:t>xaukytu</w:t>
      </w:r>
      <w:proofErr w:type="gramEnd"/>
      <w:r>
        <w:t xml:space="preserve"> = myDict[number]</w:t>
      </w:r>
    </w:p>
    <w:p w:rsidR="002A0B7A" w:rsidRDefault="002A0B7A" w:rsidP="002A0B7A">
      <w:r>
        <w:tab/>
      </w:r>
      <w:proofErr w:type="gramStart"/>
      <w:r>
        <w:t>xaukytu</w:t>
      </w:r>
      <w:proofErr w:type="gramEnd"/>
      <w:r>
        <w:t xml:space="preserve"> = xaukytu + " (abc)"</w:t>
      </w:r>
    </w:p>
    <w:p w:rsidR="002A0B7A" w:rsidRDefault="002A0B7A" w:rsidP="002A0B7A">
      <w:r>
        <w:tab/>
      </w:r>
      <w:proofErr w:type="gramStart"/>
      <w:r>
        <w:t>print</w:t>
      </w:r>
      <w:proofErr w:type="gramEnd"/>
      <w:r>
        <w:t xml:space="preserve"> "Xau ky tu: ", xaukytu</w:t>
      </w:r>
    </w:p>
    <w:p w:rsidR="002A0B7A" w:rsidRDefault="002A0B7A" w:rsidP="002A0B7A">
      <w:r>
        <w:tab/>
        <w:t># Tao file mySphinx.transcription</w:t>
      </w:r>
    </w:p>
    <w:p w:rsidR="002A0B7A" w:rsidRDefault="002A0B7A" w:rsidP="002A0B7A">
      <w:r>
        <w:tab/>
      </w:r>
      <w:proofErr w:type="gramStart"/>
      <w:r>
        <w:t>try</w:t>
      </w:r>
      <w:proofErr w:type="gramEnd"/>
      <w:r>
        <w:t>:</w:t>
      </w:r>
    </w:p>
    <w:p w:rsidR="002A0B7A" w:rsidRDefault="002A0B7A" w:rsidP="002A0B7A">
      <w:r>
        <w:tab/>
      </w:r>
      <w:r>
        <w:tab/>
        <w:t xml:space="preserve">f = </w:t>
      </w:r>
      <w:proofErr w:type="gramStart"/>
      <w:r>
        <w:t>open(</w:t>
      </w:r>
      <w:proofErr w:type="gramEnd"/>
      <w:r>
        <w:t>"mySphinx.transcription", "w")</w:t>
      </w:r>
    </w:p>
    <w:p w:rsidR="002A0B7A" w:rsidRDefault="002A0B7A" w:rsidP="002A0B7A">
      <w:r>
        <w:tab/>
      </w:r>
      <w:r>
        <w:tab/>
      </w:r>
      <w:proofErr w:type="gramStart"/>
      <w:r>
        <w:t>f.write(</w:t>
      </w:r>
      <w:proofErr w:type="gramEnd"/>
      <w:r>
        <w:t>xaukytu)</w:t>
      </w:r>
    </w:p>
    <w:p w:rsidR="002A0B7A" w:rsidRDefault="002A0B7A" w:rsidP="002A0B7A">
      <w:r>
        <w:tab/>
      </w:r>
      <w:proofErr w:type="gramStart"/>
      <w:r>
        <w:t>except</w:t>
      </w:r>
      <w:proofErr w:type="gramEnd"/>
      <w:r>
        <w:t>:</w:t>
      </w:r>
    </w:p>
    <w:p w:rsidR="002A0B7A" w:rsidRDefault="002A0B7A" w:rsidP="002A0B7A">
      <w:r>
        <w:tab/>
      </w:r>
      <w:r>
        <w:tab/>
      </w:r>
      <w:proofErr w:type="gramStart"/>
      <w:r>
        <w:t>print</w:t>
      </w:r>
      <w:proofErr w:type="gramEnd"/>
      <w:r>
        <w:t xml:space="preserve"> "Khong ghi duoc vao file mySphinx.transcription"</w:t>
      </w:r>
    </w:p>
    <w:p w:rsidR="002A0B7A" w:rsidRDefault="002A0B7A" w:rsidP="002A0B7A">
      <w:r>
        <w:tab/>
      </w:r>
      <w:proofErr w:type="gramStart"/>
      <w:r>
        <w:t>f.close(</w:t>
      </w:r>
      <w:proofErr w:type="gramEnd"/>
      <w:r>
        <w:t>)</w:t>
      </w:r>
      <w:r>
        <w:tab/>
      </w:r>
    </w:p>
    <w:p w:rsidR="002A0B7A" w:rsidRDefault="002A0B7A" w:rsidP="002A0B7A"/>
    <w:p w:rsidR="002A0B7A" w:rsidRDefault="002A0B7A" w:rsidP="002A0B7A">
      <w:proofErr w:type="gramStart"/>
      <w:r>
        <w:t>def</w:t>
      </w:r>
      <w:proofErr w:type="gramEnd"/>
      <w:r>
        <w:t xml:space="preserve"> taoFileChiSoNguoiNoi(idSpeaker):</w:t>
      </w:r>
    </w:p>
    <w:p w:rsidR="002A0B7A" w:rsidRDefault="002A0B7A" w:rsidP="002A0B7A">
      <w:r>
        <w:tab/>
      </w:r>
      <w:proofErr w:type="gramStart"/>
      <w:r>
        <w:t>print</w:t>
      </w:r>
      <w:proofErr w:type="gramEnd"/>
      <w:r>
        <w:t xml:space="preserve"> "Chi so nguoi noi", idSpeaker</w:t>
      </w:r>
    </w:p>
    <w:p w:rsidR="002A0B7A" w:rsidRDefault="002A0B7A" w:rsidP="002A0B7A">
      <w:r>
        <w:tab/>
        <w:t>myName = {"0": "AnhDT", "1": "BayNVN", "2": "CaoNV", "3": "ChienVC", "4": "ChiLT", "5": "DiepDT", "6": "DungDT", "7": "DuongPTN", "8": "DuongDD", "9": "HaiPN", "10":"HangDT", "11": "HanhTT", "12": "HiepTV", "13": "HoaVTT", "14": "HueNT", "15": "HungPM", "16": "HuongVK" ,"17": "HuyenNT" ,"18": "HuyLT", "19": "HuyLV", "20": "KhanhTV", "21": "KhoaDD", "22": "KhoeDD", "23": "KhuongNT", "24": "KienPT", "25": "KiPH", "26": "LanAnhDT", "27":"LienPTN", "28": "MinhNV","29": "NangNTH","30": "NhiNX","31": "QuynhDT","32": "QuynhNT","33": "SonVV","34":"SuotNTTK","35": "TamTT","36": "ThucBD","37": "ThuongND", "38": "ThanhLT","39": "ThuyNTTK","40": "ToPA","41": "TrangBTH","42": "TrangPT","43": "TuPT","44": "VanTT","45": "VuiLT","46":"YenNT", "47":"YenNTN"}</w:t>
      </w:r>
    </w:p>
    <w:p w:rsidR="002A0B7A" w:rsidRDefault="002A0B7A" w:rsidP="002A0B7A">
      <w:r>
        <w:lastRenderedPageBreak/>
        <w:tab/>
      </w:r>
      <w:proofErr w:type="gramStart"/>
      <w:r>
        <w:t>speaker</w:t>
      </w:r>
      <w:proofErr w:type="gramEnd"/>
      <w:r>
        <w:t xml:space="preserve"> = myName[str(idSpeaker)]</w:t>
      </w:r>
    </w:p>
    <w:p w:rsidR="002A0B7A" w:rsidRDefault="002A0B7A" w:rsidP="002A0B7A">
      <w:r>
        <w:tab/>
      </w:r>
      <w:proofErr w:type="gramStart"/>
      <w:r>
        <w:t>return</w:t>
      </w:r>
      <w:proofErr w:type="gramEnd"/>
      <w:r>
        <w:t xml:space="preserve"> speaker</w:t>
      </w:r>
    </w:p>
    <w:p w:rsidR="002A0B7A" w:rsidRDefault="002A0B7A" w:rsidP="002A0B7A"/>
    <w:p w:rsidR="002A0B7A" w:rsidRDefault="002A0B7A" w:rsidP="002A0B7A">
      <w:r>
        <w:t xml:space="preserve"># Tao fileNdx trong </w:t>
      </w:r>
      <w:proofErr w:type="gramStart"/>
      <w:r>
        <w:t>thu</w:t>
      </w:r>
      <w:proofErr w:type="gramEnd"/>
      <w:r>
        <w:t xml:space="preserve"> muc ./TestAlize/</w:t>
      </w:r>
    </w:p>
    <w:p w:rsidR="002A0B7A" w:rsidRDefault="002A0B7A" w:rsidP="002A0B7A">
      <w:proofErr w:type="gramStart"/>
      <w:r>
        <w:t>def</w:t>
      </w:r>
      <w:proofErr w:type="gramEnd"/>
      <w:r>
        <w:t xml:space="preserve"> taoFileNdx(fileWav):</w:t>
      </w:r>
    </w:p>
    <w:p w:rsidR="002A0B7A" w:rsidRDefault="002A0B7A" w:rsidP="002A0B7A">
      <w:r>
        <w:tab/>
      </w:r>
      <w:proofErr w:type="gramStart"/>
      <w:r>
        <w:t>lst</w:t>
      </w:r>
      <w:proofErr w:type="gramEnd"/>
      <w:r>
        <w:t xml:space="preserve"> = fileWav.split(".")[0]</w:t>
      </w:r>
    </w:p>
    <w:p w:rsidR="002A0B7A" w:rsidRDefault="002A0B7A" w:rsidP="002A0B7A">
      <w:r>
        <w:tab/>
      </w:r>
      <w:proofErr w:type="gramStart"/>
      <w:r>
        <w:t>fNdx</w:t>
      </w:r>
      <w:proofErr w:type="gramEnd"/>
      <w:r>
        <w:t xml:space="preserve"> = open("./TestAlize/testSpeaker" + lst +".ndx","w")</w:t>
      </w:r>
    </w:p>
    <w:p w:rsidR="002A0B7A" w:rsidRDefault="002A0B7A" w:rsidP="002A0B7A">
      <w:r>
        <w:tab/>
      </w:r>
      <w:proofErr w:type="gramStart"/>
      <w:r>
        <w:t>str</w:t>
      </w:r>
      <w:proofErr w:type="gramEnd"/>
      <w:r>
        <w:t xml:space="preserve"> = lst + " AnhDT_gmm BayNVN_gmm CaoNV_gmm ChienVC_gmm ChiLT_gmm DiepDT_gmm " +\</w:t>
      </w:r>
    </w:p>
    <w:p w:rsidR="002A0B7A" w:rsidRDefault="002A0B7A" w:rsidP="002A0B7A">
      <w:r>
        <w:tab/>
      </w:r>
      <w:r>
        <w:tab/>
        <w:t>"DungDT_gmm DungPTN_gmm DuongDD_gmm HaiPN_gmm HangDT_gmm HanhTT_</w:t>
      </w:r>
      <w:proofErr w:type="gramStart"/>
      <w:r>
        <w:t>gmm "</w:t>
      </w:r>
      <w:proofErr w:type="gramEnd"/>
      <w:r>
        <w:t xml:space="preserve"> +\</w:t>
      </w:r>
    </w:p>
    <w:p w:rsidR="002A0B7A" w:rsidRDefault="002A0B7A" w:rsidP="002A0B7A">
      <w:r>
        <w:tab/>
      </w:r>
      <w:r>
        <w:tab/>
        <w:t>"HiepTV_gmm HoaVTT_gmm HueNT_gmm HungPM_gmm HuongVK_gmm HuyenNT_</w:t>
      </w:r>
      <w:proofErr w:type="gramStart"/>
      <w:r>
        <w:t>gmm "</w:t>
      </w:r>
      <w:proofErr w:type="gramEnd"/>
      <w:r>
        <w:t xml:space="preserve"> +\</w:t>
      </w:r>
    </w:p>
    <w:p w:rsidR="002A0B7A" w:rsidRDefault="002A0B7A" w:rsidP="002A0B7A">
      <w:r>
        <w:tab/>
      </w:r>
      <w:r>
        <w:tab/>
        <w:t>"HuyLT_gmm HuyLV_gmm KhanhTV_gmm KhoaDD_gmm KhoeDD_gmm KhuongNT_</w:t>
      </w:r>
      <w:proofErr w:type="gramStart"/>
      <w:r>
        <w:t>gmm "</w:t>
      </w:r>
      <w:proofErr w:type="gramEnd"/>
      <w:r>
        <w:t xml:space="preserve"> +\</w:t>
      </w:r>
    </w:p>
    <w:p w:rsidR="002A0B7A" w:rsidRDefault="002A0B7A" w:rsidP="002A0B7A">
      <w:r>
        <w:tab/>
      </w:r>
      <w:r>
        <w:tab/>
        <w:t>"KienPT_gmm KiPH_gmm LanAnhDT_gmm LienPTN_gmm MinhNV_gmm NangNTH_</w:t>
      </w:r>
      <w:proofErr w:type="gramStart"/>
      <w:r>
        <w:t>gmm "</w:t>
      </w:r>
      <w:proofErr w:type="gramEnd"/>
      <w:r>
        <w:t xml:space="preserve"> +\</w:t>
      </w:r>
    </w:p>
    <w:p w:rsidR="002A0B7A" w:rsidRDefault="002A0B7A" w:rsidP="002A0B7A">
      <w:r>
        <w:tab/>
      </w:r>
      <w:r>
        <w:tab/>
        <w:t>"NhiNX_gmm QuynhDT_gmm QuynhNT_gmm SonVV_gmm SuotNTTK_gmm TamTT_</w:t>
      </w:r>
      <w:proofErr w:type="gramStart"/>
      <w:r>
        <w:t>gmm "</w:t>
      </w:r>
      <w:proofErr w:type="gramEnd"/>
      <w:r>
        <w:t xml:space="preserve"> +\</w:t>
      </w:r>
    </w:p>
    <w:p w:rsidR="002A0B7A" w:rsidRDefault="002A0B7A" w:rsidP="002A0B7A">
      <w:r>
        <w:tab/>
      </w:r>
      <w:r>
        <w:tab/>
        <w:t>"ThucBD_gmm ThuongND_gmm ThanhLT_gmm ThuyNTTK_gmm ToPA_</w:t>
      </w:r>
      <w:proofErr w:type="gramStart"/>
      <w:r>
        <w:t>gmm "</w:t>
      </w:r>
      <w:proofErr w:type="gramEnd"/>
      <w:r>
        <w:t xml:space="preserve"> +\</w:t>
      </w:r>
    </w:p>
    <w:p w:rsidR="002A0B7A" w:rsidRDefault="002A0B7A" w:rsidP="002A0B7A">
      <w:r>
        <w:tab/>
      </w:r>
      <w:r>
        <w:tab/>
        <w:t>"TrangBTH_gmm TrangPT_gmm TuPT_gmm VanTT_gmm VuiLT_gmm YenNT_gmm YenNTN_gmm"</w:t>
      </w:r>
    </w:p>
    <w:p w:rsidR="002A0B7A" w:rsidRDefault="002A0B7A" w:rsidP="002A0B7A">
      <w:r>
        <w:tab/>
      </w:r>
      <w:proofErr w:type="gramStart"/>
      <w:r>
        <w:t>fNdx.write(</w:t>
      </w:r>
      <w:proofErr w:type="gramEnd"/>
      <w:r>
        <w:t>str)</w:t>
      </w:r>
      <w:r>
        <w:tab/>
      </w:r>
    </w:p>
    <w:p w:rsidR="002A0B7A" w:rsidRDefault="002A0B7A" w:rsidP="002A0B7A">
      <w:r>
        <w:tab/>
      </w:r>
      <w:proofErr w:type="gramStart"/>
      <w:r>
        <w:t>fNdx.close()</w:t>
      </w:r>
      <w:proofErr w:type="gramEnd"/>
    </w:p>
    <w:p w:rsidR="002A0B7A" w:rsidRDefault="002A0B7A" w:rsidP="002A0B7A">
      <w:r>
        <w:tab/>
      </w:r>
    </w:p>
    <w:p w:rsidR="002A0B7A" w:rsidRDefault="002A0B7A" w:rsidP="002A0B7A">
      <w:r>
        <w:t xml:space="preserve"># </w:t>
      </w:r>
      <w:proofErr w:type="gramStart"/>
      <w:r>
        <w:t>ghi</w:t>
      </w:r>
      <w:proofErr w:type="gramEnd"/>
      <w:r>
        <w:t xml:space="preserve"> ket qua vao file TONGHOP1TUAS</w:t>
      </w:r>
    </w:p>
    <w:p w:rsidR="002A0B7A" w:rsidRDefault="002A0B7A" w:rsidP="002A0B7A">
      <w:r>
        <w:t># Dinh dang file:</w:t>
      </w:r>
    </w:p>
    <w:p w:rsidR="002A0B7A" w:rsidRDefault="002A0B7A" w:rsidP="002A0B7A">
      <w:r>
        <w:t># + ten_file_wav cac_gia_tri_Alize cac_gia_tri_Sphinx</w:t>
      </w:r>
    </w:p>
    <w:p w:rsidR="002A0B7A" w:rsidRDefault="002A0B7A" w:rsidP="002A0B7A">
      <w:r>
        <w:t># + cac_gia_tri_Alize: 48 gia tri xac suat ung voi 48 nguoi noi tinh voi Alize</w:t>
      </w:r>
    </w:p>
    <w:p w:rsidR="002A0B7A" w:rsidRDefault="002A0B7A" w:rsidP="002A0B7A">
      <w:r>
        <w:t># + cac_gia_tri_Sphinx: 48 gia tri xac suat ung voi 48 nguoi noi tinh voi Sphinx</w:t>
      </w:r>
    </w:p>
    <w:p w:rsidR="002A0B7A" w:rsidRDefault="002A0B7A" w:rsidP="002A0B7A">
      <w:proofErr w:type="gramStart"/>
      <w:r>
        <w:lastRenderedPageBreak/>
        <w:t>def</w:t>
      </w:r>
      <w:proofErr w:type="gramEnd"/>
      <w:r>
        <w:t xml:space="preserve"> ghi_ket_qua_1_file(fileWav):</w:t>
      </w:r>
    </w:p>
    <w:p w:rsidR="002A0B7A" w:rsidRDefault="002A0B7A" w:rsidP="002A0B7A">
      <w:r>
        <w:tab/>
        <w:t># Dau vao: file Wav AnhDT_5_01.wav</w:t>
      </w:r>
    </w:p>
    <w:p w:rsidR="002A0B7A" w:rsidRDefault="002A0B7A" w:rsidP="002A0B7A">
      <w:r>
        <w:tab/>
        <w:t xml:space="preserve"># ==&gt; </w:t>
      </w:r>
      <w:proofErr w:type="gramStart"/>
      <w:r>
        <w:t>mySphinx.transcription :</w:t>
      </w:r>
      <w:proofErr w:type="gramEnd"/>
      <w:r>
        <w:t xml:space="preserve"> abc</w:t>
      </w:r>
    </w:p>
    <w:p w:rsidR="002A0B7A" w:rsidRDefault="002A0B7A" w:rsidP="002A0B7A">
      <w:r>
        <w:tab/>
      </w:r>
      <w:proofErr w:type="gramStart"/>
      <w:r>
        <w:t>taoFileTranscription(</w:t>
      </w:r>
      <w:proofErr w:type="gramEnd"/>
      <w:r>
        <w:t>fileWav)</w:t>
      </w:r>
    </w:p>
    <w:p w:rsidR="002A0B7A" w:rsidRDefault="002A0B7A" w:rsidP="002A0B7A">
      <w:r>
        <w:tab/>
        <w:t>"---------------------------- CHAY ALIZE -----------------------------------------"</w:t>
      </w:r>
    </w:p>
    <w:p w:rsidR="002A0B7A" w:rsidRDefault="002A0B7A" w:rsidP="002A0B7A">
      <w:r>
        <w:tab/>
        <w:t xml:space="preserve"># Tao ra file ket qua nhan dang boi </w:t>
      </w:r>
      <w:proofErr w:type="gramStart"/>
      <w:r>
        <w:t>Alize :</w:t>
      </w:r>
      <w:proofErr w:type="gramEnd"/>
      <w:r>
        <w:t xml:space="preserve"> AnhDT_5_01.res</w:t>
      </w:r>
    </w:p>
    <w:p w:rsidR="002A0B7A" w:rsidRDefault="002A0B7A" w:rsidP="002A0B7A">
      <w:r>
        <w:tab/>
      </w:r>
      <w:proofErr w:type="gramStart"/>
      <w:r>
        <w:t>lst</w:t>
      </w:r>
      <w:proofErr w:type="gramEnd"/>
      <w:r>
        <w:t xml:space="preserve"> = fileWav.split(".")[0]</w:t>
      </w:r>
    </w:p>
    <w:p w:rsidR="002A0B7A" w:rsidRDefault="002A0B7A" w:rsidP="002A0B7A">
      <w:r>
        <w:tab/>
      </w:r>
      <w:proofErr w:type="gramStart"/>
      <w:r>
        <w:t>fileText</w:t>
      </w:r>
      <w:proofErr w:type="gramEnd"/>
      <w:r>
        <w:t xml:space="preserve"> </w:t>
      </w:r>
      <w:r w:rsidR="009C306D">
        <w:t>= "./TestAlize/" + lst + ".res"</w:t>
      </w:r>
      <w:r>
        <w:tab/>
      </w:r>
    </w:p>
    <w:p w:rsidR="002A0B7A" w:rsidRDefault="002A0B7A" w:rsidP="002A0B7A">
      <w:r>
        <w:tab/>
      </w:r>
      <w:proofErr w:type="gramStart"/>
      <w:r>
        <w:t>taoFileNdx(</w:t>
      </w:r>
      <w:proofErr w:type="gramEnd"/>
      <w:r>
        <w:t>fileWav)</w:t>
      </w:r>
      <w:r>
        <w:tab/>
      </w:r>
    </w:p>
    <w:p w:rsidR="002A0B7A" w:rsidRDefault="002A0B7A" w:rsidP="002A0B7A">
      <w:r>
        <w:tab/>
      </w:r>
      <w:proofErr w:type="gramStart"/>
      <w:r>
        <w:t>tinhXacSuatAlize(</w:t>
      </w:r>
      <w:proofErr w:type="gramEnd"/>
      <w:r>
        <w:t>fileWav)</w:t>
      </w:r>
      <w:r>
        <w:tab/>
      </w:r>
    </w:p>
    <w:p w:rsidR="002A0B7A" w:rsidRDefault="002A0B7A" w:rsidP="002A0B7A">
      <w:r>
        <w:tab/>
        <w:t>"----------------------------KET THUC ALIZE---------</w:t>
      </w:r>
      <w:r w:rsidR="009C306D">
        <w:t>------------------------------"</w:t>
      </w:r>
      <w:r>
        <w:tab/>
      </w:r>
    </w:p>
    <w:p w:rsidR="002A0B7A" w:rsidRDefault="002A0B7A" w:rsidP="002A0B7A">
      <w:r>
        <w:tab/>
        <w:t xml:space="preserve">#for i in </w:t>
      </w:r>
      <w:proofErr w:type="gramStart"/>
      <w:r>
        <w:t>range(</w:t>
      </w:r>
      <w:proofErr w:type="gramEnd"/>
      <w:r>
        <w:t>48):</w:t>
      </w:r>
    </w:p>
    <w:p w:rsidR="002A0B7A" w:rsidRDefault="002A0B7A" w:rsidP="002A0B7A">
      <w:r>
        <w:tab/>
      </w:r>
      <w:proofErr w:type="gramStart"/>
      <w:r>
        <w:t>fAS</w:t>
      </w:r>
      <w:proofErr w:type="gramEnd"/>
      <w:r>
        <w:t xml:space="preserve"> = open("TONGHOP10TUAS","a+")</w:t>
      </w:r>
    </w:p>
    <w:p w:rsidR="002A0B7A" w:rsidRDefault="002A0B7A" w:rsidP="002A0B7A">
      <w:r>
        <w:tab/>
      </w:r>
      <w:proofErr w:type="gramStart"/>
      <w:r>
        <w:t>fAS.write(</w:t>
      </w:r>
      <w:proofErr w:type="gramEnd"/>
      <w:r>
        <w:t>fileWav)</w:t>
      </w:r>
    </w:p>
    <w:p w:rsidR="002A0B7A" w:rsidRDefault="002A0B7A" w:rsidP="002A0B7A">
      <w:r>
        <w:tab/>
      </w:r>
      <w:proofErr w:type="gramStart"/>
      <w:r>
        <w:t>fAS.write(</w:t>
      </w:r>
      <w:proofErr w:type="gramEnd"/>
      <w:r>
        <w:t>" ")</w:t>
      </w:r>
    </w:p>
    <w:p w:rsidR="002A0B7A" w:rsidRDefault="002A0B7A" w:rsidP="002A0B7A">
      <w:r>
        <w:tab/>
        <w:t># Ghi cac xac suat tinh bang Alize</w:t>
      </w:r>
    </w:p>
    <w:p w:rsidR="002A0B7A" w:rsidRDefault="002A0B7A" w:rsidP="002A0B7A">
      <w:r>
        <w:tab/>
      </w:r>
      <w:proofErr w:type="gramStart"/>
      <w:r>
        <w:t>for</w:t>
      </w:r>
      <w:proofErr w:type="gramEnd"/>
      <w:r>
        <w:t xml:space="preserve"> i in range(48):</w:t>
      </w:r>
    </w:p>
    <w:p w:rsidR="002A0B7A" w:rsidRDefault="009C306D" w:rsidP="002A0B7A">
      <w:r>
        <w:tab/>
      </w:r>
      <w:proofErr w:type="gramStart"/>
      <w:r w:rsidR="002A0B7A">
        <w:t>print</w:t>
      </w:r>
      <w:proofErr w:type="gramEnd"/>
      <w:r w:rsidR="002A0B7A">
        <w:t xml:space="preserve"> "################# Alize, Dang tinh xac suat voi nguoi noi: ", i</w:t>
      </w:r>
    </w:p>
    <w:p w:rsidR="002A0B7A" w:rsidRDefault="002A0B7A" w:rsidP="002A0B7A">
      <w:r>
        <w:tab/>
      </w:r>
      <w:r>
        <w:tab/>
      </w:r>
      <w:proofErr w:type="gramStart"/>
      <w:r>
        <w:t>pAlize</w:t>
      </w:r>
      <w:proofErr w:type="gramEnd"/>
      <w:r>
        <w:t xml:space="preserve"> = docXacSuatAlize(fileText,i)</w:t>
      </w:r>
    </w:p>
    <w:p w:rsidR="002A0B7A" w:rsidRDefault="002A0B7A" w:rsidP="002A0B7A">
      <w:r>
        <w:tab/>
      </w:r>
      <w:r>
        <w:tab/>
      </w:r>
      <w:proofErr w:type="gramStart"/>
      <w:r>
        <w:t>strAlize</w:t>
      </w:r>
      <w:proofErr w:type="gramEnd"/>
      <w:r>
        <w:t xml:space="preserve"> = "%.2f" % pAlize</w:t>
      </w:r>
    </w:p>
    <w:p w:rsidR="002A0B7A" w:rsidRDefault="002A0B7A" w:rsidP="002A0B7A">
      <w:r>
        <w:tab/>
      </w:r>
      <w:r>
        <w:tab/>
      </w:r>
      <w:proofErr w:type="gramStart"/>
      <w:r>
        <w:t>print</w:t>
      </w:r>
      <w:proofErr w:type="gramEnd"/>
      <w:r>
        <w:t xml:space="preserve"> strAlize</w:t>
      </w:r>
    </w:p>
    <w:p w:rsidR="002A0B7A" w:rsidRDefault="002A0B7A" w:rsidP="002A0B7A">
      <w:r>
        <w:tab/>
      </w:r>
      <w:r>
        <w:tab/>
      </w:r>
      <w:proofErr w:type="gramStart"/>
      <w:r>
        <w:t>fAS.write(</w:t>
      </w:r>
      <w:proofErr w:type="gramEnd"/>
      <w:r>
        <w:t>strAlize)</w:t>
      </w:r>
    </w:p>
    <w:p w:rsidR="002A0B7A" w:rsidRDefault="002A0B7A" w:rsidP="002A0B7A">
      <w:r>
        <w:tab/>
      </w:r>
      <w:r>
        <w:tab/>
      </w:r>
      <w:proofErr w:type="gramStart"/>
      <w:r>
        <w:t>fAS.write(</w:t>
      </w:r>
      <w:proofErr w:type="gramEnd"/>
      <w:r>
        <w:t>" ")</w:t>
      </w:r>
    </w:p>
    <w:p w:rsidR="002A0B7A" w:rsidRDefault="002A0B7A" w:rsidP="002A0B7A">
      <w:r>
        <w:tab/>
        <w:t># Ghi cac xac suat tinh bang Sphinx</w:t>
      </w:r>
    </w:p>
    <w:p w:rsidR="002A0B7A" w:rsidRDefault="002A0B7A" w:rsidP="002A0B7A">
      <w:r>
        <w:tab/>
      </w:r>
      <w:proofErr w:type="gramStart"/>
      <w:r>
        <w:t>for</w:t>
      </w:r>
      <w:proofErr w:type="gramEnd"/>
      <w:r>
        <w:t xml:space="preserve"> i in range(48):</w:t>
      </w:r>
    </w:p>
    <w:p w:rsidR="002A0B7A" w:rsidRDefault="009C306D" w:rsidP="002A0B7A">
      <w:r>
        <w:tab/>
      </w:r>
      <w:proofErr w:type="gramStart"/>
      <w:r w:rsidR="002A0B7A">
        <w:t>print</w:t>
      </w:r>
      <w:proofErr w:type="gramEnd"/>
      <w:r w:rsidR="002A0B7A">
        <w:t xml:space="preserve"> "################# Sphinx, Dang tinh xac suat voi nguoi noi: ", i</w:t>
      </w:r>
    </w:p>
    <w:p w:rsidR="002A0B7A" w:rsidRDefault="002A0B7A" w:rsidP="002A0B7A">
      <w:r>
        <w:tab/>
      </w:r>
      <w:r>
        <w:tab/>
      </w:r>
      <w:proofErr w:type="gramStart"/>
      <w:r>
        <w:t>pSphinx</w:t>
      </w:r>
      <w:proofErr w:type="gramEnd"/>
      <w:r>
        <w:t xml:space="preserve"> = tinhXacSuatSphinx(fileWav, i)</w:t>
      </w:r>
    </w:p>
    <w:p w:rsidR="002A0B7A" w:rsidRDefault="002A0B7A" w:rsidP="002A0B7A">
      <w:r>
        <w:tab/>
      </w:r>
      <w:r>
        <w:tab/>
      </w:r>
      <w:proofErr w:type="gramStart"/>
      <w:r>
        <w:t>strSphinx</w:t>
      </w:r>
      <w:proofErr w:type="gramEnd"/>
      <w:r>
        <w:t xml:space="preserve"> = "%.2f" % pSphinx</w:t>
      </w:r>
    </w:p>
    <w:p w:rsidR="002A0B7A" w:rsidRDefault="002A0B7A" w:rsidP="002A0B7A">
      <w:r>
        <w:tab/>
      </w:r>
      <w:r>
        <w:tab/>
      </w:r>
      <w:proofErr w:type="gramStart"/>
      <w:r>
        <w:t>print</w:t>
      </w:r>
      <w:proofErr w:type="gramEnd"/>
      <w:r>
        <w:t xml:space="preserve"> strSphinx</w:t>
      </w:r>
    </w:p>
    <w:p w:rsidR="002A0B7A" w:rsidRDefault="002A0B7A" w:rsidP="002A0B7A">
      <w:r>
        <w:tab/>
      </w:r>
      <w:r>
        <w:tab/>
      </w:r>
      <w:proofErr w:type="gramStart"/>
      <w:r>
        <w:t>fAS.write(</w:t>
      </w:r>
      <w:proofErr w:type="gramEnd"/>
      <w:r>
        <w:t>strSphinx)</w:t>
      </w:r>
    </w:p>
    <w:p w:rsidR="002A0B7A" w:rsidRDefault="002A0B7A" w:rsidP="002A0B7A">
      <w:r>
        <w:lastRenderedPageBreak/>
        <w:tab/>
      </w:r>
      <w:r>
        <w:tab/>
      </w:r>
      <w:proofErr w:type="gramStart"/>
      <w:r>
        <w:t>fAS.write(</w:t>
      </w:r>
      <w:proofErr w:type="gramEnd"/>
      <w:r>
        <w:t>" ")</w:t>
      </w:r>
    </w:p>
    <w:p w:rsidR="002A0B7A" w:rsidRDefault="002A0B7A" w:rsidP="002A0B7A">
      <w:r>
        <w:tab/>
      </w:r>
      <w:r>
        <w:tab/>
      </w:r>
    </w:p>
    <w:p w:rsidR="002A0B7A" w:rsidRDefault="002A0B7A" w:rsidP="002A0B7A">
      <w:r>
        <w:tab/>
      </w:r>
      <w:proofErr w:type="gramStart"/>
      <w:r>
        <w:t>fAS.write(</w:t>
      </w:r>
      <w:proofErr w:type="gramEnd"/>
      <w:r>
        <w:t>"\n")</w:t>
      </w:r>
    </w:p>
    <w:p w:rsidR="002A0B7A" w:rsidRDefault="002A0B7A" w:rsidP="002A0B7A">
      <w:r>
        <w:tab/>
      </w:r>
      <w:proofErr w:type="gramStart"/>
      <w:r>
        <w:t>fAS.close()</w:t>
      </w:r>
      <w:proofErr w:type="gramEnd"/>
    </w:p>
    <w:p w:rsidR="002A0B7A" w:rsidRDefault="002A0B7A" w:rsidP="002A0B7A"/>
    <w:p w:rsidR="002A0B7A" w:rsidRDefault="002A0B7A" w:rsidP="002A0B7A">
      <w:proofErr w:type="gramStart"/>
      <w:r>
        <w:t>def</w:t>
      </w:r>
      <w:proofErr w:type="gramEnd"/>
      <w:r>
        <w:t xml:space="preserve"> nhandang1file(fileWav): </w:t>
      </w:r>
    </w:p>
    <w:p w:rsidR="002A0B7A" w:rsidRDefault="002A0B7A" w:rsidP="002A0B7A">
      <w:r>
        <w:tab/>
        <w:t># Dau vao: file Wav AnhDT_5_01.wav</w:t>
      </w:r>
    </w:p>
    <w:p w:rsidR="002A0B7A" w:rsidRDefault="002A0B7A" w:rsidP="002A0B7A">
      <w:r>
        <w:tab/>
        <w:t># Dau ra: nguoi noi duoc nhan dang</w:t>
      </w:r>
    </w:p>
    <w:p w:rsidR="002A0B7A" w:rsidRDefault="002A0B7A" w:rsidP="002A0B7A">
      <w:r>
        <w:tab/>
        <w:t xml:space="preserve"># Giai thuat: Tinh </w:t>
      </w:r>
      <w:proofErr w:type="gramStart"/>
      <w:r>
        <w:t>P(</w:t>
      </w:r>
      <w:proofErr w:type="gramEnd"/>
      <w:r>
        <w:t>Ai, W), tim Max voi i tu 1==&gt;48 nguoi noi</w:t>
      </w:r>
    </w:p>
    <w:p w:rsidR="002A0B7A" w:rsidRDefault="002A0B7A" w:rsidP="002A0B7A">
      <w:r>
        <w:tab/>
        <w:t xml:space="preserve"># </w:t>
      </w:r>
      <w:proofErr w:type="gramStart"/>
      <w:r>
        <w:t>logP(</w:t>
      </w:r>
      <w:proofErr w:type="gramEnd"/>
      <w:r>
        <w:t>Ai, W) = logP(Ai) + alpha * logP(W|Ai)</w:t>
      </w:r>
    </w:p>
    <w:p w:rsidR="002A0B7A" w:rsidRDefault="002A0B7A" w:rsidP="002A0B7A">
      <w:r>
        <w:t xml:space="preserve">  </w:t>
      </w:r>
      <w:r>
        <w:tab/>
        <w:t xml:space="preserve"># </w:t>
      </w:r>
      <w:r>
        <w:tab/>
        <w:t xml:space="preserve">+ </w:t>
      </w:r>
      <w:proofErr w:type="gramStart"/>
      <w:r>
        <w:t>logP(</w:t>
      </w:r>
      <w:proofErr w:type="gramEnd"/>
      <w:r>
        <w:t>Ai): xac dinh nho Alize</w:t>
      </w:r>
    </w:p>
    <w:p w:rsidR="002A0B7A" w:rsidRDefault="002A0B7A" w:rsidP="002A0B7A">
      <w:r>
        <w:tab/>
        <w:t>#</w:t>
      </w:r>
      <w:r>
        <w:tab/>
        <w:t xml:space="preserve">+ </w:t>
      </w:r>
      <w:proofErr w:type="gramStart"/>
      <w:r>
        <w:t>logP(</w:t>
      </w:r>
      <w:proofErr w:type="gramEnd"/>
      <w:r>
        <w:t>W|Ai): xac dinh nho sphinx3_align</w:t>
      </w:r>
    </w:p>
    <w:p w:rsidR="002A0B7A" w:rsidRDefault="002A0B7A" w:rsidP="002A0B7A">
      <w:r>
        <w:tab/>
      </w:r>
    </w:p>
    <w:p w:rsidR="002A0B7A" w:rsidRDefault="002A0B7A" w:rsidP="002A0B7A">
      <w:r>
        <w:tab/>
        <w:t xml:space="preserve"># ==&gt; </w:t>
      </w:r>
      <w:proofErr w:type="gramStart"/>
      <w:r>
        <w:t>mySphinx.transcription :</w:t>
      </w:r>
      <w:proofErr w:type="gramEnd"/>
      <w:r>
        <w:t xml:space="preserve"> abc</w:t>
      </w:r>
    </w:p>
    <w:p w:rsidR="002A0B7A" w:rsidRDefault="002A0B7A" w:rsidP="002A0B7A">
      <w:r>
        <w:tab/>
      </w:r>
      <w:proofErr w:type="gramStart"/>
      <w:r>
        <w:t>taoFileTranscription(</w:t>
      </w:r>
      <w:proofErr w:type="gramEnd"/>
      <w:r>
        <w:t>fileWav)</w:t>
      </w:r>
    </w:p>
    <w:p w:rsidR="002A0B7A" w:rsidRDefault="002A0B7A" w:rsidP="002A0B7A">
      <w:r>
        <w:tab/>
        <w:t xml:space="preserve"># Thu nghiem voi </w:t>
      </w:r>
      <w:proofErr w:type="gramStart"/>
      <w:r>
        <w:t>tung</w:t>
      </w:r>
      <w:proofErr w:type="gramEnd"/>
      <w:r>
        <w:t xml:space="preserve"> nguoi noi </w:t>
      </w:r>
    </w:p>
    <w:p w:rsidR="002A0B7A" w:rsidRDefault="002A0B7A" w:rsidP="002A0B7A">
      <w:r>
        <w:tab/>
      </w:r>
      <w:proofErr w:type="gramStart"/>
      <w:r>
        <w:t>pSpeakerMax</w:t>
      </w:r>
      <w:proofErr w:type="gramEnd"/>
      <w:r>
        <w:t xml:space="preserve"> = (-1) * sys.float_info.max</w:t>
      </w:r>
    </w:p>
    <w:p w:rsidR="002A0B7A" w:rsidRDefault="002A0B7A" w:rsidP="002A0B7A">
      <w:r>
        <w:tab/>
      </w:r>
      <w:proofErr w:type="gramStart"/>
      <w:r>
        <w:t>idSpeaker</w:t>
      </w:r>
      <w:proofErr w:type="gramEnd"/>
      <w:r>
        <w:t xml:space="preserve"> = -1</w:t>
      </w:r>
    </w:p>
    <w:p w:rsidR="002A0B7A" w:rsidRDefault="002A0B7A" w:rsidP="002A0B7A">
      <w:r>
        <w:tab/>
      </w:r>
      <w:proofErr w:type="gramStart"/>
      <w:r>
        <w:t>print</w:t>
      </w:r>
      <w:proofErr w:type="gramEnd"/>
      <w:r>
        <w:t xml:space="preserve"> "pSpeakerMax: ", pSpeakerMax</w:t>
      </w:r>
    </w:p>
    <w:p w:rsidR="002A0B7A" w:rsidRDefault="002A0B7A" w:rsidP="002A0B7A">
      <w:r>
        <w:tab/>
      </w:r>
      <w:r>
        <w:tab/>
      </w:r>
      <w:r>
        <w:tab/>
      </w:r>
    </w:p>
    <w:p w:rsidR="002A0B7A" w:rsidRDefault="002A0B7A" w:rsidP="002A0B7A">
      <w:r>
        <w:tab/>
        <w:t>"---------------------------- CHAY ALIZE -----------------------------------------"</w:t>
      </w:r>
    </w:p>
    <w:p w:rsidR="002A0B7A" w:rsidRDefault="002A0B7A" w:rsidP="002A0B7A">
      <w:r>
        <w:tab/>
        <w:t xml:space="preserve"># Tao ra file ket qua nhan dang boi </w:t>
      </w:r>
      <w:proofErr w:type="gramStart"/>
      <w:r>
        <w:t>Alize :</w:t>
      </w:r>
      <w:proofErr w:type="gramEnd"/>
      <w:r>
        <w:t xml:space="preserve"> AnhDT_5_01.res</w:t>
      </w:r>
    </w:p>
    <w:p w:rsidR="002A0B7A" w:rsidRDefault="002A0B7A" w:rsidP="002A0B7A">
      <w:r>
        <w:tab/>
      </w:r>
      <w:proofErr w:type="gramStart"/>
      <w:r>
        <w:t>lst</w:t>
      </w:r>
      <w:proofErr w:type="gramEnd"/>
      <w:r>
        <w:t xml:space="preserve"> = fileWav.split(".")[0]</w:t>
      </w:r>
    </w:p>
    <w:p w:rsidR="002A0B7A" w:rsidRDefault="002A0B7A" w:rsidP="002A0B7A">
      <w:r>
        <w:tab/>
      </w:r>
      <w:proofErr w:type="gramStart"/>
      <w:r>
        <w:t>fileText</w:t>
      </w:r>
      <w:proofErr w:type="gramEnd"/>
      <w:r>
        <w:t xml:space="preserve"> = "./TestAlize/" + lst + ".res"</w:t>
      </w:r>
    </w:p>
    <w:p w:rsidR="002A0B7A" w:rsidRDefault="002A0B7A" w:rsidP="002A0B7A">
      <w:r>
        <w:tab/>
      </w:r>
    </w:p>
    <w:p w:rsidR="002A0B7A" w:rsidRDefault="002A0B7A" w:rsidP="002A0B7A">
      <w:r>
        <w:tab/>
      </w:r>
      <w:proofErr w:type="gramStart"/>
      <w:r>
        <w:t>taoFileNdx(</w:t>
      </w:r>
      <w:proofErr w:type="gramEnd"/>
      <w:r>
        <w:t>fileWav)</w:t>
      </w:r>
      <w:r>
        <w:tab/>
      </w:r>
    </w:p>
    <w:p w:rsidR="002A0B7A" w:rsidRDefault="002A0B7A" w:rsidP="002A0B7A">
      <w:r>
        <w:tab/>
      </w:r>
      <w:proofErr w:type="gramStart"/>
      <w:r>
        <w:t>tinhXacSuatAlize(</w:t>
      </w:r>
      <w:proofErr w:type="gramEnd"/>
      <w:r>
        <w:t>fileWav)</w:t>
      </w:r>
      <w:r>
        <w:tab/>
      </w:r>
    </w:p>
    <w:p w:rsidR="002A0B7A" w:rsidRDefault="002A0B7A" w:rsidP="002A0B7A">
      <w:r>
        <w:tab/>
        <w:t>"----------------------------KET THUC ALIZE---------------------------------------"</w:t>
      </w:r>
    </w:p>
    <w:p w:rsidR="002A0B7A" w:rsidRDefault="002A0B7A" w:rsidP="002A0B7A">
      <w:r>
        <w:tab/>
      </w:r>
    </w:p>
    <w:p w:rsidR="002A0B7A" w:rsidRDefault="002A0B7A" w:rsidP="002A0B7A">
      <w:r>
        <w:tab/>
        <w:t xml:space="preserve">#for i in </w:t>
      </w:r>
      <w:proofErr w:type="gramStart"/>
      <w:r>
        <w:t>range(</w:t>
      </w:r>
      <w:proofErr w:type="gramEnd"/>
      <w:r>
        <w:t>48):</w:t>
      </w:r>
    </w:p>
    <w:p w:rsidR="002A0B7A" w:rsidRDefault="002A0B7A" w:rsidP="002A0B7A">
      <w:r>
        <w:lastRenderedPageBreak/>
        <w:tab/>
      </w:r>
      <w:proofErr w:type="gramStart"/>
      <w:r>
        <w:t>fAS</w:t>
      </w:r>
      <w:proofErr w:type="gramEnd"/>
      <w:r>
        <w:t xml:space="preserve"> = open("TONGHOP1TUAS","a+")</w:t>
      </w:r>
    </w:p>
    <w:p w:rsidR="002A0B7A" w:rsidRDefault="002A0B7A" w:rsidP="002A0B7A">
      <w:r>
        <w:tab/>
      </w:r>
      <w:proofErr w:type="gramStart"/>
      <w:r>
        <w:t>fAS.write(</w:t>
      </w:r>
      <w:proofErr w:type="gramEnd"/>
      <w:r>
        <w:t>fileWav)</w:t>
      </w:r>
    </w:p>
    <w:p w:rsidR="002A0B7A" w:rsidRDefault="002A0B7A" w:rsidP="002A0B7A">
      <w:r>
        <w:tab/>
      </w:r>
      <w:proofErr w:type="gramStart"/>
      <w:r>
        <w:t>fAS.write(</w:t>
      </w:r>
      <w:proofErr w:type="gramEnd"/>
      <w:r>
        <w:t>" ")</w:t>
      </w:r>
    </w:p>
    <w:p w:rsidR="002A0B7A" w:rsidRDefault="002A0B7A" w:rsidP="002A0B7A">
      <w:r>
        <w:tab/>
      </w:r>
    </w:p>
    <w:p w:rsidR="002A0B7A" w:rsidRDefault="002A0B7A" w:rsidP="002A0B7A">
      <w:r>
        <w:tab/>
      </w:r>
      <w:proofErr w:type="gramStart"/>
      <w:r>
        <w:t>for</w:t>
      </w:r>
      <w:proofErr w:type="gramEnd"/>
      <w:r>
        <w:t xml:space="preserve"> i in range(48):</w:t>
      </w:r>
    </w:p>
    <w:p w:rsidR="002A0B7A" w:rsidRDefault="002A0B7A" w:rsidP="002A0B7A">
      <w:r>
        <w:tab/>
      </w:r>
      <w:r>
        <w:tab/>
      </w:r>
      <w:proofErr w:type="gramStart"/>
      <w:r>
        <w:t>print</w:t>
      </w:r>
      <w:proofErr w:type="gramEnd"/>
      <w:r>
        <w:t xml:space="preserve"> "################# Dang thu nghiem voi nguoi noi: ", i</w:t>
      </w:r>
    </w:p>
    <w:p w:rsidR="002A0B7A" w:rsidRDefault="002A0B7A" w:rsidP="002A0B7A">
      <w:r>
        <w:tab/>
      </w:r>
      <w:r>
        <w:tab/>
      </w:r>
    </w:p>
    <w:p w:rsidR="002A0B7A" w:rsidRDefault="002A0B7A" w:rsidP="002A0B7A">
      <w:r>
        <w:tab/>
      </w:r>
      <w:r>
        <w:tab/>
      </w:r>
      <w:proofErr w:type="gramStart"/>
      <w:r>
        <w:t>pAlize</w:t>
      </w:r>
      <w:proofErr w:type="gramEnd"/>
      <w:r>
        <w:t xml:space="preserve"> = docXacSuatAlize(fileText,i)</w:t>
      </w:r>
    </w:p>
    <w:p w:rsidR="002A0B7A" w:rsidRDefault="002A0B7A" w:rsidP="002A0B7A">
      <w:r>
        <w:tab/>
      </w:r>
      <w:r>
        <w:tab/>
      </w:r>
      <w:proofErr w:type="gramStart"/>
      <w:r>
        <w:t>strAlize</w:t>
      </w:r>
      <w:proofErr w:type="gramEnd"/>
      <w:r>
        <w:t xml:space="preserve"> = "%.2f" % pAlize</w:t>
      </w:r>
    </w:p>
    <w:p w:rsidR="002A0B7A" w:rsidRDefault="002A0B7A" w:rsidP="002A0B7A">
      <w:r>
        <w:tab/>
      </w:r>
      <w:r>
        <w:tab/>
      </w:r>
      <w:proofErr w:type="gramStart"/>
      <w:r>
        <w:t>print</w:t>
      </w:r>
      <w:proofErr w:type="gramEnd"/>
      <w:r>
        <w:t xml:space="preserve"> strAlize</w:t>
      </w:r>
    </w:p>
    <w:p w:rsidR="002A0B7A" w:rsidRDefault="002A0B7A" w:rsidP="002A0B7A">
      <w:r>
        <w:tab/>
      </w:r>
      <w:r>
        <w:tab/>
        <w:t>#break</w:t>
      </w:r>
    </w:p>
    <w:p w:rsidR="002A0B7A" w:rsidRDefault="002A0B7A" w:rsidP="002A0B7A">
      <w:r>
        <w:tab/>
      </w:r>
      <w:r>
        <w:tab/>
        <w:t xml:space="preserve"># Ghi ca alize </w:t>
      </w:r>
      <w:proofErr w:type="gramStart"/>
      <w:r>
        <w:t>va</w:t>
      </w:r>
      <w:proofErr w:type="gramEnd"/>
      <w:r>
        <w:t xml:space="preserve"> sphinx ra file moi</w:t>
      </w:r>
      <w:r>
        <w:tab/>
      </w:r>
      <w:r>
        <w:tab/>
      </w:r>
    </w:p>
    <w:p w:rsidR="002A0B7A" w:rsidRDefault="002A0B7A" w:rsidP="002A0B7A">
      <w:r>
        <w:tab/>
      </w:r>
      <w:r>
        <w:tab/>
        <w:t xml:space="preserve">speaker1 = </w:t>
      </w:r>
      <w:proofErr w:type="gramStart"/>
      <w:r>
        <w:t>taoFileChiSoNguoiNoi(</w:t>
      </w:r>
      <w:proofErr w:type="gramEnd"/>
      <w:r>
        <w:t>i)</w:t>
      </w:r>
    </w:p>
    <w:p w:rsidR="002A0B7A" w:rsidRDefault="002A0B7A" w:rsidP="002A0B7A">
      <w:r>
        <w:tab/>
      </w:r>
      <w:r>
        <w:tab/>
      </w:r>
      <w:proofErr w:type="gramStart"/>
      <w:r>
        <w:t>fAS.write(</w:t>
      </w:r>
      <w:proofErr w:type="gramEnd"/>
      <w:r>
        <w:t>speaker1)</w:t>
      </w:r>
    </w:p>
    <w:p w:rsidR="002A0B7A" w:rsidRDefault="002A0B7A" w:rsidP="002A0B7A">
      <w:r>
        <w:tab/>
      </w:r>
      <w:r>
        <w:tab/>
        <w:t>#</w:t>
      </w:r>
      <w:proofErr w:type="gramStart"/>
      <w:r>
        <w:t>fAS.write(</w:t>
      </w:r>
      <w:proofErr w:type="gramEnd"/>
      <w:r>
        <w:t>" Alize: ")</w:t>
      </w:r>
    </w:p>
    <w:p w:rsidR="002A0B7A" w:rsidRDefault="002A0B7A" w:rsidP="002A0B7A">
      <w:r>
        <w:tab/>
      </w:r>
      <w:r>
        <w:tab/>
      </w:r>
    </w:p>
    <w:p w:rsidR="002A0B7A" w:rsidRDefault="002A0B7A" w:rsidP="002A0B7A">
      <w:r>
        <w:tab/>
      </w:r>
      <w:r>
        <w:tab/>
      </w:r>
      <w:proofErr w:type="gramStart"/>
      <w:r>
        <w:t>fAS.write(</w:t>
      </w:r>
      <w:proofErr w:type="gramEnd"/>
      <w:r>
        <w:t>strAlize)</w:t>
      </w:r>
    </w:p>
    <w:p w:rsidR="002A0B7A" w:rsidRDefault="009C306D" w:rsidP="002A0B7A">
      <w:r>
        <w:tab/>
      </w:r>
      <w:r>
        <w:tab/>
      </w:r>
      <w:proofErr w:type="gramStart"/>
      <w:r>
        <w:t>fAS.write(</w:t>
      </w:r>
      <w:proofErr w:type="gramEnd"/>
      <w:r>
        <w:t>" ")</w:t>
      </w:r>
      <w:r w:rsidR="002A0B7A">
        <w:tab/>
      </w:r>
    </w:p>
    <w:p w:rsidR="002A0B7A" w:rsidRDefault="009C306D" w:rsidP="002A0B7A">
      <w:r>
        <w:tab/>
      </w:r>
      <w:proofErr w:type="gramStart"/>
      <w:r>
        <w:t>fAS.close(</w:t>
      </w:r>
      <w:proofErr w:type="gramEnd"/>
      <w:r>
        <w:t>)</w:t>
      </w:r>
      <w:r>
        <w:tab/>
      </w:r>
      <w:r>
        <w:tab/>
      </w:r>
    </w:p>
    <w:p w:rsidR="002A0B7A" w:rsidRDefault="002A0B7A" w:rsidP="002A0B7A">
      <w:proofErr w:type="gramStart"/>
      <w:r>
        <w:t>def</w:t>
      </w:r>
      <w:proofErr w:type="gramEnd"/>
      <w:r>
        <w:t xml:space="preserve"> docXacSuatTuFileWDSEG(fileWdseg):</w:t>
      </w:r>
    </w:p>
    <w:p w:rsidR="002A0B7A" w:rsidRDefault="002A0B7A" w:rsidP="002A0B7A">
      <w:r>
        <w:tab/>
      </w:r>
      <w:proofErr w:type="gramStart"/>
      <w:r>
        <w:t>pWdseg</w:t>
      </w:r>
      <w:proofErr w:type="gramEnd"/>
      <w:r>
        <w:t xml:space="preserve"> = 0.0</w:t>
      </w:r>
    </w:p>
    <w:p w:rsidR="002A0B7A" w:rsidRDefault="002A0B7A" w:rsidP="002A0B7A">
      <w:r>
        <w:tab/>
      </w:r>
      <w:proofErr w:type="gramStart"/>
      <w:r>
        <w:t>lines</w:t>
      </w:r>
      <w:proofErr w:type="gramEnd"/>
      <w:r>
        <w:t xml:space="preserve"> = docFileText(fileWdseg)</w:t>
      </w:r>
    </w:p>
    <w:p w:rsidR="002A0B7A" w:rsidRDefault="002A0B7A" w:rsidP="002A0B7A">
      <w:r>
        <w:tab/>
      </w:r>
      <w:proofErr w:type="gramStart"/>
      <w:r>
        <w:t>print</w:t>
      </w:r>
      <w:proofErr w:type="gramEnd"/>
      <w:r>
        <w:t xml:space="preserve"> lines</w:t>
      </w:r>
      <w:r>
        <w:tab/>
      </w:r>
    </w:p>
    <w:p w:rsidR="002A0B7A" w:rsidRDefault="002A0B7A" w:rsidP="002A0B7A">
      <w:r>
        <w:tab/>
      </w:r>
    </w:p>
    <w:p w:rsidR="002A0B7A" w:rsidRDefault="002A0B7A" w:rsidP="002A0B7A">
      <w:r>
        <w:tab/>
      </w:r>
      <w:proofErr w:type="gramStart"/>
      <w:r>
        <w:t>if</w:t>
      </w:r>
      <w:proofErr w:type="gramEnd"/>
      <w:r>
        <w:t xml:space="preserve"> len(lines) == 0:</w:t>
      </w:r>
    </w:p>
    <w:p w:rsidR="002A0B7A" w:rsidRDefault="002A0B7A" w:rsidP="002A0B7A">
      <w:r>
        <w:tab/>
      </w:r>
      <w:r>
        <w:tab/>
      </w:r>
      <w:proofErr w:type="gramStart"/>
      <w:r>
        <w:t>return</w:t>
      </w:r>
      <w:proofErr w:type="gramEnd"/>
      <w:r>
        <w:t xml:space="preserve"> 0.0</w:t>
      </w:r>
    </w:p>
    <w:p w:rsidR="002A0B7A" w:rsidRDefault="002A0B7A" w:rsidP="002A0B7A">
      <w:r>
        <w:tab/>
      </w:r>
      <w:proofErr w:type="gramStart"/>
      <w:r>
        <w:t>else</w:t>
      </w:r>
      <w:proofErr w:type="gramEnd"/>
      <w:r>
        <w:t>:</w:t>
      </w:r>
    </w:p>
    <w:p w:rsidR="002A0B7A" w:rsidRDefault="002A0B7A" w:rsidP="002A0B7A">
      <w:r>
        <w:tab/>
      </w:r>
      <w:r>
        <w:tab/>
        <w:t># Total score:     -564326 ==&gt; pWdseg = -564326</w:t>
      </w:r>
    </w:p>
    <w:p w:rsidR="002A0B7A" w:rsidRDefault="002A0B7A" w:rsidP="002A0B7A">
      <w:r>
        <w:tab/>
      </w:r>
      <w:r>
        <w:tab/>
      </w:r>
      <w:proofErr w:type="gramStart"/>
      <w:r>
        <w:t>pWdseg</w:t>
      </w:r>
      <w:proofErr w:type="gramEnd"/>
      <w:r>
        <w:t xml:space="preserve"> = lines[-1].split(":")[1]</w:t>
      </w:r>
    </w:p>
    <w:p w:rsidR="002A0B7A" w:rsidRDefault="002A0B7A" w:rsidP="002A0B7A">
      <w:r>
        <w:tab/>
      </w:r>
      <w:r>
        <w:tab/>
      </w:r>
      <w:proofErr w:type="gramStart"/>
      <w:r>
        <w:t>print</w:t>
      </w:r>
      <w:proofErr w:type="gramEnd"/>
      <w:r>
        <w:t xml:space="preserve"> "pWdseg : ", pWdseg</w:t>
      </w:r>
    </w:p>
    <w:p w:rsidR="002A0B7A" w:rsidRDefault="002A0B7A" w:rsidP="002A0B7A">
      <w:r>
        <w:tab/>
      </w:r>
      <w:r>
        <w:tab/>
      </w:r>
      <w:proofErr w:type="gramStart"/>
      <w:r>
        <w:t>pass</w:t>
      </w:r>
      <w:proofErr w:type="gramEnd"/>
    </w:p>
    <w:p w:rsidR="002A0B7A" w:rsidRDefault="002A0B7A" w:rsidP="002A0B7A">
      <w:r>
        <w:lastRenderedPageBreak/>
        <w:tab/>
      </w:r>
      <w:proofErr w:type="gramStart"/>
      <w:r>
        <w:t>return</w:t>
      </w:r>
      <w:proofErr w:type="gramEnd"/>
      <w:r>
        <w:t xml:space="preserve"> float(pWdseg)</w:t>
      </w:r>
    </w:p>
    <w:p w:rsidR="002A0B7A" w:rsidRDefault="002A0B7A" w:rsidP="002A0B7A"/>
    <w:p w:rsidR="002A0B7A" w:rsidRDefault="002A0B7A" w:rsidP="002A0B7A">
      <w:proofErr w:type="gramStart"/>
      <w:r>
        <w:t>def</w:t>
      </w:r>
      <w:proofErr w:type="gramEnd"/>
      <w:r>
        <w:t xml:space="preserve"> docXacSuatAlize(fileText,i):</w:t>
      </w:r>
    </w:p>
    <w:p w:rsidR="002A0B7A" w:rsidRDefault="002A0B7A" w:rsidP="002A0B7A">
      <w:r>
        <w:tab/>
        <w:t>pAlize1 = 0.0</w:t>
      </w:r>
    </w:p>
    <w:p w:rsidR="002A0B7A" w:rsidRDefault="002A0B7A" w:rsidP="002A0B7A">
      <w:r>
        <w:tab/>
      </w:r>
      <w:proofErr w:type="gramStart"/>
      <w:r>
        <w:t>lines</w:t>
      </w:r>
      <w:proofErr w:type="gramEnd"/>
      <w:r>
        <w:t xml:space="preserve"> = docFileText(fileText)</w:t>
      </w:r>
      <w:r>
        <w:tab/>
      </w:r>
    </w:p>
    <w:p w:rsidR="002A0B7A" w:rsidRDefault="002A0B7A" w:rsidP="002A0B7A">
      <w:r>
        <w:tab/>
      </w:r>
      <w:proofErr w:type="gramStart"/>
      <w:r>
        <w:t>if</w:t>
      </w:r>
      <w:proofErr w:type="gramEnd"/>
      <w:r>
        <w:t xml:space="preserve"> len(lines) == 49:</w:t>
      </w:r>
    </w:p>
    <w:p w:rsidR="002A0B7A" w:rsidRDefault="002A0B7A" w:rsidP="002A0B7A">
      <w:r>
        <w:tab/>
      </w:r>
      <w:r>
        <w:tab/>
      </w:r>
      <w:proofErr w:type="gramStart"/>
      <w:r>
        <w:t>return</w:t>
      </w:r>
      <w:proofErr w:type="gramEnd"/>
      <w:r>
        <w:t xml:space="preserve"> 0.0</w:t>
      </w:r>
    </w:p>
    <w:p w:rsidR="002A0B7A" w:rsidRDefault="002A0B7A" w:rsidP="002A0B7A">
      <w:r>
        <w:tab/>
      </w:r>
      <w:proofErr w:type="gramStart"/>
      <w:r>
        <w:t>else</w:t>
      </w:r>
      <w:proofErr w:type="gramEnd"/>
      <w:r>
        <w:t>:</w:t>
      </w:r>
    </w:p>
    <w:p w:rsidR="002A0B7A" w:rsidRDefault="002A0B7A" w:rsidP="002A0B7A">
      <w:r>
        <w:tab/>
      </w:r>
      <w:r>
        <w:tab/>
        <w:t># Total score:     -564326 ==&gt; pWdseg = -564326</w:t>
      </w:r>
    </w:p>
    <w:p w:rsidR="002A0B7A" w:rsidRDefault="002A0B7A" w:rsidP="002A0B7A">
      <w:r>
        <w:tab/>
      </w:r>
      <w:r>
        <w:tab/>
        <w:t>pAlize1 = lines[i].</w:t>
      </w:r>
      <w:proofErr w:type="gramStart"/>
      <w:r>
        <w:t>split(</w:t>
      </w:r>
      <w:proofErr w:type="gramEnd"/>
      <w:r>
        <w:t>" ")[4]</w:t>
      </w:r>
    </w:p>
    <w:p w:rsidR="002A0B7A" w:rsidRDefault="002A0B7A" w:rsidP="002A0B7A">
      <w:r>
        <w:tab/>
      </w:r>
      <w:r>
        <w:tab/>
      </w:r>
      <w:proofErr w:type="gramStart"/>
      <w:r>
        <w:t>print</w:t>
      </w:r>
      <w:proofErr w:type="gramEnd"/>
      <w:r>
        <w:t xml:space="preserve"> "pAlize : ", pAlize1</w:t>
      </w:r>
    </w:p>
    <w:p w:rsidR="002A0B7A" w:rsidRDefault="002A0B7A" w:rsidP="002A0B7A">
      <w:r>
        <w:tab/>
      </w:r>
      <w:r>
        <w:tab/>
      </w:r>
      <w:proofErr w:type="gramStart"/>
      <w:r>
        <w:t>pass</w:t>
      </w:r>
      <w:proofErr w:type="gramEnd"/>
    </w:p>
    <w:p w:rsidR="002A0B7A" w:rsidRDefault="002A0B7A" w:rsidP="002A0B7A">
      <w:r>
        <w:tab/>
      </w:r>
      <w:proofErr w:type="gramStart"/>
      <w:r>
        <w:t>return</w:t>
      </w:r>
      <w:proofErr w:type="gramEnd"/>
      <w:r>
        <w:t xml:space="preserve"> float(pAlize1)</w:t>
      </w:r>
    </w:p>
    <w:p w:rsidR="002A0B7A" w:rsidRDefault="002A0B7A" w:rsidP="002A0B7A">
      <w:r>
        <w:t xml:space="preserve">####################### XU LY BANG SPHINX: ==&gt; </w:t>
      </w:r>
      <w:proofErr w:type="gramStart"/>
      <w:r>
        <w:t>P(</w:t>
      </w:r>
      <w:proofErr w:type="gramEnd"/>
      <w:r>
        <w:t>W|Ai) ###############################</w:t>
      </w:r>
    </w:p>
    <w:p w:rsidR="002A0B7A" w:rsidRDefault="002A0B7A" w:rsidP="002A0B7A">
      <w:r>
        <w:t xml:space="preserve"># Tinh xac suat </w:t>
      </w:r>
      <w:proofErr w:type="gramStart"/>
      <w:r>
        <w:t>P(</w:t>
      </w:r>
      <w:proofErr w:type="gramEnd"/>
      <w:r>
        <w:t>W|Ai)</w:t>
      </w:r>
    </w:p>
    <w:p w:rsidR="002A0B7A" w:rsidRDefault="002A0B7A" w:rsidP="002A0B7A">
      <w:r>
        <w:t># Dau vau:</w:t>
      </w:r>
    </w:p>
    <w:p w:rsidR="002A0B7A" w:rsidRDefault="002A0B7A" w:rsidP="002A0B7A">
      <w:r>
        <w:t>#</w:t>
      </w:r>
      <w:r>
        <w:tab/>
        <w:t xml:space="preserve">+ Ten File Wav  </w:t>
      </w:r>
    </w:p>
    <w:p w:rsidR="002A0B7A" w:rsidRDefault="002A0B7A" w:rsidP="002A0B7A">
      <w:r>
        <w:t xml:space="preserve"># </w:t>
      </w:r>
      <w:r>
        <w:tab/>
        <w:t xml:space="preserve">+ </w:t>
      </w:r>
      <w:proofErr w:type="gramStart"/>
      <w:r>
        <w:t>So</w:t>
      </w:r>
      <w:proofErr w:type="gramEnd"/>
      <w:r>
        <w:t xml:space="preserve"> thu tu nguoi noi</w:t>
      </w:r>
    </w:p>
    <w:p w:rsidR="002A0B7A" w:rsidRDefault="002A0B7A" w:rsidP="002A0B7A">
      <w:r>
        <w:t xml:space="preserve"># Dau ra: gia tri xac suat </w:t>
      </w:r>
      <w:proofErr w:type="gramStart"/>
      <w:r>
        <w:t>tim</w:t>
      </w:r>
      <w:proofErr w:type="gramEnd"/>
      <w:r>
        <w:t xml:space="preserve"> duoc</w:t>
      </w:r>
    </w:p>
    <w:p w:rsidR="002A0B7A" w:rsidRDefault="002A0B7A" w:rsidP="002A0B7A">
      <w:proofErr w:type="gramStart"/>
      <w:r>
        <w:t>def</w:t>
      </w:r>
      <w:proofErr w:type="gramEnd"/>
      <w:r>
        <w:t xml:space="preserve"> tinhXacSuatSphinx(fileWav, stt):</w:t>
      </w:r>
    </w:p>
    <w:p w:rsidR="002A0B7A" w:rsidRDefault="002A0B7A" w:rsidP="002A0B7A">
      <w:r>
        <w:tab/>
      </w:r>
      <w:proofErr w:type="gramStart"/>
      <w:r>
        <w:t>pSphinx</w:t>
      </w:r>
      <w:proofErr w:type="gramEnd"/>
      <w:r>
        <w:t xml:space="preserve"> = 0.5</w:t>
      </w:r>
    </w:p>
    <w:p w:rsidR="002A0B7A" w:rsidRDefault="002A0B7A" w:rsidP="002A0B7A">
      <w:r>
        <w:tab/>
        <w:t># Tinh file MFCC</w:t>
      </w:r>
    </w:p>
    <w:p w:rsidR="002A0B7A" w:rsidRDefault="002A0B7A" w:rsidP="002A0B7A">
      <w:r>
        <w:tab/>
      </w:r>
      <w:proofErr w:type="gramStart"/>
      <w:r>
        <w:t>fileMFCC</w:t>
      </w:r>
      <w:proofErr w:type="gramEnd"/>
      <w:r>
        <w:t xml:space="preserve"> = "abc.mfc"</w:t>
      </w:r>
    </w:p>
    <w:p w:rsidR="002A0B7A" w:rsidRDefault="002A0B7A" w:rsidP="002A0B7A">
      <w:r>
        <w:tab/>
      </w:r>
      <w:proofErr w:type="gramStart"/>
      <w:r>
        <w:t>try</w:t>
      </w:r>
      <w:proofErr w:type="gramEnd"/>
      <w:r>
        <w:t>:</w:t>
      </w:r>
    </w:p>
    <w:p w:rsidR="002A0B7A" w:rsidRDefault="002A0B7A" w:rsidP="002A0B7A">
      <w:r>
        <w:tab/>
      </w:r>
      <w:r>
        <w:tab/>
      </w:r>
      <w:proofErr w:type="gramStart"/>
      <w:r>
        <w:t>cmd</w:t>
      </w:r>
      <w:proofErr w:type="gramEnd"/>
      <w:r>
        <w:t xml:space="preserve"> = "sphinx_fe -i /home/diep/input/" + fileWav + " -o " + fileMFCC + " 2&gt;logSphinxFe"</w:t>
      </w:r>
    </w:p>
    <w:p w:rsidR="002A0B7A" w:rsidRDefault="002A0B7A" w:rsidP="002A0B7A">
      <w:r>
        <w:tab/>
      </w:r>
      <w:r>
        <w:tab/>
      </w:r>
      <w:proofErr w:type="gramStart"/>
      <w:r>
        <w:t>os.system(</w:t>
      </w:r>
      <w:proofErr w:type="gramEnd"/>
      <w:r>
        <w:t>cmd)</w:t>
      </w:r>
    </w:p>
    <w:p w:rsidR="002A0B7A" w:rsidRDefault="002A0B7A" w:rsidP="002A0B7A">
      <w:r>
        <w:tab/>
      </w:r>
      <w:proofErr w:type="gramStart"/>
      <w:r>
        <w:t>except</w:t>
      </w:r>
      <w:proofErr w:type="gramEnd"/>
      <w:r>
        <w:t>:</w:t>
      </w:r>
    </w:p>
    <w:p w:rsidR="002A0B7A" w:rsidRDefault="002A0B7A" w:rsidP="002A0B7A">
      <w:r>
        <w:tab/>
      </w:r>
      <w:r>
        <w:tab/>
      </w:r>
      <w:proofErr w:type="gramStart"/>
      <w:r>
        <w:t>print</w:t>
      </w:r>
      <w:proofErr w:type="gramEnd"/>
      <w:r>
        <w:t xml:space="preserve"> "Loi chay lenh sphinx_fe"</w:t>
      </w:r>
    </w:p>
    <w:p w:rsidR="002A0B7A" w:rsidRDefault="002A0B7A" w:rsidP="002A0B7A">
      <w:r>
        <w:tab/>
      </w:r>
      <w:r>
        <w:tab/>
      </w:r>
      <w:proofErr w:type="gramStart"/>
      <w:r>
        <w:t>return</w:t>
      </w:r>
      <w:proofErr w:type="gramEnd"/>
      <w:r>
        <w:t xml:space="preserve"> pSphinx</w:t>
      </w:r>
    </w:p>
    <w:p w:rsidR="002A0B7A" w:rsidRDefault="002A0B7A" w:rsidP="002A0B7A">
      <w:r>
        <w:lastRenderedPageBreak/>
        <w:tab/>
      </w:r>
    </w:p>
    <w:p w:rsidR="002A0B7A" w:rsidRDefault="002A0B7A" w:rsidP="002A0B7A">
      <w:r>
        <w:tab/>
        <w:t># Xoa file abc.wdseg</w:t>
      </w:r>
      <w:r>
        <w:tab/>
      </w:r>
    </w:p>
    <w:p w:rsidR="002A0B7A" w:rsidRDefault="002A0B7A" w:rsidP="002A0B7A">
      <w:r>
        <w:tab/>
      </w:r>
      <w:proofErr w:type="gramStart"/>
      <w:r>
        <w:t>try</w:t>
      </w:r>
      <w:proofErr w:type="gramEnd"/>
      <w:r>
        <w:t>:</w:t>
      </w:r>
    </w:p>
    <w:p w:rsidR="002A0B7A" w:rsidRDefault="002A0B7A" w:rsidP="002A0B7A">
      <w:r>
        <w:tab/>
      </w:r>
      <w:r>
        <w:tab/>
      </w:r>
      <w:proofErr w:type="gramStart"/>
      <w:r>
        <w:t>os.system(</w:t>
      </w:r>
      <w:proofErr w:type="gramEnd"/>
      <w:r>
        <w:t>"rm -f abc.wdseg")</w:t>
      </w:r>
    </w:p>
    <w:p w:rsidR="002A0B7A" w:rsidRDefault="002A0B7A" w:rsidP="002A0B7A">
      <w:r>
        <w:tab/>
      </w:r>
      <w:proofErr w:type="gramStart"/>
      <w:r>
        <w:t>except</w:t>
      </w:r>
      <w:proofErr w:type="gramEnd"/>
      <w:r>
        <w:t>:</w:t>
      </w:r>
    </w:p>
    <w:p w:rsidR="002A0B7A" w:rsidRDefault="002A0B7A" w:rsidP="002A0B7A">
      <w:r>
        <w:tab/>
      </w:r>
      <w:r>
        <w:tab/>
      </w:r>
      <w:proofErr w:type="gramStart"/>
      <w:r>
        <w:t>print</w:t>
      </w:r>
      <w:proofErr w:type="gramEnd"/>
      <w:r>
        <w:t xml:space="preserve"> "Khong xoa duoc file abc.wdseg"</w:t>
      </w:r>
    </w:p>
    <w:p w:rsidR="002A0B7A" w:rsidRDefault="002A0B7A" w:rsidP="002A0B7A"/>
    <w:p w:rsidR="002A0B7A" w:rsidRDefault="002A0B7A" w:rsidP="002A0B7A">
      <w:r>
        <w:tab/>
        <w:t># Chay forced_alignment</w:t>
      </w:r>
      <w:r>
        <w:tab/>
      </w:r>
      <w:r>
        <w:tab/>
      </w:r>
    </w:p>
    <w:p w:rsidR="002A0B7A" w:rsidRDefault="002A0B7A" w:rsidP="002A0B7A">
      <w:r>
        <w:tab/>
      </w:r>
      <w:proofErr w:type="gramStart"/>
      <w:r>
        <w:t>try</w:t>
      </w:r>
      <w:proofErr w:type="gramEnd"/>
      <w:r>
        <w:t>:</w:t>
      </w:r>
    </w:p>
    <w:p w:rsidR="002A0B7A" w:rsidRDefault="002A0B7A" w:rsidP="002A0B7A">
      <w:r>
        <w:tab/>
      </w:r>
      <w:r>
        <w:tab/>
      </w:r>
      <w:proofErr w:type="gramStart"/>
      <w:r>
        <w:t>cmd</w:t>
      </w:r>
      <w:proofErr w:type="gramEnd"/>
      <w:r>
        <w:t xml:space="preserve"> = "/root/Install/NewInstall/sphinx3/src/programs/sphinx3_align -insent mySphinx.transcription -outsent abc.out -hmm " + \</w:t>
      </w:r>
    </w:p>
    <w:p w:rsidR="002A0B7A" w:rsidRDefault="002A0B7A" w:rsidP="002A0B7A">
      <w:r>
        <w:tab/>
      </w:r>
      <w:r>
        <w:tab/>
      </w:r>
      <w:r>
        <w:tab/>
      </w:r>
      <w:proofErr w:type="gramStart"/>
      <w:r>
        <w:t>hmmSphinxLst[</w:t>
      </w:r>
      <w:proofErr w:type="gramEnd"/>
      <w:r>
        <w:t>stt] + " -dict mySphinx.dic -ctl mySphinx.ctl -cepdir . -</w:t>
      </w:r>
      <w:proofErr w:type="gramStart"/>
      <w:r>
        <w:t>cepext</w:t>
      </w:r>
      <w:proofErr w:type="gramEnd"/>
      <w:r>
        <w:t xml:space="preserve"> .mfc -wdsegdir . 2&gt;logSphinx3_Align 1&gt;logSphinx3Align"</w:t>
      </w:r>
    </w:p>
    <w:p w:rsidR="002A0B7A" w:rsidRDefault="002A0B7A" w:rsidP="002A0B7A">
      <w:r>
        <w:tab/>
      </w:r>
      <w:r>
        <w:tab/>
        <w:t>#print cmd</w:t>
      </w:r>
    </w:p>
    <w:p w:rsidR="002A0B7A" w:rsidRDefault="002A0B7A" w:rsidP="002A0B7A">
      <w:r>
        <w:tab/>
      </w:r>
      <w:r>
        <w:tab/>
      </w:r>
      <w:proofErr w:type="gramStart"/>
      <w:r>
        <w:t>os.system(</w:t>
      </w:r>
      <w:proofErr w:type="gramEnd"/>
      <w:r>
        <w:t>cmd)</w:t>
      </w:r>
    </w:p>
    <w:p w:rsidR="002A0B7A" w:rsidRDefault="002A0B7A" w:rsidP="002A0B7A">
      <w:r>
        <w:tab/>
      </w:r>
      <w:proofErr w:type="gramStart"/>
      <w:r>
        <w:t>except</w:t>
      </w:r>
      <w:proofErr w:type="gramEnd"/>
      <w:r>
        <w:t xml:space="preserve">: </w:t>
      </w:r>
    </w:p>
    <w:p w:rsidR="002A0B7A" w:rsidRDefault="002A0B7A" w:rsidP="002A0B7A">
      <w:r>
        <w:tab/>
      </w:r>
      <w:r>
        <w:tab/>
      </w:r>
      <w:proofErr w:type="gramStart"/>
      <w:r>
        <w:t>print</w:t>
      </w:r>
      <w:proofErr w:type="gramEnd"/>
      <w:r>
        <w:t xml:space="preserve"> "Loi chay lenh sphinx3_align"</w:t>
      </w:r>
    </w:p>
    <w:p w:rsidR="002A0B7A" w:rsidRDefault="002A0B7A" w:rsidP="002A0B7A"/>
    <w:p w:rsidR="002A0B7A" w:rsidRDefault="002A0B7A" w:rsidP="002A0B7A">
      <w:r>
        <w:tab/>
        <w:t># Doc xac suat tu file abc.wdseg</w:t>
      </w:r>
    </w:p>
    <w:p w:rsidR="002A0B7A" w:rsidRDefault="002A0B7A" w:rsidP="002A0B7A">
      <w:r>
        <w:tab/>
      </w:r>
      <w:proofErr w:type="gramStart"/>
      <w:r>
        <w:t>pSphinx</w:t>
      </w:r>
      <w:proofErr w:type="gramEnd"/>
      <w:r>
        <w:t xml:space="preserve"> = docXacSuatTuFileWDSEG("abc.wdseg")</w:t>
      </w:r>
    </w:p>
    <w:p w:rsidR="002A0B7A" w:rsidRDefault="002A0B7A" w:rsidP="002A0B7A"/>
    <w:p w:rsidR="002A0B7A" w:rsidRDefault="002A0B7A" w:rsidP="002A0B7A"/>
    <w:p w:rsidR="002A0B7A" w:rsidRDefault="002A0B7A" w:rsidP="002A0B7A">
      <w:r>
        <w:tab/>
      </w:r>
      <w:proofErr w:type="gramStart"/>
      <w:r>
        <w:t>return</w:t>
      </w:r>
      <w:proofErr w:type="gramEnd"/>
      <w:r>
        <w:t xml:space="preserve"> pSphinx</w:t>
      </w:r>
    </w:p>
    <w:p w:rsidR="002A0B7A" w:rsidRDefault="002A0B7A" w:rsidP="002A0B7A"/>
    <w:p w:rsidR="002A0B7A" w:rsidRDefault="002A0B7A" w:rsidP="002A0B7A">
      <w:r>
        <w:t xml:space="preserve">####################### XU LY BANG ALIZE: ==&gt; </w:t>
      </w:r>
      <w:proofErr w:type="gramStart"/>
      <w:r>
        <w:t>P(</w:t>
      </w:r>
      <w:proofErr w:type="gramEnd"/>
      <w:r>
        <w:t>Ai) ###############################</w:t>
      </w:r>
    </w:p>
    <w:p w:rsidR="002A0B7A" w:rsidRDefault="002A0B7A" w:rsidP="002A0B7A">
      <w:r>
        <w:t xml:space="preserve"># Tinh xac suat </w:t>
      </w:r>
      <w:proofErr w:type="gramStart"/>
      <w:r>
        <w:t>P(</w:t>
      </w:r>
      <w:proofErr w:type="gramEnd"/>
      <w:r>
        <w:t>Ai) bang cong cu Alize</w:t>
      </w:r>
    </w:p>
    <w:p w:rsidR="002A0B7A" w:rsidRDefault="002A0B7A" w:rsidP="002A0B7A">
      <w:r>
        <w:t># Dau vau:</w:t>
      </w:r>
    </w:p>
    <w:p w:rsidR="002A0B7A" w:rsidRDefault="002A0B7A" w:rsidP="002A0B7A">
      <w:r>
        <w:t>#</w:t>
      </w:r>
      <w:r>
        <w:tab/>
        <w:t xml:space="preserve">+ Ten File Wav  </w:t>
      </w:r>
    </w:p>
    <w:p w:rsidR="002A0B7A" w:rsidRDefault="002A0B7A" w:rsidP="002A0B7A">
      <w:r>
        <w:t xml:space="preserve"># </w:t>
      </w:r>
      <w:r>
        <w:tab/>
        <w:t xml:space="preserve">+ </w:t>
      </w:r>
      <w:proofErr w:type="gramStart"/>
      <w:r>
        <w:t>So</w:t>
      </w:r>
      <w:proofErr w:type="gramEnd"/>
      <w:r>
        <w:t xml:space="preserve"> thu tu nguoi noi</w:t>
      </w:r>
    </w:p>
    <w:p w:rsidR="002A0B7A" w:rsidRDefault="002A0B7A" w:rsidP="002A0B7A">
      <w:r>
        <w:t xml:space="preserve"># Dau ra: gia tri xac suat </w:t>
      </w:r>
      <w:proofErr w:type="gramStart"/>
      <w:r>
        <w:t>tim</w:t>
      </w:r>
      <w:proofErr w:type="gramEnd"/>
      <w:r>
        <w:t xml:space="preserve"> duoc</w:t>
      </w:r>
    </w:p>
    <w:p w:rsidR="002A0B7A" w:rsidRDefault="002A0B7A" w:rsidP="002A0B7A">
      <w:proofErr w:type="gramStart"/>
      <w:r>
        <w:lastRenderedPageBreak/>
        <w:t>def</w:t>
      </w:r>
      <w:proofErr w:type="gramEnd"/>
      <w:r>
        <w:t xml:space="preserve"> tinhXacSuatAlize(fileWav):</w:t>
      </w:r>
    </w:p>
    <w:p w:rsidR="002A0B7A" w:rsidRDefault="002A0B7A" w:rsidP="002A0B7A">
      <w:r>
        <w:tab/>
        <w:t xml:space="preserve"># </w:t>
      </w:r>
      <w:proofErr w:type="gramStart"/>
      <w:r>
        <w:t>fileWav :</w:t>
      </w:r>
      <w:proofErr w:type="gramEnd"/>
      <w:r>
        <w:t xml:space="preserve"> AnhDT_0_05.wav</w:t>
      </w:r>
    </w:p>
    <w:p w:rsidR="002A0B7A" w:rsidRDefault="002A0B7A" w:rsidP="002A0B7A">
      <w:r>
        <w:tab/>
        <w:t xml:space="preserve"># </w:t>
      </w:r>
      <w:proofErr w:type="gramStart"/>
      <w:r>
        <w:t>lst</w:t>
      </w:r>
      <w:proofErr w:type="gramEnd"/>
      <w:r>
        <w:t>: AnhDT_0_05</w:t>
      </w:r>
    </w:p>
    <w:p w:rsidR="002A0B7A" w:rsidRDefault="002A0B7A" w:rsidP="002A0B7A">
      <w:r>
        <w:tab/>
      </w:r>
      <w:proofErr w:type="gramStart"/>
      <w:r>
        <w:t>lst</w:t>
      </w:r>
      <w:proofErr w:type="gramEnd"/>
      <w:r>
        <w:t xml:space="preserve"> = fileWav.split(".")[0]</w:t>
      </w:r>
    </w:p>
    <w:p w:rsidR="002A0B7A" w:rsidRDefault="002A0B7A" w:rsidP="002A0B7A">
      <w:r>
        <w:tab/>
      </w:r>
    </w:p>
    <w:p w:rsidR="002A0B7A" w:rsidRDefault="002A0B7A" w:rsidP="002A0B7A">
      <w:r>
        <w:tab/>
        <w:t># Kiem tra neu da co file ./lbl/AnhDT_0_</w:t>
      </w:r>
      <w:proofErr w:type="gramStart"/>
      <w:r>
        <w:t>05.lbl :</w:t>
      </w:r>
      <w:proofErr w:type="gramEnd"/>
      <w:r>
        <w:t xml:space="preserve"> xoa file</w:t>
      </w:r>
    </w:p>
    <w:p w:rsidR="002A0B7A" w:rsidRDefault="002A0B7A" w:rsidP="002A0B7A">
      <w:r>
        <w:tab/>
      </w:r>
      <w:proofErr w:type="gramStart"/>
      <w:r>
        <w:t>try</w:t>
      </w:r>
      <w:proofErr w:type="gramEnd"/>
      <w:r>
        <w:t>:</w:t>
      </w:r>
    </w:p>
    <w:p w:rsidR="002A0B7A" w:rsidRDefault="002A0B7A" w:rsidP="002A0B7A">
      <w:r>
        <w:tab/>
      </w:r>
      <w:r>
        <w:tab/>
      </w:r>
      <w:proofErr w:type="gramStart"/>
      <w:r>
        <w:t>cmd</w:t>
      </w:r>
      <w:proofErr w:type="gramEnd"/>
      <w:r>
        <w:t xml:space="preserve"> = "rm -f ./TestAlize/" + lst + ".lbl"</w:t>
      </w:r>
    </w:p>
    <w:p w:rsidR="002A0B7A" w:rsidRDefault="002A0B7A" w:rsidP="002A0B7A">
      <w:r>
        <w:tab/>
      </w:r>
      <w:r>
        <w:tab/>
        <w:t>#print cmd</w:t>
      </w:r>
    </w:p>
    <w:p w:rsidR="002A0B7A" w:rsidRDefault="002A0B7A" w:rsidP="002A0B7A">
      <w:r>
        <w:tab/>
      </w:r>
      <w:r>
        <w:tab/>
      </w:r>
      <w:proofErr w:type="gramStart"/>
      <w:r>
        <w:t>os.system(</w:t>
      </w:r>
      <w:proofErr w:type="gramEnd"/>
      <w:r>
        <w:t>cmd)</w:t>
      </w:r>
    </w:p>
    <w:p w:rsidR="002A0B7A" w:rsidRDefault="002A0B7A" w:rsidP="002A0B7A">
      <w:r>
        <w:tab/>
      </w:r>
      <w:proofErr w:type="gramStart"/>
      <w:r>
        <w:t>except</w:t>
      </w:r>
      <w:proofErr w:type="gramEnd"/>
      <w:r>
        <w:t xml:space="preserve"> Exception:</w:t>
      </w:r>
    </w:p>
    <w:p w:rsidR="002A0B7A" w:rsidRDefault="002A0B7A" w:rsidP="002A0B7A">
      <w:r>
        <w:tab/>
      </w:r>
      <w:r>
        <w:tab/>
      </w:r>
      <w:proofErr w:type="gramStart"/>
      <w:r>
        <w:t>pass</w:t>
      </w:r>
      <w:proofErr w:type="gramEnd"/>
    </w:p>
    <w:p w:rsidR="002A0B7A" w:rsidRDefault="002A0B7A" w:rsidP="002A0B7A">
      <w:r>
        <w:tab/>
      </w:r>
    </w:p>
    <w:p w:rsidR="002A0B7A" w:rsidRDefault="002A0B7A" w:rsidP="002A0B7A">
      <w:r>
        <w:tab/>
      </w:r>
      <w:proofErr w:type="gramStart"/>
      <w:r>
        <w:t>pAlize</w:t>
      </w:r>
      <w:proofErr w:type="gramEnd"/>
      <w:r>
        <w:t xml:space="preserve"> = 0.5</w:t>
      </w:r>
    </w:p>
    <w:p w:rsidR="002A0B7A" w:rsidRDefault="002A0B7A" w:rsidP="002A0B7A"/>
    <w:p w:rsidR="002A0B7A" w:rsidRDefault="002A0B7A" w:rsidP="002A0B7A">
      <w:r>
        <w:tab/>
      </w:r>
      <w:r>
        <w:tab/>
        <w:t>#---CHAY RA FILE PRM .</w:t>
      </w:r>
      <w:proofErr w:type="gramStart"/>
      <w:r>
        <w:t>prm :</w:t>
      </w:r>
      <w:proofErr w:type="gramEnd"/>
      <w:r>
        <w:t xml:space="preserve"> BayNVN_0_03.prm</w:t>
      </w:r>
    </w:p>
    <w:p w:rsidR="002A0B7A" w:rsidRDefault="002A0B7A" w:rsidP="002A0B7A">
      <w:r>
        <w:tab/>
      </w:r>
      <w:proofErr w:type="gramStart"/>
      <w:r>
        <w:t>try</w:t>
      </w:r>
      <w:proofErr w:type="gramEnd"/>
      <w:r>
        <w:t>:</w:t>
      </w:r>
      <w:r>
        <w:tab/>
      </w:r>
    </w:p>
    <w:p w:rsidR="002A0B7A" w:rsidRDefault="002A0B7A" w:rsidP="002A0B7A">
      <w:r>
        <w:tab/>
      </w:r>
      <w:r>
        <w:tab/>
      </w:r>
      <w:proofErr w:type="gramStart"/>
      <w:r>
        <w:t>sfbcep</w:t>
      </w:r>
      <w:proofErr w:type="gramEnd"/>
      <w:r>
        <w:t xml:space="preserve"> = "sfbcep -F PCM16 -f 16000 -p 19 -e -D -A /home/diep/input/" +\</w:t>
      </w:r>
    </w:p>
    <w:p w:rsidR="002A0B7A" w:rsidRDefault="002A0B7A" w:rsidP="002A0B7A">
      <w:r>
        <w:tab/>
      </w:r>
      <w:r>
        <w:tab/>
      </w:r>
      <w:r>
        <w:tab/>
        <w:t>lst + ".wav" +" TestAlize/" + lst + ".prm"</w:t>
      </w:r>
    </w:p>
    <w:p w:rsidR="002A0B7A" w:rsidRDefault="002A0B7A" w:rsidP="002A0B7A">
      <w:r>
        <w:tab/>
      </w:r>
      <w:r>
        <w:tab/>
      </w:r>
      <w:proofErr w:type="gramStart"/>
      <w:r>
        <w:t>os.system(</w:t>
      </w:r>
      <w:proofErr w:type="gramEnd"/>
      <w:r>
        <w:t>sfbcep)</w:t>
      </w:r>
    </w:p>
    <w:p w:rsidR="002A0B7A" w:rsidRDefault="002A0B7A" w:rsidP="002A0B7A">
      <w:r>
        <w:tab/>
      </w:r>
      <w:proofErr w:type="gramStart"/>
      <w:r>
        <w:t>except</w:t>
      </w:r>
      <w:proofErr w:type="gramEnd"/>
      <w:r>
        <w:t>:</w:t>
      </w:r>
    </w:p>
    <w:p w:rsidR="002A0B7A" w:rsidRDefault="002A0B7A" w:rsidP="002A0B7A">
      <w:r>
        <w:tab/>
      </w:r>
      <w:r>
        <w:tab/>
      </w:r>
      <w:proofErr w:type="gramStart"/>
      <w:r>
        <w:t>print</w:t>
      </w:r>
      <w:proofErr w:type="gramEnd"/>
      <w:r>
        <w:t xml:space="preserve"> "Loi chay lenh sfbcep"</w:t>
      </w:r>
    </w:p>
    <w:p w:rsidR="002A0B7A" w:rsidRDefault="002A0B7A" w:rsidP="002A0B7A">
      <w:r>
        <w:tab/>
      </w:r>
      <w:r>
        <w:tab/>
        <w:t xml:space="preserve">#---HOAN </w:t>
      </w:r>
      <w:proofErr w:type="gramStart"/>
      <w:r>
        <w:t>THANH  FILE</w:t>
      </w:r>
      <w:proofErr w:type="gramEnd"/>
      <w:r>
        <w:t xml:space="preserve"> PRM .prm</w:t>
      </w:r>
    </w:p>
    <w:p w:rsidR="002A0B7A" w:rsidRDefault="002A0B7A" w:rsidP="002A0B7A">
      <w:r>
        <w:tab/>
      </w:r>
    </w:p>
    <w:p w:rsidR="002A0B7A" w:rsidRDefault="002A0B7A" w:rsidP="002A0B7A">
      <w:r>
        <w:tab/>
        <w:t># Tao file .enr.prm: BayNVN_0_03.enr.prm</w:t>
      </w:r>
    </w:p>
    <w:p w:rsidR="002A0B7A" w:rsidRDefault="002A0B7A" w:rsidP="002A0B7A">
      <w:r>
        <w:tab/>
      </w:r>
      <w:proofErr w:type="gramStart"/>
      <w:r>
        <w:t>try</w:t>
      </w:r>
      <w:proofErr w:type="gramEnd"/>
      <w:r>
        <w:t>:</w:t>
      </w:r>
    </w:p>
    <w:p w:rsidR="002A0B7A" w:rsidRDefault="002A0B7A" w:rsidP="002A0B7A">
      <w:r>
        <w:tab/>
      </w:r>
      <w:r>
        <w:tab/>
        <w:t>NormFeat = "NormFeat --config ./TestAlize/cfg/NormFeat_</w:t>
      </w:r>
      <w:proofErr w:type="gramStart"/>
      <w:r>
        <w:t>energy.cfg "</w:t>
      </w:r>
      <w:proofErr w:type="gramEnd"/>
      <w:r>
        <w:t xml:space="preserve"> +\</w:t>
      </w:r>
    </w:p>
    <w:p w:rsidR="002A0B7A" w:rsidRDefault="002A0B7A" w:rsidP="002A0B7A">
      <w:r>
        <w:tab/>
      </w:r>
      <w:r>
        <w:tab/>
      </w:r>
      <w:r>
        <w:tab/>
        <w:t>"--inputFeatureFilename " + lst</w:t>
      </w:r>
    </w:p>
    <w:p w:rsidR="002A0B7A" w:rsidRDefault="002A0B7A" w:rsidP="002A0B7A">
      <w:r>
        <w:tab/>
      </w:r>
      <w:r>
        <w:tab/>
      </w:r>
      <w:proofErr w:type="gramStart"/>
      <w:r>
        <w:t>os.system(</w:t>
      </w:r>
      <w:proofErr w:type="gramEnd"/>
      <w:r>
        <w:t>NormFeat)</w:t>
      </w:r>
    </w:p>
    <w:p w:rsidR="002A0B7A" w:rsidRDefault="002A0B7A" w:rsidP="002A0B7A">
      <w:r>
        <w:lastRenderedPageBreak/>
        <w:tab/>
      </w:r>
      <w:proofErr w:type="gramStart"/>
      <w:r>
        <w:t>except</w:t>
      </w:r>
      <w:proofErr w:type="gramEnd"/>
      <w:r>
        <w:t>:</w:t>
      </w:r>
    </w:p>
    <w:p w:rsidR="002A0B7A" w:rsidRDefault="002A0B7A" w:rsidP="002A0B7A">
      <w:r>
        <w:tab/>
      </w:r>
      <w:r>
        <w:tab/>
      </w:r>
      <w:proofErr w:type="gramStart"/>
      <w:r>
        <w:t>print</w:t>
      </w:r>
      <w:proofErr w:type="gramEnd"/>
      <w:r>
        <w:t xml:space="preserve"> "Loi chay lenh NormFeat"</w:t>
      </w:r>
    </w:p>
    <w:p w:rsidR="002A0B7A" w:rsidRDefault="002A0B7A" w:rsidP="002A0B7A">
      <w:r>
        <w:tab/>
      </w:r>
    </w:p>
    <w:p w:rsidR="002A0B7A" w:rsidRDefault="002A0B7A" w:rsidP="002A0B7A">
      <w:r>
        <w:tab/>
        <w:t># Tao file .</w:t>
      </w:r>
      <w:proofErr w:type="gramStart"/>
      <w:r>
        <w:t>lbl :</w:t>
      </w:r>
      <w:proofErr w:type="gramEnd"/>
      <w:r>
        <w:t xml:space="preserve"> BayNVN_0_03.lbl</w:t>
      </w:r>
    </w:p>
    <w:p w:rsidR="002A0B7A" w:rsidRDefault="002A0B7A" w:rsidP="002A0B7A">
      <w:r>
        <w:tab/>
      </w:r>
      <w:proofErr w:type="gramStart"/>
      <w:r>
        <w:t>try</w:t>
      </w:r>
      <w:proofErr w:type="gramEnd"/>
      <w:r>
        <w:t>:</w:t>
      </w:r>
    </w:p>
    <w:p w:rsidR="002A0B7A" w:rsidRDefault="002A0B7A" w:rsidP="002A0B7A">
      <w:r>
        <w:tab/>
      </w:r>
      <w:r>
        <w:tab/>
        <w:t>Energy = "EnergyDetector --config ./TestAlize/cfg/</w:t>
      </w:r>
      <w:proofErr w:type="gramStart"/>
      <w:r>
        <w:t>EnergyDetector.cfg "</w:t>
      </w:r>
      <w:proofErr w:type="gramEnd"/>
      <w:r>
        <w:t xml:space="preserve"> +\</w:t>
      </w:r>
    </w:p>
    <w:p w:rsidR="002A0B7A" w:rsidRDefault="002A0B7A" w:rsidP="002A0B7A">
      <w:r>
        <w:tab/>
      </w:r>
      <w:r>
        <w:tab/>
      </w:r>
      <w:r>
        <w:tab/>
        <w:t>"--inputFeatureFilename " + lst +\</w:t>
      </w:r>
    </w:p>
    <w:p w:rsidR="002A0B7A" w:rsidRDefault="002A0B7A" w:rsidP="002A0B7A">
      <w:r>
        <w:tab/>
      </w:r>
      <w:r>
        <w:tab/>
      </w:r>
      <w:r>
        <w:tab/>
      </w:r>
      <w:proofErr w:type="gramStart"/>
      <w:r>
        <w:t>" --</w:t>
      </w:r>
      <w:proofErr w:type="gramEnd"/>
      <w:r>
        <w:t>verbose true --debug false 2&gt;Energy 1&gt;Energy"</w:t>
      </w:r>
    </w:p>
    <w:p w:rsidR="002A0B7A" w:rsidRDefault="002A0B7A" w:rsidP="002A0B7A">
      <w:r>
        <w:tab/>
      </w:r>
      <w:r>
        <w:tab/>
      </w:r>
      <w:proofErr w:type="gramStart"/>
      <w:r>
        <w:t>os.system(</w:t>
      </w:r>
      <w:proofErr w:type="gramEnd"/>
      <w:r>
        <w:t>Energy)</w:t>
      </w:r>
    </w:p>
    <w:p w:rsidR="002A0B7A" w:rsidRDefault="002A0B7A" w:rsidP="002A0B7A">
      <w:r>
        <w:tab/>
      </w:r>
      <w:proofErr w:type="gramStart"/>
      <w:r>
        <w:t>except</w:t>
      </w:r>
      <w:proofErr w:type="gramEnd"/>
      <w:r>
        <w:t>:</w:t>
      </w:r>
    </w:p>
    <w:p w:rsidR="002A0B7A" w:rsidRDefault="002A0B7A" w:rsidP="002A0B7A">
      <w:r>
        <w:tab/>
      </w:r>
      <w:r>
        <w:tab/>
      </w:r>
      <w:proofErr w:type="gramStart"/>
      <w:r>
        <w:t>print</w:t>
      </w:r>
      <w:proofErr w:type="gramEnd"/>
      <w:r>
        <w:t xml:space="preserve"> "Loi chay lenh Energy"</w:t>
      </w:r>
    </w:p>
    <w:p w:rsidR="002A0B7A" w:rsidRDefault="002A0B7A" w:rsidP="002A0B7A">
      <w:r>
        <w:tab/>
      </w:r>
    </w:p>
    <w:p w:rsidR="002A0B7A" w:rsidRDefault="002A0B7A" w:rsidP="002A0B7A">
      <w:r>
        <w:tab/>
        <w:t># Tao file .</w:t>
      </w:r>
      <w:proofErr w:type="gramStart"/>
      <w:r>
        <w:t>norm.prm :</w:t>
      </w:r>
      <w:proofErr w:type="gramEnd"/>
      <w:r>
        <w:t xml:space="preserve"> BayNVN_0_03.norm.prm</w:t>
      </w:r>
      <w:r>
        <w:tab/>
      </w:r>
    </w:p>
    <w:p w:rsidR="002A0B7A" w:rsidRDefault="002A0B7A" w:rsidP="002A0B7A">
      <w:r>
        <w:tab/>
      </w:r>
      <w:proofErr w:type="gramStart"/>
      <w:r>
        <w:t>try</w:t>
      </w:r>
      <w:proofErr w:type="gramEnd"/>
      <w:r>
        <w:t>:</w:t>
      </w:r>
    </w:p>
    <w:p w:rsidR="002A0B7A" w:rsidRDefault="002A0B7A" w:rsidP="002A0B7A">
      <w:r>
        <w:tab/>
      </w:r>
      <w:r>
        <w:tab/>
        <w:t>NormFeatcfg = "NormFeat --config ./TestAlize/cfg/</w:t>
      </w:r>
      <w:proofErr w:type="gramStart"/>
      <w:r>
        <w:t>NormFeat.cfg "</w:t>
      </w:r>
      <w:proofErr w:type="gramEnd"/>
      <w:r>
        <w:t xml:space="preserve"> +\</w:t>
      </w:r>
    </w:p>
    <w:p w:rsidR="002A0B7A" w:rsidRDefault="002A0B7A" w:rsidP="002A0B7A">
      <w:r>
        <w:tab/>
      </w:r>
      <w:r>
        <w:tab/>
      </w:r>
      <w:r>
        <w:tab/>
        <w:t>"--inputFeatureFilename " + lst +\</w:t>
      </w:r>
    </w:p>
    <w:p w:rsidR="002A0B7A" w:rsidRDefault="002A0B7A" w:rsidP="002A0B7A">
      <w:r>
        <w:tab/>
      </w:r>
      <w:r>
        <w:tab/>
      </w:r>
      <w:r>
        <w:tab/>
      </w:r>
      <w:proofErr w:type="gramStart"/>
      <w:r>
        <w:t>" 2</w:t>
      </w:r>
      <w:proofErr w:type="gramEnd"/>
      <w:r>
        <w:t>&gt;logNormFeatcfg 1&gt;logNormFeatcfg"</w:t>
      </w:r>
      <w:r>
        <w:tab/>
      </w:r>
      <w:r>
        <w:tab/>
      </w:r>
    </w:p>
    <w:p w:rsidR="002A0B7A" w:rsidRDefault="002A0B7A" w:rsidP="002A0B7A">
      <w:r>
        <w:tab/>
      </w:r>
      <w:r>
        <w:tab/>
      </w:r>
      <w:proofErr w:type="gramStart"/>
      <w:r>
        <w:t>os.system(</w:t>
      </w:r>
      <w:proofErr w:type="gramEnd"/>
      <w:r>
        <w:t>NormFeatcfg)</w:t>
      </w:r>
    </w:p>
    <w:p w:rsidR="002A0B7A" w:rsidRDefault="002A0B7A" w:rsidP="002A0B7A">
      <w:r>
        <w:tab/>
      </w:r>
      <w:proofErr w:type="gramStart"/>
      <w:r>
        <w:t>except</w:t>
      </w:r>
      <w:proofErr w:type="gramEnd"/>
      <w:r>
        <w:t>:</w:t>
      </w:r>
    </w:p>
    <w:p w:rsidR="002A0B7A" w:rsidRDefault="002A0B7A" w:rsidP="002A0B7A">
      <w:r>
        <w:tab/>
      </w:r>
      <w:r>
        <w:tab/>
      </w:r>
      <w:proofErr w:type="gramStart"/>
      <w:r>
        <w:t>print</w:t>
      </w:r>
      <w:proofErr w:type="gramEnd"/>
      <w:r>
        <w:t xml:space="preserve"> "Loi chay lenh NormFeatcfg"</w:t>
      </w:r>
    </w:p>
    <w:p w:rsidR="002A0B7A" w:rsidRDefault="002A0B7A" w:rsidP="002A0B7A">
      <w:r>
        <w:tab/>
      </w:r>
    </w:p>
    <w:p w:rsidR="002A0B7A" w:rsidRDefault="002A0B7A" w:rsidP="002A0B7A">
      <w:r>
        <w:tab/>
        <w:t># Tao file .</w:t>
      </w:r>
      <w:proofErr w:type="gramStart"/>
      <w:r>
        <w:t>res :</w:t>
      </w:r>
      <w:proofErr w:type="gramEnd"/>
      <w:r>
        <w:t xml:space="preserve"> BayNVN_0_03.res</w:t>
      </w:r>
      <w:r>
        <w:tab/>
      </w:r>
    </w:p>
    <w:p w:rsidR="002A0B7A" w:rsidRDefault="002A0B7A" w:rsidP="002A0B7A">
      <w:r>
        <w:tab/>
      </w:r>
      <w:proofErr w:type="gramStart"/>
      <w:r>
        <w:t>try</w:t>
      </w:r>
      <w:proofErr w:type="gramEnd"/>
      <w:r>
        <w:t>:</w:t>
      </w:r>
    </w:p>
    <w:p w:rsidR="002A0B7A" w:rsidRDefault="002A0B7A" w:rsidP="002A0B7A">
      <w:r>
        <w:tab/>
      </w:r>
      <w:r>
        <w:tab/>
        <w:t>ComputeTest = "ComputeTest --config ./TestAlize/cfg/</w:t>
      </w:r>
      <w:proofErr w:type="gramStart"/>
      <w:r>
        <w:t>target.cfg "</w:t>
      </w:r>
      <w:proofErr w:type="gramEnd"/>
      <w:r>
        <w:t xml:space="preserve"> +\</w:t>
      </w:r>
    </w:p>
    <w:p w:rsidR="002A0B7A" w:rsidRDefault="002A0B7A" w:rsidP="002A0B7A">
      <w:r>
        <w:tab/>
      </w:r>
      <w:r>
        <w:tab/>
      </w:r>
      <w:r>
        <w:tab/>
        <w:t>"--ndxFilename ./TestAlize/testSpeaker" + lst + ".</w:t>
      </w:r>
      <w:proofErr w:type="gramStart"/>
      <w:r>
        <w:t>ndx "</w:t>
      </w:r>
      <w:proofErr w:type="gramEnd"/>
      <w:r>
        <w:t xml:space="preserve"> +\</w:t>
      </w:r>
    </w:p>
    <w:p w:rsidR="002A0B7A" w:rsidRDefault="002A0B7A" w:rsidP="002A0B7A">
      <w:r>
        <w:tab/>
      </w:r>
      <w:r>
        <w:tab/>
      </w:r>
      <w:r>
        <w:tab/>
        <w:t>"--outputFilename " + "./TestAlize/" + lst + ".</w:t>
      </w:r>
      <w:proofErr w:type="gramStart"/>
      <w:r>
        <w:t>res "</w:t>
      </w:r>
      <w:proofErr w:type="gramEnd"/>
      <w:r>
        <w:t xml:space="preserve"> +\</w:t>
      </w:r>
    </w:p>
    <w:p w:rsidR="002A0B7A" w:rsidRDefault="002A0B7A" w:rsidP="002A0B7A">
      <w:r>
        <w:tab/>
      </w:r>
      <w:r>
        <w:tab/>
      </w:r>
      <w:r>
        <w:tab/>
        <w:t>"--</w:t>
      </w:r>
      <w:proofErr w:type="gramStart"/>
      <w:r>
        <w:t>inputWorldFilename</w:t>
      </w:r>
      <w:proofErr w:type="gramEnd"/>
      <w:r>
        <w:t xml:space="preserve"> world --channelCompensation ABC"</w:t>
      </w:r>
    </w:p>
    <w:p w:rsidR="002A0B7A" w:rsidRDefault="002A0B7A" w:rsidP="002A0B7A">
      <w:r>
        <w:tab/>
      </w:r>
      <w:r>
        <w:tab/>
      </w:r>
      <w:proofErr w:type="gramStart"/>
      <w:r>
        <w:t>print</w:t>
      </w:r>
      <w:proofErr w:type="gramEnd"/>
      <w:r>
        <w:t xml:space="preserve"> ComputeTest</w:t>
      </w:r>
    </w:p>
    <w:p w:rsidR="002A0B7A" w:rsidRDefault="002A0B7A" w:rsidP="002A0B7A">
      <w:r>
        <w:tab/>
      </w:r>
      <w:r>
        <w:tab/>
      </w:r>
      <w:proofErr w:type="gramStart"/>
      <w:r>
        <w:t>os.system(</w:t>
      </w:r>
      <w:proofErr w:type="gramEnd"/>
      <w:r>
        <w:t>ComputeTest)</w:t>
      </w:r>
    </w:p>
    <w:p w:rsidR="002A0B7A" w:rsidRDefault="002A0B7A" w:rsidP="002A0B7A">
      <w:r>
        <w:tab/>
      </w:r>
    </w:p>
    <w:p w:rsidR="002A0B7A" w:rsidRDefault="002A0B7A" w:rsidP="002A0B7A">
      <w:r>
        <w:lastRenderedPageBreak/>
        <w:tab/>
      </w:r>
      <w:proofErr w:type="gramStart"/>
      <w:r>
        <w:t>except</w:t>
      </w:r>
      <w:proofErr w:type="gramEnd"/>
      <w:r>
        <w:t>:</w:t>
      </w:r>
    </w:p>
    <w:p w:rsidR="002A0B7A" w:rsidRDefault="002A0B7A" w:rsidP="002A0B7A">
      <w:r>
        <w:tab/>
      </w:r>
      <w:r>
        <w:tab/>
      </w:r>
      <w:proofErr w:type="gramStart"/>
      <w:r>
        <w:t>print</w:t>
      </w:r>
      <w:proofErr w:type="gramEnd"/>
      <w:r>
        <w:t xml:space="preserve"> "------------Loi chay lenh ComputeTest"</w:t>
      </w:r>
    </w:p>
    <w:p w:rsidR="002A0B7A" w:rsidRDefault="002A0B7A" w:rsidP="002A0B7A">
      <w:r>
        <w:tab/>
      </w:r>
    </w:p>
    <w:p w:rsidR="002A0B7A" w:rsidRDefault="002A0B7A" w:rsidP="002A0B7A">
      <w:r>
        <w:tab/>
        <w:t xml:space="preserve"># </w:t>
      </w:r>
      <w:proofErr w:type="gramStart"/>
      <w:r>
        <w:t>xoa</w:t>
      </w:r>
      <w:proofErr w:type="gramEnd"/>
      <w:r>
        <w:t xml:space="preserve"> cac file khong can thiet</w:t>
      </w:r>
    </w:p>
    <w:p w:rsidR="002A0B7A" w:rsidRDefault="002A0B7A" w:rsidP="002A0B7A">
      <w:r>
        <w:tab/>
      </w:r>
      <w:proofErr w:type="gramStart"/>
      <w:r>
        <w:t>try</w:t>
      </w:r>
      <w:proofErr w:type="gramEnd"/>
      <w:r>
        <w:t>:</w:t>
      </w:r>
    </w:p>
    <w:p w:rsidR="002A0B7A" w:rsidRDefault="002A0B7A" w:rsidP="002A0B7A">
      <w:r>
        <w:tab/>
      </w:r>
      <w:r>
        <w:tab/>
        <w:t xml:space="preserve"># </w:t>
      </w:r>
      <w:proofErr w:type="gramStart"/>
      <w:r>
        <w:t>xoa</w:t>
      </w:r>
      <w:proofErr w:type="gramEnd"/>
      <w:r>
        <w:t xml:space="preserve"> file PRM: BayNVN_0_03.prm</w:t>
      </w:r>
    </w:p>
    <w:p w:rsidR="002A0B7A" w:rsidRDefault="002A0B7A" w:rsidP="002A0B7A">
      <w:r>
        <w:tab/>
      </w:r>
      <w:r>
        <w:tab/>
      </w:r>
      <w:proofErr w:type="gramStart"/>
      <w:r>
        <w:t>cmd</w:t>
      </w:r>
      <w:proofErr w:type="gramEnd"/>
      <w:r>
        <w:t xml:space="preserve"> = "rm -f ./TestAlize/" + lst + ".prm"</w:t>
      </w:r>
    </w:p>
    <w:p w:rsidR="002A0B7A" w:rsidRDefault="002A0B7A" w:rsidP="002A0B7A">
      <w:r>
        <w:tab/>
      </w:r>
      <w:r>
        <w:tab/>
      </w:r>
      <w:proofErr w:type="gramStart"/>
      <w:r>
        <w:t>os.system(</w:t>
      </w:r>
      <w:proofErr w:type="gramEnd"/>
      <w:r>
        <w:t>cmd)</w:t>
      </w:r>
    </w:p>
    <w:p w:rsidR="002A0B7A" w:rsidRDefault="002A0B7A" w:rsidP="002A0B7A">
      <w:r>
        <w:tab/>
      </w:r>
      <w:r>
        <w:tab/>
        <w:t xml:space="preserve"># </w:t>
      </w:r>
      <w:proofErr w:type="gramStart"/>
      <w:r>
        <w:t>xoa</w:t>
      </w:r>
      <w:proofErr w:type="gramEnd"/>
      <w:r>
        <w:t xml:space="preserve"> file .enr.prm: BayNVN_0_03.enr.prm</w:t>
      </w:r>
    </w:p>
    <w:p w:rsidR="002A0B7A" w:rsidRDefault="002A0B7A" w:rsidP="002A0B7A">
      <w:r>
        <w:tab/>
      </w:r>
      <w:r>
        <w:tab/>
      </w:r>
      <w:proofErr w:type="gramStart"/>
      <w:r>
        <w:t>cmd</w:t>
      </w:r>
      <w:proofErr w:type="gramEnd"/>
      <w:r>
        <w:t xml:space="preserve"> = "rm -f ./TestAlize/" + lst + ".enr.prm"</w:t>
      </w:r>
    </w:p>
    <w:p w:rsidR="002A0B7A" w:rsidRDefault="002A0B7A" w:rsidP="002A0B7A">
      <w:r>
        <w:tab/>
      </w:r>
      <w:r>
        <w:tab/>
      </w:r>
      <w:proofErr w:type="gramStart"/>
      <w:r>
        <w:t>os.system(</w:t>
      </w:r>
      <w:proofErr w:type="gramEnd"/>
      <w:r>
        <w:t>cmd)</w:t>
      </w:r>
    </w:p>
    <w:p w:rsidR="002A0B7A" w:rsidRDefault="002A0B7A" w:rsidP="002A0B7A">
      <w:r>
        <w:tab/>
      </w:r>
      <w:r>
        <w:tab/>
        <w:t xml:space="preserve"># </w:t>
      </w:r>
      <w:proofErr w:type="gramStart"/>
      <w:r>
        <w:t>xoa</w:t>
      </w:r>
      <w:proofErr w:type="gramEnd"/>
      <w:r>
        <w:t xml:space="preserve"> file LBL: BayNVN_0_03.lbl</w:t>
      </w:r>
    </w:p>
    <w:p w:rsidR="002A0B7A" w:rsidRDefault="002A0B7A" w:rsidP="002A0B7A">
      <w:r>
        <w:tab/>
      </w:r>
      <w:r>
        <w:tab/>
      </w:r>
      <w:proofErr w:type="gramStart"/>
      <w:r>
        <w:t>cmd</w:t>
      </w:r>
      <w:proofErr w:type="gramEnd"/>
      <w:r>
        <w:t xml:space="preserve"> = "rm -f ./TestAlize/" + lst + ".lbl"</w:t>
      </w:r>
      <w:r>
        <w:tab/>
      </w:r>
      <w:r>
        <w:tab/>
      </w:r>
    </w:p>
    <w:p w:rsidR="002A0B7A" w:rsidRDefault="002A0B7A" w:rsidP="002A0B7A">
      <w:r>
        <w:tab/>
      </w:r>
      <w:r>
        <w:tab/>
      </w:r>
      <w:proofErr w:type="gramStart"/>
      <w:r>
        <w:t>os.system(</w:t>
      </w:r>
      <w:proofErr w:type="gramEnd"/>
      <w:r>
        <w:t>cmd)</w:t>
      </w:r>
    </w:p>
    <w:p w:rsidR="002A0B7A" w:rsidRDefault="002A0B7A" w:rsidP="002A0B7A">
      <w:r>
        <w:tab/>
      </w:r>
      <w:r>
        <w:tab/>
        <w:t xml:space="preserve"># </w:t>
      </w:r>
      <w:proofErr w:type="gramStart"/>
      <w:r>
        <w:t>xoa</w:t>
      </w:r>
      <w:proofErr w:type="gramEnd"/>
      <w:r>
        <w:t xml:space="preserve"> file .norm.prm: BayNVN_0_03.norm.prm</w:t>
      </w:r>
    </w:p>
    <w:p w:rsidR="002A0B7A" w:rsidRDefault="002A0B7A" w:rsidP="002A0B7A">
      <w:r>
        <w:tab/>
      </w:r>
      <w:r>
        <w:tab/>
      </w:r>
      <w:proofErr w:type="gramStart"/>
      <w:r>
        <w:t>cmd</w:t>
      </w:r>
      <w:proofErr w:type="gramEnd"/>
      <w:r>
        <w:t xml:space="preserve"> = "rm -f ./TestAlize/" + lst + ".norm.prm"</w:t>
      </w:r>
    </w:p>
    <w:p w:rsidR="002A0B7A" w:rsidRDefault="002A0B7A" w:rsidP="002A0B7A">
      <w:r>
        <w:tab/>
      </w:r>
      <w:r>
        <w:tab/>
      </w:r>
      <w:proofErr w:type="gramStart"/>
      <w:r>
        <w:t>os.system(</w:t>
      </w:r>
      <w:proofErr w:type="gramEnd"/>
      <w:r>
        <w:t>cmd)</w:t>
      </w:r>
    </w:p>
    <w:p w:rsidR="002A0B7A" w:rsidRDefault="002A0B7A" w:rsidP="002A0B7A">
      <w:r>
        <w:tab/>
      </w:r>
      <w:r>
        <w:tab/>
        <w:t xml:space="preserve"># </w:t>
      </w:r>
      <w:proofErr w:type="gramStart"/>
      <w:r>
        <w:t>xoa</w:t>
      </w:r>
      <w:proofErr w:type="gramEnd"/>
      <w:r>
        <w:t xml:space="preserve"> file ndx: testSpeakerBayNVN_0_03.ndx</w:t>
      </w:r>
    </w:p>
    <w:p w:rsidR="002A0B7A" w:rsidRDefault="002A0B7A" w:rsidP="002A0B7A">
      <w:r>
        <w:tab/>
      </w:r>
      <w:r>
        <w:tab/>
      </w:r>
      <w:proofErr w:type="gramStart"/>
      <w:r>
        <w:t>cmd</w:t>
      </w:r>
      <w:proofErr w:type="gramEnd"/>
      <w:r>
        <w:t xml:space="preserve"> = "rm -f ./TestAlize/testSpeaker" + lst + ".ndx"</w:t>
      </w:r>
    </w:p>
    <w:p w:rsidR="002A0B7A" w:rsidRDefault="002A0B7A" w:rsidP="002A0B7A">
      <w:r>
        <w:tab/>
      </w:r>
      <w:r>
        <w:tab/>
      </w:r>
      <w:proofErr w:type="gramStart"/>
      <w:r>
        <w:t>os.system(</w:t>
      </w:r>
      <w:proofErr w:type="gramEnd"/>
      <w:r>
        <w:t>cmd)</w:t>
      </w:r>
    </w:p>
    <w:p w:rsidR="002A0B7A" w:rsidRDefault="002A0B7A" w:rsidP="002A0B7A">
      <w:r>
        <w:tab/>
      </w:r>
      <w:proofErr w:type="gramStart"/>
      <w:r>
        <w:t>except</w:t>
      </w:r>
      <w:proofErr w:type="gramEnd"/>
      <w:r>
        <w:t xml:space="preserve"> Exception:</w:t>
      </w:r>
    </w:p>
    <w:p w:rsidR="002A0B7A" w:rsidRDefault="009C306D" w:rsidP="002A0B7A">
      <w:r>
        <w:tab/>
      </w:r>
      <w:r>
        <w:tab/>
      </w:r>
      <w:proofErr w:type="gramStart"/>
      <w:r>
        <w:t>pass</w:t>
      </w:r>
      <w:proofErr w:type="gramEnd"/>
    </w:p>
    <w:p w:rsidR="002A0B7A" w:rsidRDefault="002A0B7A" w:rsidP="002A0B7A">
      <w:r>
        <w:t># Chuong trinh nay chi nhan dang file dau tien trong danh sach</w:t>
      </w:r>
    </w:p>
    <w:p w:rsidR="002A0B7A" w:rsidRDefault="002A0B7A" w:rsidP="002A0B7A">
      <w:r>
        <w:t xml:space="preserve"># File </w:t>
      </w:r>
      <w:proofErr w:type="gramStart"/>
      <w:r>
        <w:t>list :</w:t>
      </w:r>
      <w:proofErr w:type="gramEnd"/>
      <w:r>
        <w:t xml:space="preserve"> chua danh sach cac file Wav de thu nghiem nhan dang nguoi noi</w:t>
      </w:r>
    </w:p>
    <w:p w:rsidR="002A0B7A" w:rsidRDefault="002A0B7A" w:rsidP="002A0B7A">
      <w:proofErr w:type="gramStart"/>
      <w:r>
        <w:t>fileLst</w:t>
      </w:r>
      <w:proofErr w:type="gramEnd"/>
      <w:r>
        <w:t xml:space="preserve"> = "lstTest10Tu"</w:t>
      </w:r>
    </w:p>
    <w:p w:rsidR="002A0B7A" w:rsidRDefault="002A0B7A" w:rsidP="002A0B7A">
      <w:r>
        <w:t># Danh sach file Wav can xu ly</w:t>
      </w:r>
    </w:p>
    <w:p w:rsidR="002A0B7A" w:rsidRDefault="002A0B7A" w:rsidP="002A0B7A">
      <w:proofErr w:type="gramStart"/>
      <w:r>
        <w:t>lstWav</w:t>
      </w:r>
      <w:proofErr w:type="gramEnd"/>
      <w:r>
        <w:t xml:space="preserve"> = []</w:t>
      </w:r>
    </w:p>
    <w:p w:rsidR="002A0B7A" w:rsidRDefault="002A0B7A" w:rsidP="002A0B7A"/>
    <w:p w:rsidR="002A0B7A" w:rsidRDefault="002A0B7A" w:rsidP="002A0B7A">
      <w:r>
        <w:t xml:space="preserve"># Doc tu file "mySphinxModels.txt" </w:t>
      </w:r>
    </w:p>
    <w:p w:rsidR="002A0B7A" w:rsidRDefault="002A0B7A" w:rsidP="002A0B7A">
      <w:proofErr w:type="gramStart"/>
      <w:r>
        <w:t>fileSphinxModels</w:t>
      </w:r>
      <w:proofErr w:type="gramEnd"/>
      <w:r>
        <w:t xml:space="preserve"> = "mySphinxModels.txt"</w:t>
      </w:r>
    </w:p>
    <w:p w:rsidR="002A0B7A" w:rsidRDefault="002A0B7A" w:rsidP="002A0B7A">
      <w:r>
        <w:t>#fileAlizeModels = "./lst/all1.lst"</w:t>
      </w:r>
    </w:p>
    <w:p w:rsidR="002A0B7A" w:rsidRDefault="002A0B7A" w:rsidP="002A0B7A"/>
    <w:p w:rsidR="002A0B7A" w:rsidRDefault="002A0B7A" w:rsidP="002A0B7A">
      <w:r>
        <w:t xml:space="preserve"># Danh sach duong dan toi cac </w:t>
      </w:r>
      <w:proofErr w:type="gramStart"/>
      <w:r>
        <w:t>thu</w:t>
      </w:r>
      <w:proofErr w:type="gramEnd"/>
      <w:r>
        <w:t xml:space="preserve"> muc chua HMM (48), huan luyen boi Sphinx</w:t>
      </w:r>
    </w:p>
    <w:p w:rsidR="002A0B7A" w:rsidRDefault="002A0B7A" w:rsidP="002A0B7A">
      <w:proofErr w:type="gramStart"/>
      <w:r>
        <w:t>hmmSphinxLst</w:t>
      </w:r>
      <w:proofErr w:type="gramEnd"/>
      <w:r>
        <w:t xml:space="preserve"> = []  </w:t>
      </w:r>
    </w:p>
    <w:p w:rsidR="002A0B7A" w:rsidRDefault="002A0B7A" w:rsidP="002A0B7A">
      <w:r>
        <w:t># Tu dien phat am cua cac mo hinh HMM huan luyen boi Sphinx (48 nguoi noi)</w:t>
      </w:r>
    </w:p>
    <w:p w:rsidR="002A0B7A" w:rsidRDefault="002A0B7A" w:rsidP="002A0B7A">
      <w:proofErr w:type="gramStart"/>
      <w:r>
        <w:t>dict</w:t>
      </w:r>
      <w:proofErr w:type="gramEnd"/>
      <w:r>
        <w:t xml:space="preserve"> = "mySphinx.dic"</w:t>
      </w:r>
      <w:r>
        <w:tab/>
      </w:r>
    </w:p>
    <w:p w:rsidR="002A0B7A" w:rsidRDefault="002A0B7A" w:rsidP="002A0B7A"/>
    <w:p w:rsidR="002A0B7A" w:rsidRDefault="002A0B7A" w:rsidP="002A0B7A">
      <w:proofErr w:type="gramStart"/>
      <w:r>
        <w:t>hmmSphinxLst</w:t>
      </w:r>
      <w:proofErr w:type="gramEnd"/>
      <w:r>
        <w:t xml:space="preserve"> = docFileText(fileSphinxModels)</w:t>
      </w:r>
    </w:p>
    <w:p w:rsidR="002A0B7A" w:rsidRDefault="002A0B7A" w:rsidP="002A0B7A">
      <w:r>
        <w:t xml:space="preserve">#print "File Sphinx Models: </w:t>
      </w:r>
      <w:proofErr w:type="gramStart"/>
      <w:r>
        <w:t>",</w:t>
      </w:r>
      <w:proofErr w:type="gramEnd"/>
      <w:r>
        <w:t xml:space="preserve"> hmmSphinxLst</w:t>
      </w:r>
    </w:p>
    <w:p w:rsidR="002A0B7A" w:rsidRDefault="002A0B7A" w:rsidP="002A0B7A">
      <w:proofErr w:type="gramStart"/>
      <w:r>
        <w:t>print</w:t>
      </w:r>
      <w:proofErr w:type="gramEnd"/>
      <w:r>
        <w:t xml:space="preserve"> "So mo hinh Sphinx: ", len(hmmSphinxLst)</w:t>
      </w:r>
    </w:p>
    <w:p w:rsidR="002A0B7A" w:rsidRDefault="002A0B7A" w:rsidP="002A0B7A">
      <w:proofErr w:type="gramStart"/>
      <w:r>
        <w:t>lstWav</w:t>
      </w:r>
      <w:proofErr w:type="gramEnd"/>
      <w:r>
        <w:t xml:space="preserve"> = docFileText(fileLst)</w:t>
      </w:r>
    </w:p>
    <w:p w:rsidR="002A0B7A" w:rsidRDefault="002A0B7A" w:rsidP="002A0B7A">
      <w:proofErr w:type="gramStart"/>
      <w:r>
        <w:t>print</w:t>
      </w:r>
      <w:proofErr w:type="gramEnd"/>
      <w:r>
        <w:t xml:space="preserve"> "Danh sach file Wav: ", lstWav</w:t>
      </w:r>
    </w:p>
    <w:p w:rsidR="002A0B7A" w:rsidRDefault="002A0B7A" w:rsidP="002A0B7A"/>
    <w:p w:rsidR="002A0B7A" w:rsidRDefault="002A0B7A" w:rsidP="002A0B7A">
      <w:r>
        <w:t># File chua danh sach ten cua 48 nguoi noi</w:t>
      </w:r>
    </w:p>
    <w:p w:rsidR="002A0B7A" w:rsidRDefault="002A0B7A" w:rsidP="002A0B7A">
      <w:proofErr w:type="gramStart"/>
      <w:r>
        <w:t>nametest</w:t>
      </w:r>
      <w:proofErr w:type="gramEnd"/>
      <w:r>
        <w:t>="allten.txt"</w:t>
      </w:r>
    </w:p>
    <w:p w:rsidR="002A0B7A" w:rsidRDefault="002A0B7A" w:rsidP="002A0B7A">
      <w:r>
        <w:t># Danh sach ten cua 48 nguoi noi</w:t>
      </w:r>
    </w:p>
    <w:p w:rsidR="002A0B7A" w:rsidRDefault="002A0B7A" w:rsidP="002A0B7A">
      <w:proofErr w:type="gramStart"/>
      <w:r>
        <w:t>filenametest</w:t>
      </w:r>
      <w:proofErr w:type="gramEnd"/>
      <w:r>
        <w:t xml:space="preserve"> = docFileText(nametest)</w:t>
      </w:r>
    </w:p>
    <w:p w:rsidR="002A0B7A" w:rsidRDefault="002A0B7A" w:rsidP="002A0B7A">
      <w:proofErr w:type="gramStart"/>
      <w:r>
        <w:t>print</w:t>
      </w:r>
      <w:proofErr w:type="gramEnd"/>
      <w:r>
        <w:t xml:space="preserve"> filenametest</w:t>
      </w:r>
    </w:p>
    <w:p w:rsidR="002A0B7A" w:rsidRDefault="002A0B7A" w:rsidP="002A0B7A"/>
    <w:p w:rsidR="002A0B7A" w:rsidRDefault="002A0B7A" w:rsidP="002A0B7A">
      <w:r>
        <w:t># File ket qua</w:t>
      </w:r>
    </w:p>
    <w:p w:rsidR="002A0B7A" w:rsidRDefault="002A0B7A" w:rsidP="002A0B7A">
      <w:proofErr w:type="gramStart"/>
      <w:r>
        <w:t>fileKetqua</w:t>
      </w:r>
      <w:proofErr w:type="gramEnd"/>
      <w:r>
        <w:t xml:space="preserve"> = "ketqua1"</w:t>
      </w:r>
    </w:p>
    <w:p w:rsidR="002A0B7A" w:rsidRDefault="002A0B7A" w:rsidP="002A0B7A">
      <w:proofErr w:type="gramStart"/>
      <w:r>
        <w:t>try</w:t>
      </w:r>
      <w:proofErr w:type="gramEnd"/>
      <w:r>
        <w:t>:</w:t>
      </w:r>
      <w:r>
        <w:tab/>
      </w:r>
    </w:p>
    <w:p w:rsidR="002A0B7A" w:rsidRDefault="002A0B7A" w:rsidP="002A0B7A">
      <w:r>
        <w:tab/>
      </w:r>
      <w:proofErr w:type="gramStart"/>
      <w:r>
        <w:t>os.system(</w:t>
      </w:r>
      <w:proofErr w:type="gramEnd"/>
      <w:r>
        <w:t>"rm -f " + fileKetqua)</w:t>
      </w:r>
    </w:p>
    <w:p w:rsidR="002A0B7A" w:rsidRDefault="002A0B7A" w:rsidP="002A0B7A">
      <w:proofErr w:type="gramStart"/>
      <w:r>
        <w:t>except</w:t>
      </w:r>
      <w:proofErr w:type="gramEnd"/>
      <w:r>
        <w:t xml:space="preserve"> Exception:</w:t>
      </w:r>
    </w:p>
    <w:p w:rsidR="002A0B7A" w:rsidRDefault="002A0B7A" w:rsidP="002A0B7A">
      <w:r>
        <w:tab/>
      </w:r>
      <w:proofErr w:type="gramStart"/>
      <w:r>
        <w:t>pass</w:t>
      </w:r>
      <w:proofErr w:type="gramEnd"/>
    </w:p>
    <w:p w:rsidR="002A0B7A" w:rsidRDefault="002A0B7A" w:rsidP="002A0B7A">
      <w:r>
        <w:t xml:space="preserve">#lstAlize = </w:t>
      </w:r>
      <w:proofErr w:type="gramStart"/>
      <w:r>
        <w:t>docFileText(</w:t>
      </w:r>
      <w:proofErr w:type="gramEnd"/>
      <w:r>
        <w:t>fileAlizeModels)</w:t>
      </w:r>
    </w:p>
    <w:p w:rsidR="002A0B7A" w:rsidRDefault="002A0B7A" w:rsidP="002A0B7A">
      <w:r>
        <w:t>#print "</w:t>
      </w:r>
      <w:r w:rsidR="009C306D">
        <w:t xml:space="preserve">Danh sach file Wav: </w:t>
      </w:r>
      <w:proofErr w:type="gramStart"/>
      <w:r w:rsidR="009C306D">
        <w:t>",</w:t>
      </w:r>
      <w:proofErr w:type="gramEnd"/>
      <w:r w:rsidR="009C306D">
        <w:t xml:space="preserve"> lstAlize</w:t>
      </w:r>
    </w:p>
    <w:p w:rsidR="002A0B7A" w:rsidRDefault="002A0B7A" w:rsidP="002A0B7A">
      <w:proofErr w:type="gramStart"/>
      <w:r>
        <w:t>fileWav</w:t>
      </w:r>
      <w:proofErr w:type="gramEnd"/>
      <w:r>
        <w:t xml:space="preserve"> = lstWav[0]</w:t>
      </w:r>
    </w:p>
    <w:p w:rsidR="002A0B7A" w:rsidRDefault="002A0B7A" w:rsidP="002A0B7A">
      <w:proofErr w:type="gramStart"/>
      <w:r>
        <w:t>print</w:t>
      </w:r>
      <w:proofErr w:type="gramEnd"/>
      <w:r>
        <w:t xml:space="preserve"> "Tong so file Wav duoc nhan dang: ", len(lstWav)</w:t>
      </w:r>
    </w:p>
    <w:p w:rsidR="002A0B7A" w:rsidRDefault="002A0B7A" w:rsidP="002A0B7A">
      <w:r>
        <w:t xml:space="preserve"># Thuc hien nhan dang </w:t>
      </w:r>
      <w:proofErr w:type="gramStart"/>
      <w:r>
        <w:t>tung</w:t>
      </w:r>
      <w:proofErr w:type="gramEnd"/>
      <w:r>
        <w:t xml:space="preserve"> file Wav</w:t>
      </w:r>
    </w:p>
    <w:p w:rsidR="002A0B7A" w:rsidRDefault="002A0B7A" w:rsidP="002A0B7A">
      <w:r>
        <w:t>i=0</w:t>
      </w:r>
    </w:p>
    <w:p w:rsidR="002A0B7A" w:rsidRDefault="002A0B7A" w:rsidP="002A0B7A">
      <w:proofErr w:type="gramStart"/>
      <w:r>
        <w:t>while</w:t>
      </w:r>
      <w:proofErr w:type="gramEnd"/>
      <w:r>
        <w:t xml:space="preserve"> i&lt;len(lstWav):</w:t>
      </w:r>
    </w:p>
    <w:p w:rsidR="002A0B7A" w:rsidRDefault="002A0B7A" w:rsidP="002A0B7A">
      <w:r>
        <w:lastRenderedPageBreak/>
        <w:tab/>
      </w:r>
      <w:proofErr w:type="gramStart"/>
      <w:r>
        <w:t>fileWav</w:t>
      </w:r>
      <w:proofErr w:type="gramEnd"/>
      <w:r>
        <w:t xml:space="preserve"> = lstWav[i]</w:t>
      </w:r>
    </w:p>
    <w:p w:rsidR="002A0B7A" w:rsidRDefault="002A0B7A" w:rsidP="002A0B7A">
      <w:r>
        <w:tab/>
      </w:r>
      <w:proofErr w:type="gramStart"/>
      <w:r>
        <w:t>print</w:t>
      </w:r>
      <w:proofErr w:type="gramEnd"/>
      <w:r>
        <w:t xml:space="preserve"> "File Wav duoc nhan dang: ", fileWav</w:t>
      </w:r>
    </w:p>
    <w:p w:rsidR="002A0B7A" w:rsidRDefault="002A0B7A" w:rsidP="002A0B7A">
      <w:r>
        <w:tab/>
      </w:r>
    </w:p>
    <w:p w:rsidR="002A0B7A" w:rsidRDefault="002A0B7A" w:rsidP="002A0B7A">
      <w:r>
        <w:tab/>
        <w:t># Khong xet cac dong tro^'ng trong fileLst</w:t>
      </w:r>
      <w:r>
        <w:tab/>
      </w:r>
    </w:p>
    <w:p w:rsidR="002A0B7A" w:rsidRDefault="002A0B7A" w:rsidP="002A0B7A">
      <w:r>
        <w:tab/>
        <w:t xml:space="preserve">if </w:t>
      </w:r>
      <w:proofErr w:type="gramStart"/>
      <w:r>
        <w:t>fileWav.strip(</w:t>
      </w:r>
      <w:proofErr w:type="gramEnd"/>
      <w:r>
        <w:t>) == "":</w:t>
      </w:r>
    </w:p>
    <w:p w:rsidR="002A0B7A" w:rsidRDefault="002A0B7A" w:rsidP="002A0B7A">
      <w:r>
        <w:tab/>
      </w:r>
      <w:r>
        <w:tab/>
        <w:t>i = i+1</w:t>
      </w:r>
    </w:p>
    <w:p w:rsidR="002A0B7A" w:rsidRDefault="002A0B7A" w:rsidP="002A0B7A">
      <w:r>
        <w:tab/>
      </w:r>
      <w:r>
        <w:tab/>
      </w:r>
      <w:proofErr w:type="gramStart"/>
      <w:r>
        <w:t>continue</w:t>
      </w:r>
      <w:proofErr w:type="gramEnd"/>
    </w:p>
    <w:p w:rsidR="002A0B7A" w:rsidRDefault="002A0B7A" w:rsidP="002A0B7A">
      <w:r>
        <w:tab/>
        <w:t>#print "OK"</w:t>
      </w:r>
    </w:p>
    <w:p w:rsidR="002A0B7A" w:rsidRDefault="002A0B7A" w:rsidP="002A0B7A">
      <w:r>
        <w:tab/>
        <w:t>#</w:t>
      </w:r>
      <w:proofErr w:type="gramStart"/>
      <w:r>
        <w:t>nhandang1file(</w:t>
      </w:r>
      <w:proofErr w:type="gramEnd"/>
      <w:r>
        <w:t>fileWav)</w:t>
      </w:r>
    </w:p>
    <w:p w:rsidR="002A0B7A" w:rsidRDefault="002A0B7A" w:rsidP="002A0B7A">
      <w:r>
        <w:tab/>
        <w:t>ghi_ket_qua_1_</w:t>
      </w:r>
      <w:proofErr w:type="gramStart"/>
      <w:r>
        <w:t>file(</w:t>
      </w:r>
      <w:proofErr w:type="gramEnd"/>
      <w:r>
        <w:t>fileWav)</w:t>
      </w:r>
    </w:p>
    <w:p w:rsidR="002A0B7A" w:rsidRDefault="002A0B7A" w:rsidP="002A0B7A">
      <w:r>
        <w:tab/>
        <w:t>#break</w:t>
      </w:r>
    </w:p>
    <w:p w:rsidR="002A0B7A" w:rsidRDefault="002A0B7A" w:rsidP="002A0B7A">
      <w:r>
        <w:tab/>
        <w:t>i=i+1</w:t>
      </w:r>
    </w:p>
    <w:p w:rsidR="002A0B7A" w:rsidRDefault="002A0B7A" w:rsidP="002A0B7A">
      <w:r>
        <w:tab/>
        <w:t>#if i &gt;= 2:</w:t>
      </w:r>
    </w:p>
    <w:p w:rsidR="002A0B7A" w:rsidRDefault="002A0B7A" w:rsidP="002A0B7A">
      <w:r>
        <w:tab/>
        <w:t>#</w:t>
      </w:r>
      <w:r>
        <w:tab/>
      </w:r>
      <w:proofErr w:type="gramStart"/>
      <w:r>
        <w:t>break</w:t>
      </w:r>
      <w:proofErr w:type="gramEnd"/>
    </w:p>
    <w:p w:rsidR="002A0B7A" w:rsidRDefault="002A0B7A" w:rsidP="002A0B7A">
      <w:r>
        <w:tab/>
      </w:r>
    </w:p>
    <w:p w:rsidR="00BB4083" w:rsidRDefault="00BB4083" w:rsidP="000E79C4">
      <w:pPr>
        <w:pStyle w:val="C3"/>
        <w:numPr>
          <w:ilvl w:val="0"/>
          <w:numId w:val="0"/>
        </w:numPr>
      </w:pPr>
      <w:bookmarkStart w:id="97" w:name="_Toc367651279"/>
      <w:r>
        <w:t>D.</w:t>
      </w:r>
      <w:r w:rsidR="002A0B7A">
        <w:t>2. Code chương trình chạy xác suất tiên nghiệm với ALIZE và Sphinx</w:t>
      </w:r>
      <w:bookmarkEnd w:id="97"/>
    </w:p>
    <w:p w:rsidR="004D7C8B" w:rsidRDefault="004D7C8B" w:rsidP="004D7C8B">
      <w:proofErr w:type="gramStart"/>
      <w:r>
        <w:t>#!/</w:t>
      </w:r>
      <w:proofErr w:type="gramEnd"/>
      <w:r>
        <w:t>usr/bin/python</w:t>
      </w:r>
    </w:p>
    <w:p w:rsidR="004D7C8B" w:rsidRDefault="004D7C8B" w:rsidP="004D7C8B">
      <w:proofErr w:type="gramStart"/>
      <w:r>
        <w:t>print</w:t>
      </w:r>
      <w:proofErr w:type="gramEnd"/>
      <w:r>
        <w:t xml:space="preserve"> "Hello World"</w:t>
      </w:r>
    </w:p>
    <w:p w:rsidR="004D7C8B" w:rsidRDefault="004D7C8B" w:rsidP="004D7C8B"/>
    <w:p w:rsidR="004D7C8B" w:rsidRDefault="004D7C8B" w:rsidP="004D7C8B">
      <w:proofErr w:type="gramStart"/>
      <w:r>
        <w:t>fileKq</w:t>
      </w:r>
      <w:proofErr w:type="gramEnd"/>
      <w:r>
        <w:t xml:space="preserve"> = "TONGHOP10TUAS"</w:t>
      </w:r>
    </w:p>
    <w:p w:rsidR="004D7C8B" w:rsidRDefault="004D7C8B" w:rsidP="004D7C8B">
      <w:proofErr w:type="gramStart"/>
      <w:r>
        <w:t>alpha</w:t>
      </w:r>
      <w:proofErr w:type="gramEnd"/>
      <w:r>
        <w:t xml:space="preserve"> = 0.000000004</w:t>
      </w:r>
    </w:p>
    <w:p w:rsidR="004D7C8B" w:rsidRDefault="004D7C8B" w:rsidP="004D7C8B">
      <w:proofErr w:type="gramStart"/>
      <w:r>
        <w:t>def</w:t>
      </w:r>
      <w:proofErr w:type="gramEnd"/>
      <w:r>
        <w:t xml:space="preserve"> taoFileChiSoNguoiNoi(idSpeaker):</w:t>
      </w:r>
    </w:p>
    <w:p w:rsidR="004D7C8B" w:rsidRDefault="004D7C8B" w:rsidP="004D7C8B">
      <w:r>
        <w:tab/>
        <w:t>#print "Chi so nguoi noi", idSpeaker</w:t>
      </w:r>
    </w:p>
    <w:p w:rsidR="004D7C8B" w:rsidRDefault="004D7C8B" w:rsidP="004D7C8B">
      <w:r>
        <w:tab/>
        <w:t xml:space="preserve">myName = {"0": "AnhDT", "1": "BayNVN", "2": "CaoNV", "3": "ChienVC", "4": "ChiLT", "5": "DiepDT", "6": "DungDT", "7": "DungPTN", "8": "DuongDD", "9": "HaiPN", "10":"HangDT", "11": "HanhTT", "12": "HiepTV", "13": "HoaVTT", "14": "HueNT", "15": "HungPM", "16": "HuongVK" ,"17": "HuyenNT" ,"18": "HuyLT", "19": "HuyLV", "20": "KhanhTV", "21": "KhoaDD", "22": "KhoeDD", "23": "KhuongNT", "24": "KienPT", "25": "KiPH", "26": "LanAnhDT", "27":"LienPTN", "28": "MinhNV","29": "NangNTH","30": "NhiNX","31": "QuynhDT","32": "QuynhNT","33": </w:t>
      </w:r>
      <w:r>
        <w:lastRenderedPageBreak/>
        <w:t>"SonVV","34":"SuotNTTK","35": "TamTT","36": "ThucBD","37": "ThuongND", "38": "ThanhLT","39": "ThuyNTTK","40": "ToPA","41": "TrangBTH","42": "TrangPT","43": "TuPT","44": "VanTT","45": "VuiLT","46":"YenNT", "47":"YenNTN"}</w:t>
      </w:r>
    </w:p>
    <w:p w:rsidR="004D7C8B" w:rsidRDefault="004D7C8B" w:rsidP="004D7C8B">
      <w:r>
        <w:tab/>
      </w:r>
      <w:proofErr w:type="gramStart"/>
      <w:r>
        <w:t>speaker</w:t>
      </w:r>
      <w:proofErr w:type="gramEnd"/>
      <w:r>
        <w:t xml:space="preserve"> = myName[str(idSpeaker)]</w:t>
      </w:r>
    </w:p>
    <w:p w:rsidR="004D7C8B" w:rsidRDefault="004D7C8B" w:rsidP="004D7C8B">
      <w:r>
        <w:tab/>
      </w:r>
      <w:proofErr w:type="gramStart"/>
      <w:r>
        <w:t>return</w:t>
      </w:r>
      <w:proofErr w:type="gramEnd"/>
      <w:r>
        <w:t xml:space="preserve"> speaker</w:t>
      </w:r>
    </w:p>
    <w:p w:rsidR="004D7C8B" w:rsidRDefault="004D7C8B" w:rsidP="004D7C8B"/>
    <w:p w:rsidR="004D7C8B" w:rsidRDefault="004D7C8B" w:rsidP="004D7C8B">
      <w:r>
        <w:t># Doc fileKq</w:t>
      </w:r>
    </w:p>
    <w:p w:rsidR="004D7C8B" w:rsidRDefault="004D7C8B" w:rsidP="004D7C8B">
      <w:proofErr w:type="gramStart"/>
      <w:r>
        <w:t>try</w:t>
      </w:r>
      <w:proofErr w:type="gramEnd"/>
      <w:r>
        <w:t>:</w:t>
      </w:r>
    </w:p>
    <w:p w:rsidR="004D7C8B" w:rsidRDefault="004D7C8B" w:rsidP="004D7C8B">
      <w:r>
        <w:t xml:space="preserve">    </w:t>
      </w:r>
      <w:proofErr w:type="gramStart"/>
      <w:r>
        <w:t>fKq</w:t>
      </w:r>
      <w:proofErr w:type="gramEnd"/>
      <w:r>
        <w:t xml:space="preserve"> = open(fileKq, "r")</w:t>
      </w:r>
    </w:p>
    <w:p w:rsidR="004D7C8B" w:rsidRDefault="004D7C8B" w:rsidP="004D7C8B">
      <w:r>
        <w:t xml:space="preserve">    </w:t>
      </w:r>
      <w:proofErr w:type="gramStart"/>
      <w:r>
        <w:t>lines</w:t>
      </w:r>
      <w:proofErr w:type="gramEnd"/>
      <w:r>
        <w:t xml:space="preserve"> = fKq.readlines()</w:t>
      </w:r>
    </w:p>
    <w:p w:rsidR="004D7C8B" w:rsidRDefault="004D7C8B" w:rsidP="004D7C8B">
      <w:r>
        <w:t xml:space="preserve">    </w:t>
      </w:r>
      <w:proofErr w:type="gramStart"/>
      <w:r>
        <w:t>fKq.close()</w:t>
      </w:r>
      <w:proofErr w:type="gramEnd"/>
    </w:p>
    <w:p w:rsidR="004D7C8B" w:rsidRDefault="004D7C8B" w:rsidP="004D7C8B">
      <w:proofErr w:type="gramStart"/>
      <w:r>
        <w:t>except</w:t>
      </w:r>
      <w:proofErr w:type="gramEnd"/>
      <w:r>
        <w:t xml:space="preserve"> Exception:</w:t>
      </w:r>
    </w:p>
    <w:p w:rsidR="004D7C8B" w:rsidRDefault="004D7C8B" w:rsidP="004D7C8B">
      <w:r>
        <w:t xml:space="preserve">    </w:t>
      </w:r>
      <w:proofErr w:type="gramStart"/>
      <w:r>
        <w:t>print</w:t>
      </w:r>
      <w:proofErr w:type="gramEnd"/>
      <w:r>
        <w:t xml:space="preserve"> "Khong duoc duoc file ket qua"</w:t>
      </w:r>
    </w:p>
    <w:p w:rsidR="004D7C8B" w:rsidRDefault="004D7C8B" w:rsidP="004D7C8B">
      <w:r>
        <w:t xml:space="preserve">    </w:t>
      </w:r>
      <w:proofErr w:type="gramStart"/>
      <w:r>
        <w:t>exit(</w:t>
      </w:r>
      <w:proofErr w:type="gramEnd"/>
      <w:r>
        <w:t>0)</w:t>
      </w:r>
    </w:p>
    <w:p w:rsidR="004D7C8B" w:rsidRDefault="004D7C8B" w:rsidP="004D7C8B">
      <w:r>
        <w:t xml:space="preserve">    </w:t>
      </w:r>
    </w:p>
    <w:p w:rsidR="004D7C8B" w:rsidRDefault="004D7C8B" w:rsidP="004D7C8B">
      <w:proofErr w:type="gramStart"/>
      <w:r>
        <w:t>print</w:t>
      </w:r>
      <w:proofErr w:type="gramEnd"/>
      <w:r>
        <w:t xml:space="preserve"> "Tong so file test: ", len(lines)</w:t>
      </w:r>
    </w:p>
    <w:p w:rsidR="004D7C8B" w:rsidRDefault="004D7C8B" w:rsidP="004D7C8B"/>
    <w:p w:rsidR="004D7C8B" w:rsidRDefault="004D7C8B" w:rsidP="004D7C8B">
      <w:r>
        <w:t xml:space="preserve">tong_so_file = </w:t>
      </w:r>
      <w:proofErr w:type="gramStart"/>
      <w:r>
        <w:t>len(</w:t>
      </w:r>
      <w:proofErr w:type="gramEnd"/>
      <w:r>
        <w:t>lines)</w:t>
      </w:r>
    </w:p>
    <w:p w:rsidR="004D7C8B" w:rsidRDefault="004D7C8B" w:rsidP="004D7C8B">
      <w:r>
        <w:t>so_file_dung = 0</w:t>
      </w:r>
    </w:p>
    <w:p w:rsidR="004D7C8B" w:rsidRDefault="004D7C8B" w:rsidP="004D7C8B">
      <w:r>
        <w:t>f=</w:t>
      </w:r>
      <w:proofErr w:type="gramStart"/>
      <w:r>
        <w:t>open(</w:t>
      </w:r>
      <w:proofErr w:type="gramEnd"/>
      <w:r>
        <w:t xml:space="preserve">"Result " + fileKq,"a+")   </w:t>
      </w:r>
    </w:p>
    <w:p w:rsidR="004D7C8B" w:rsidRDefault="004D7C8B" w:rsidP="004D7C8B">
      <w:proofErr w:type="gramStart"/>
      <w:r>
        <w:t>for</w:t>
      </w:r>
      <w:proofErr w:type="gramEnd"/>
      <w:r>
        <w:t xml:space="preserve"> line in lines:</w:t>
      </w:r>
    </w:p>
    <w:p w:rsidR="004D7C8B" w:rsidRDefault="004D7C8B" w:rsidP="004D7C8B">
      <w:r>
        <w:t xml:space="preserve">    </w:t>
      </w:r>
      <w:proofErr w:type="gramStart"/>
      <w:r>
        <w:t>fileWav</w:t>
      </w:r>
      <w:proofErr w:type="gramEnd"/>
      <w:r>
        <w:t xml:space="preserve"> = line.split()[0]</w:t>
      </w:r>
    </w:p>
    <w:p w:rsidR="004D7C8B" w:rsidRDefault="004D7C8B" w:rsidP="004D7C8B">
      <w:r>
        <w:t xml:space="preserve">    </w:t>
      </w:r>
      <w:proofErr w:type="gramStart"/>
      <w:r>
        <w:t>pAlizeArr</w:t>
      </w:r>
      <w:proofErr w:type="gramEnd"/>
      <w:r>
        <w:t xml:space="preserve"> = line.split()[1:49]</w:t>
      </w:r>
    </w:p>
    <w:p w:rsidR="004D7C8B" w:rsidRDefault="004D7C8B" w:rsidP="004D7C8B">
      <w:r>
        <w:t xml:space="preserve">    </w:t>
      </w:r>
      <w:proofErr w:type="gramStart"/>
      <w:r>
        <w:t>pSphinxArr</w:t>
      </w:r>
      <w:proofErr w:type="gramEnd"/>
      <w:r>
        <w:t xml:space="preserve"> = line.split()[49:]    </w:t>
      </w:r>
    </w:p>
    <w:p w:rsidR="004D7C8B" w:rsidRDefault="004D7C8B" w:rsidP="004D7C8B">
      <w:r>
        <w:t xml:space="preserve">    </w:t>
      </w:r>
    </w:p>
    <w:p w:rsidR="004D7C8B" w:rsidRDefault="004D7C8B" w:rsidP="004D7C8B">
      <w:r>
        <w:t xml:space="preserve">    #print fileWav, " pAlizeArr: </w:t>
      </w:r>
      <w:proofErr w:type="gramStart"/>
      <w:r>
        <w:t>",</w:t>
      </w:r>
      <w:proofErr w:type="gramEnd"/>
      <w:r>
        <w:t xml:space="preserve"> pAlizeArr</w:t>
      </w:r>
    </w:p>
    <w:p w:rsidR="004D7C8B" w:rsidRDefault="004D7C8B" w:rsidP="004D7C8B">
      <w:r>
        <w:t xml:space="preserve">    #print fileWav, " pSphinxArr: </w:t>
      </w:r>
      <w:proofErr w:type="gramStart"/>
      <w:r>
        <w:t>",</w:t>
      </w:r>
      <w:proofErr w:type="gramEnd"/>
      <w:r>
        <w:t xml:space="preserve"> pSphinxArr</w:t>
      </w:r>
    </w:p>
    <w:p w:rsidR="004D7C8B" w:rsidRDefault="004D7C8B" w:rsidP="004D7C8B">
      <w:r>
        <w:t xml:space="preserve">    </w:t>
      </w:r>
    </w:p>
    <w:p w:rsidR="004D7C8B" w:rsidRDefault="004D7C8B" w:rsidP="004D7C8B">
      <w:r>
        <w:t xml:space="preserve">    # Nhan dang nguoi noi</w:t>
      </w:r>
    </w:p>
    <w:p w:rsidR="004D7C8B" w:rsidRDefault="004D7C8B" w:rsidP="004D7C8B">
      <w:r>
        <w:t xml:space="preserve">    </w:t>
      </w:r>
      <w:proofErr w:type="gramStart"/>
      <w:r>
        <w:t>idSpeaker</w:t>
      </w:r>
      <w:proofErr w:type="gramEnd"/>
      <w:r>
        <w:t xml:space="preserve"> = 0</w:t>
      </w:r>
    </w:p>
    <w:p w:rsidR="004D7C8B" w:rsidRDefault="004D7C8B" w:rsidP="004D7C8B">
      <w:r>
        <w:lastRenderedPageBreak/>
        <w:t xml:space="preserve">    </w:t>
      </w:r>
      <w:proofErr w:type="gramStart"/>
      <w:r>
        <w:t>pSpeakerMax</w:t>
      </w:r>
      <w:proofErr w:type="gramEnd"/>
      <w:r>
        <w:t xml:space="preserve"> = float(pAlizeArr[0])+ float(pSphinxArr[0])* alpha </w:t>
      </w:r>
    </w:p>
    <w:p w:rsidR="004D7C8B" w:rsidRDefault="004D7C8B" w:rsidP="004D7C8B">
      <w:r>
        <w:t xml:space="preserve">    </w:t>
      </w:r>
    </w:p>
    <w:p w:rsidR="004D7C8B" w:rsidRDefault="004D7C8B" w:rsidP="004D7C8B">
      <w:r>
        <w:t xml:space="preserve">    #print "</w:t>
      </w:r>
      <w:proofErr w:type="gramStart"/>
      <w:r>
        <w:t>pAlizeArr[</w:t>
      </w:r>
      <w:proofErr w:type="gramEnd"/>
      <w:r>
        <w:t>0] : ", pAlizeArr[0], "pSphinxArr[0]", pSphinxArr[0],</w:t>
      </w:r>
    </w:p>
    <w:p w:rsidR="004D7C8B" w:rsidRDefault="004D7C8B" w:rsidP="004D7C8B">
      <w:r>
        <w:t xml:space="preserve">    #print "</w:t>
      </w:r>
      <w:proofErr w:type="gramStart"/>
      <w:r>
        <w:t>pSpeakerMax :</w:t>
      </w:r>
      <w:proofErr w:type="gramEnd"/>
      <w:r>
        <w:t xml:space="preserve"> ", pSpeakerMax</w:t>
      </w:r>
    </w:p>
    <w:p w:rsidR="004D7C8B" w:rsidRDefault="004D7C8B" w:rsidP="004D7C8B">
      <w:r>
        <w:t xml:space="preserve">  </w:t>
      </w:r>
    </w:p>
    <w:p w:rsidR="004D7C8B" w:rsidRDefault="004D7C8B" w:rsidP="004D7C8B">
      <w:r>
        <w:t xml:space="preserve">    </w:t>
      </w:r>
      <w:proofErr w:type="gramStart"/>
      <w:r>
        <w:t>for</w:t>
      </w:r>
      <w:proofErr w:type="gramEnd"/>
      <w:r>
        <w:t xml:space="preserve"> i in range(1, 48):</w:t>
      </w:r>
    </w:p>
    <w:p w:rsidR="004D7C8B" w:rsidRDefault="004D7C8B" w:rsidP="004D7C8B">
      <w:r>
        <w:t xml:space="preserve">        #print i</w:t>
      </w:r>
    </w:p>
    <w:p w:rsidR="004D7C8B" w:rsidRDefault="004D7C8B" w:rsidP="004D7C8B">
      <w:r>
        <w:t xml:space="preserve">        </w:t>
      </w:r>
      <w:proofErr w:type="gramStart"/>
      <w:r>
        <w:t>pSpeaker</w:t>
      </w:r>
      <w:proofErr w:type="gramEnd"/>
      <w:r>
        <w:t xml:space="preserve"> = float(pAlizeArr[i]) + float(pSphinxArr[i]) * alpha</w:t>
      </w:r>
    </w:p>
    <w:p w:rsidR="004D7C8B" w:rsidRDefault="004D7C8B" w:rsidP="004D7C8B">
      <w:r>
        <w:t xml:space="preserve">        </w:t>
      </w:r>
      <w:proofErr w:type="gramStart"/>
      <w:r>
        <w:t>if</w:t>
      </w:r>
      <w:proofErr w:type="gramEnd"/>
      <w:r>
        <w:t xml:space="preserve"> pSpeaker &gt; pSpeakerMax:</w:t>
      </w:r>
    </w:p>
    <w:p w:rsidR="004D7C8B" w:rsidRDefault="004D7C8B" w:rsidP="004D7C8B">
      <w:r>
        <w:t xml:space="preserve">            </w:t>
      </w:r>
      <w:proofErr w:type="gramStart"/>
      <w:r>
        <w:t>pSpeakerMax</w:t>
      </w:r>
      <w:proofErr w:type="gramEnd"/>
      <w:r>
        <w:t xml:space="preserve"> = pSpeaker</w:t>
      </w:r>
    </w:p>
    <w:p w:rsidR="004D7C8B" w:rsidRDefault="004D7C8B" w:rsidP="004D7C8B">
      <w:r>
        <w:t xml:space="preserve">            </w:t>
      </w:r>
      <w:proofErr w:type="gramStart"/>
      <w:r>
        <w:t>idSpeaker</w:t>
      </w:r>
      <w:proofErr w:type="gramEnd"/>
      <w:r>
        <w:t xml:space="preserve"> = i</w:t>
      </w:r>
    </w:p>
    <w:p w:rsidR="004D7C8B" w:rsidRDefault="004D7C8B" w:rsidP="004D7C8B">
      <w:r>
        <w:t xml:space="preserve">    </w:t>
      </w:r>
      <w:proofErr w:type="gramStart"/>
      <w:r>
        <w:t>print</w:t>
      </w:r>
      <w:proofErr w:type="gramEnd"/>
      <w:r>
        <w:t xml:space="preserve"> fileWav</w:t>
      </w:r>
    </w:p>
    <w:p w:rsidR="004D7C8B" w:rsidRDefault="004D7C8B" w:rsidP="004D7C8B">
      <w:r>
        <w:t xml:space="preserve">    nguoi_noi = </w:t>
      </w:r>
      <w:proofErr w:type="gramStart"/>
      <w:r>
        <w:t>fileWav.split(</w:t>
      </w:r>
      <w:proofErr w:type="gramEnd"/>
      <w:r>
        <w:t>'_')[0]</w:t>
      </w:r>
    </w:p>
    <w:p w:rsidR="004D7C8B" w:rsidRDefault="004D7C8B" w:rsidP="004D7C8B">
      <w:r>
        <w:t xml:space="preserve">    </w:t>
      </w:r>
      <w:proofErr w:type="gramStart"/>
      <w:r>
        <w:t>print</w:t>
      </w:r>
      <w:proofErr w:type="gramEnd"/>
      <w:r>
        <w:t xml:space="preserve"> nguoi_noi,</w:t>
      </w:r>
    </w:p>
    <w:p w:rsidR="004D7C8B" w:rsidRDefault="004D7C8B" w:rsidP="004D7C8B">
      <w:r>
        <w:t xml:space="preserve">    nguoi_noi_kq = </w:t>
      </w:r>
      <w:proofErr w:type="gramStart"/>
      <w:r>
        <w:t>taoFileChiSoNguoiNoi(</w:t>
      </w:r>
      <w:proofErr w:type="gramEnd"/>
      <w:r>
        <w:t>idSpeaker)</w:t>
      </w:r>
    </w:p>
    <w:p w:rsidR="004D7C8B" w:rsidRDefault="004D7C8B" w:rsidP="004D7C8B">
      <w:r>
        <w:t xml:space="preserve">    </w:t>
      </w:r>
      <w:proofErr w:type="gramStart"/>
      <w:r>
        <w:t>print</w:t>
      </w:r>
      <w:proofErr w:type="gramEnd"/>
      <w:r>
        <w:t xml:space="preserve"> nguoi_noi_kq</w:t>
      </w:r>
    </w:p>
    <w:p w:rsidR="004D7C8B" w:rsidRDefault="004D7C8B" w:rsidP="004D7C8B">
      <w:r>
        <w:t xml:space="preserve">   # </w:t>
      </w:r>
      <w:proofErr w:type="gramStart"/>
      <w:r>
        <w:t>f.write(</w:t>
      </w:r>
      <w:proofErr w:type="gramEnd"/>
      <w:r>
        <w:t>nguoi_noi + " " + nguoi_noi_kq)</w:t>
      </w:r>
    </w:p>
    <w:p w:rsidR="004D7C8B" w:rsidRDefault="004D7C8B" w:rsidP="004D7C8B">
      <w:r>
        <w:t xml:space="preserve">    #</w:t>
      </w:r>
      <w:proofErr w:type="gramStart"/>
      <w:r>
        <w:t>f.write(</w:t>
      </w:r>
      <w:proofErr w:type="gramEnd"/>
      <w:r>
        <w:t>"\n")</w:t>
      </w:r>
    </w:p>
    <w:p w:rsidR="004D7C8B" w:rsidRDefault="004D7C8B" w:rsidP="004D7C8B">
      <w:r>
        <w:t xml:space="preserve">    </w:t>
      </w:r>
      <w:proofErr w:type="gramStart"/>
      <w:r>
        <w:t>if</w:t>
      </w:r>
      <w:proofErr w:type="gramEnd"/>
      <w:r>
        <w:t xml:space="preserve"> nguoi_noi == nguoi_noi_kq:</w:t>
      </w:r>
    </w:p>
    <w:p w:rsidR="004D7C8B" w:rsidRDefault="004D7C8B" w:rsidP="004D7C8B">
      <w:r>
        <w:t xml:space="preserve">        so_file_dung = so_file_dung + 1 </w:t>
      </w:r>
    </w:p>
    <w:p w:rsidR="004D7C8B" w:rsidRDefault="004D7C8B" w:rsidP="004D7C8B">
      <w:r>
        <w:t xml:space="preserve">   # </w:t>
      </w:r>
      <w:proofErr w:type="gramStart"/>
      <w:r>
        <w:t>break</w:t>
      </w:r>
      <w:proofErr w:type="gramEnd"/>
    </w:p>
    <w:p w:rsidR="004D7C8B" w:rsidRDefault="004D7C8B" w:rsidP="004D7C8B">
      <w:r>
        <w:t xml:space="preserve">    #else:</w:t>
      </w:r>
    </w:p>
    <w:p w:rsidR="004D7C8B" w:rsidRDefault="004D7C8B" w:rsidP="004D7C8B">
      <w:r>
        <w:tab/>
        <w:t>#</w:t>
      </w:r>
      <w:proofErr w:type="gramStart"/>
      <w:r>
        <w:t>f.write(</w:t>
      </w:r>
      <w:proofErr w:type="gramEnd"/>
      <w:r>
        <w:t>" nguoi noi khong dung:" + nguoi_noi +" ==&gt; " +nguoi_noi_kq + " sao co " +"\n")</w:t>
      </w:r>
    </w:p>
    <w:p w:rsidR="004D7C8B" w:rsidRDefault="004D7C8B" w:rsidP="004D7C8B">
      <w:proofErr w:type="gramStart"/>
      <w:r>
        <w:t>print</w:t>
      </w:r>
      <w:proofErr w:type="gramEnd"/>
      <w:r>
        <w:t xml:space="preserve"> "Tong so file : ", tong_so_file</w:t>
      </w:r>
    </w:p>
    <w:p w:rsidR="004D7C8B" w:rsidRDefault="004D7C8B" w:rsidP="004D7C8B">
      <w:proofErr w:type="gramStart"/>
      <w:r>
        <w:t>print</w:t>
      </w:r>
      <w:proofErr w:type="gramEnd"/>
      <w:r>
        <w:t xml:space="preserve"> "So file dung : ", so_file_dung</w:t>
      </w:r>
    </w:p>
    <w:p w:rsidR="004D7C8B" w:rsidRDefault="004D7C8B" w:rsidP="004D7C8B">
      <w:proofErr w:type="gramStart"/>
      <w:r>
        <w:t>print</w:t>
      </w:r>
      <w:proofErr w:type="gramEnd"/>
      <w:r>
        <w:t xml:space="preserve"> "Ty le:", (1.0*so_file_dung/tong_so_file)*100</w:t>
      </w:r>
    </w:p>
    <w:p w:rsidR="004D7C8B" w:rsidRDefault="004D7C8B" w:rsidP="004D7C8B">
      <w:r>
        <w:t>alpha1 = "%.10f" % alpha</w:t>
      </w:r>
    </w:p>
    <w:p w:rsidR="004D7C8B" w:rsidRDefault="004D7C8B" w:rsidP="004D7C8B">
      <w:proofErr w:type="gramStart"/>
      <w:r>
        <w:t>f.write(</w:t>
      </w:r>
      <w:proofErr w:type="gramEnd"/>
      <w:r>
        <w:t>"alpha: ")</w:t>
      </w:r>
    </w:p>
    <w:p w:rsidR="004D7C8B" w:rsidRDefault="004D7C8B" w:rsidP="004D7C8B">
      <w:proofErr w:type="gramStart"/>
      <w:r>
        <w:t>f.write(</w:t>
      </w:r>
      <w:proofErr w:type="gramEnd"/>
      <w:r>
        <w:t>alpha1)</w:t>
      </w:r>
    </w:p>
    <w:p w:rsidR="004D7C8B" w:rsidRDefault="004D7C8B" w:rsidP="004D7C8B">
      <w:r>
        <w:t xml:space="preserve">#str = lst + </w:t>
      </w:r>
      <w:proofErr w:type="gramStart"/>
      <w:r>
        <w:t>" =</w:t>
      </w:r>
      <w:proofErr w:type="gramEnd"/>
      <w:r>
        <w:t>=&gt; " + speaker + " " + repr(pSpeakerMax) + "\n"</w:t>
      </w:r>
    </w:p>
    <w:p w:rsidR="004D7C8B" w:rsidRDefault="004D7C8B" w:rsidP="004D7C8B">
      <w:r>
        <w:lastRenderedPageBreak/>
        <w:t xml:space="preserve">str1 = " Tong so file: " + </w:t>
      </w:r>
      <w:proofErr w:type="gramStart"/>
      <w:r>
        <w:t>repr(</w:t>
      </w:r>
      <w:proofErr w:type="gramEnd"/>
      <w:r>
        <w:t xml:space="preserve">tong_so_file) + " ==&gt; So file nhan dang dung " + repr(so_file_dung) </w:t>
      </w:r>
    </w:p>
    <w:p w:rsidR="004D7C8B" w:rsidRDefault="004D7C8B" w:rsidP="004D7C8B">
      <w:r>
        <w:t xml:space="preserve">str2= " ==&gt; Phan tram: " + </w:t>
      </w:r>
      <w:proofErr w:type="gramStart"/>
      <w:r>
        <w:t>repr(</w:t>
      </w:r>
      <w:proofErr w:type="gramEnd"/>
      <w:r>
        <w:t>(1.0*so_file_dung/tong_so_file)*100)+"%"</w:t>
      </w:r>
    </w:p>
    <w:p w:rsidR="004D7C8B" w:rsidRDefault="004D7C8B" w:rsidP="004D7C8B">
      <w:proofErr w:type="gramStart"/>
      <w:r>
        <w:t>f.write(</w:t>
      </w:r>
      <w:proofErr w:type="gramEnd"/>
      <w:r>
        <w:t>str1)</w:t>
      </w:r>
    </w:p>
    <w:p w:rsidR="004D7C8B" w:rsidRDefault="004D7C8B" w:rsidP="004D7C8B">
      <w:proofErr w:type="gramStart"/>
      <w:r>
        <w:t>f.write(</w:t>
      </w:r>
      <w:proofErr w:type="gramEnd"/>
      <w:r>
        <w:t>str2)</w:t>
      </w:r>
    </w:p>
    <w:p w:rsidR="001A309F" w:rsidRDefault="004D7C8B" w:rsidP="004D7C8B">
      <w:proofErr w:type="gramStart"/>
      <w:r>
        <w:t>f.write(</w:t>
      </w:r>
      <w:proofErr w:type="gramEnd"/>
      <w:r>
        <w:t>"\n")</w:t>
      </w:r>
    </w:p>
    <w:p w:rsidR="004D7C8B" w:rsidRDefault="004D7C8B" w:rsidP="004D7C8B"/>
    <w:p w:rsidR="004D7C8B" w:rsidRDefault="004D7C8B" w:rsidP="004D7C8B"/>
    <w:p w:rsidR="008739BB" w:rsidRDefault="008739BB" w:rsidP="0077556B">
      <w:pPr>
        <w:pStyle w:val="Default"/>
        <w:spacing w:line="360" w:lineRule="auto"/>
        <w:jc w:val="both"/>
        <w:rPr>
          <w:sz w:val="26"/>
          <w:szCs w:val="26"/>
        </w:rPr>
      </w:pPr>
    </w:p>
    <w:p w:rsidR="00161BBE" w:rsidRPr="008739BB" w:rsidRDefault="008739BB" w:rsidP="008739BB">
      <w:pPr>
        <w:tabs>
          <w:tab w:val="left" w:pos="5147"/>
        </w:tabs>
      </w:pPr>
      <w:r>
        <w:tab/>
      </w:r>
    </w:p>
    <w:sectPr w:rsidR="00161BBE" w:rsidRPr="008739BB" w:rsidSect="00896A6B">
      <w:footerReference w:type="default" r:id="rId106"/>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2A79" w:rsidRDefault="000E2A79" w:rsidP="0077556B">
      <w:pPr>
        <w:spacing w:line="240" w:lineRule="auto"/>
      </w:pPr>
      <w:r>
        <w:separator/>
      </w:r>
    </w:p>
  </w:endnote>
  <w:endnote w:type="continuationSeparator" w:id="0">
    <w:p w:rsidR="000E2A79" w:rsidRDefault="000E2A79"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E24242" w:rsidRDefault="00E24242" w:rsidP="00A16A8E">
        <w:pPr>
          <w:pStyle w:val="Footer"/>
          <w:pBdr>
            <w:top w:val="dotted" w:sz="4" w:space="1" w:color="auto"/>
          </w:pBdr>
        </w:pPr>
        <w:r>
          <w:rPr>
            <w:i/>
            <w:sz w:val="20"/>
          </w:rPr>
          <w:t xml:space="preserve">Sinh viên thực hiện: Lại Văn Hải – 20131230 – K58 – Lớp IS2 </w:t>
        </w:r>
      </w:p>
      <w:p w:rsidR="00E24242" w:rsidRDefault="00E24242">
        <w:pPr>
          <w:pStyle w:val="Footer"/>
          <w:jc w:val="center"/>
        </w:pPr>
        <w:r>
          <w:fldChar w:fldCharType="begin"/>
        </w:r>
        <w:r>
          <w:instrText xml:space="preserve"> PAGE   \* MERGEFORMAT </w:instrText>
        </w:r>
        <w:r>
          <w:fldChar w:fldCharType="separate"/>
        </w:r>
        <w:r w:rsidR="000A5BFD">
          <w:rPr>
            <w:noProof/>
          </w:rPr>
          <w:t>39</w:t>
        </w:r>
        <w:r>
          <w:rPr>
            <w:noProof/>
          </w:rPr>
          <w:fldChar w:fldCharType="end"/>
        </w:r>
      </w:p>
    </w:sdtContent>
  </w:sdt>
  <w:p w:rsidR="00E24242" w:rsidRDefault="00E242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2A79" w:rsidRDefault="000E2A79" w:rsidP="0077556B">
      <w:pPr>
        <w:spacing w:line="240" w:lineRule="auto"/>
      </w:pPr>
      <w:r>
        <w:separator/>
      </w:r>
    </w:p>
  </w:footnote>
  <w:footnote w:type="continuationSeparator" w:id="0">
    <w:p w:rsidR="000E2A79" w:rsidRDefault="000E2A79"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B6FFB"/>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4F3265"/>
    <w:multiLevelType w:val="hybridMultilevel"/>
    <w:tmpl w:val="0D5279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B32B4D"/>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E96C0B"/>
    <w:multiLevelType w:val="hybridMultilevel"/>
    <w:tmpl w:val="22381D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FF1E68"/>
    <w:multiLevelType w:val="hybridMultilevel"/>
    <w:tmpl w:val="4D88E04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AC7931"/>
    <w:multiLevelType w:val="hybridMultilevel"/>
    <w:tmpl w:val="3BAED7EE"/>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1F73B5"/>
    <w:multiLevelType w:val="hybridMultilevel"/>
    <w:tmpl w:val="7ECE262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CD5506C"/>
    <w:multiLevelType w:val="hybridMultilevel"/>
    <w:tmpl w:val="8AB81A3E"/>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4450C2"/>
    <w:multiLevelType w:val="hybridMultilevel"/>
    <w:tmpl w:val="D7C8D00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0964BFE"/>
    <w:multiLevelType w:val="hybridMultilevel"/>
    <w:tmpl w:val="13DEAC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554794"/>
    <w:multiLevelType w:val="hybridMultilevel"/>
    <w:tmpl w:val="8258CA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5"/>
  </w:num>
  <w:num w:numId="3">
    <w:abstractNumId w:val="16"/>
  </w:num>
  <w:num w:numId="4">
    <w:abstractNumId w:val="2"/>
  </w:num>
  <w:num w:numId="5">
    <w:abstractNumId w:val="12"/>
  </w:num>
  <w:num w:numId="6">
    <w:abstractNumId w:val="10"/>
  </w:num>
  <w:num w:numId="7">
    <w:abstractNumId w:val="8"/>
  </w:num>
  <w:num w:numId="8">
    <w:abstractNumId w:val="14"/>
  </w:num>
  <w:num w:numId="9">
    <w:abstractNumId w:val="13"/>
  </w:num>
  <w:num w:numId="10">
    <w:abstractNumId w:val="9"/>
  </w:num>
  <w:num w:numId="11">
    <w:abstractNumId w:val="7"/>
  </w:num>
  <w:num w:numId="12">
    <w:abstractNumId w:val="3"/>
  </w:num>
  <w:num w:numId="13">
    <w:abstractNumId w:val="21"/>
  </w:num>
  <w:num w:numId="14">
    <w:abstractNumId w:val="18"/>
  </w:num>
  <w:num w:numId="15">
    <w:abstractNumId w:val="1"/>
  </w:num>
  <w:num w:numId="16">
    <w:abstractNumId w:val="19"/>
  </w:num>
  <w:num w:numId="17">
    <w:abstractNumId w:val="15"/>
  </w:num>
  <w:num w:numId="18">
    <w:abstractNumId w:val="6"/>
  </w:num>
  <w:num w:numId="19">
    <w:abstractNumId w:val="2"/>
    <w:lvlOverride w:ilvl="0">
      <w:startOverride w:val="1"/>
    </w:lvlOverride>
  </w:num>
  <w:num w:numId="20">
    <w:abstractNumId w:val="11"/>
  </w:num>
  <w:num w:numId="21">
    <w:abstractNumId w:val="20"/>
  </w:num>
  <w:num w:numId="22">
    <w:abstractNumId w:val="0"/>
  </w:num>
  <w:num w:numId="23">
    <w:abstractNumId w:val="2"/>
    <w:lvlOverride w:ilvl="0">
      <w:startOverride w:val="1"/>
    </w:lvlOverride>
  </w:num>
  <w:num w:numId="24">
    <w:abstractNumId w:val="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715"/>
    <w:rsid w:val="000008B4"/>
    <w:rsid w:val="00002C13"/>
    <w:rsid w:val="00003C40"/>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57F1"/>
    <w:rsid w:val="00027381"/>
    <w:rsid w:val="00030708"/>
    <w:rsid w:val="00030B65"/>
    <w:rsid w:val="00031D7A"/>
    <w:rsid w:val="00031FA4"/>
    <w:rsid w:val="000322C0"/>
    <w:rsid w:val="000326BF"/>
    <w:rsid w:val="000352CD"/>
    <w:rsid w:val="00035858"/>
    <w:rsid w:val="00035C17"/>
    <w:rsid w:val="00035C6C"/>
    <w:rsid w:val="000372A5"/>
    <w:rsid w:val="00037383"/>
    <w:rsid w:val="0004125C"/>
    <w:rsid w:val="000463DE"/>
    <w:rsid w:val="00046D74"/>
    <w:rsid w:val="0004741A"/>
    <w:rsid w:val="00047A9C"/>
    <w:rsid w:val="00047BD4"/>
    <w:rsid w:val="00051D3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4FE8"/>
    <w:rsid w:val="000A5BFD"/>
    <w:rsid w:val="000A5EB1"/>
    <w:rsid w:val="000A716A"/>
    <w:rsid w:val="000A77AD"/>
    <w:rsid w:val="000A7AAB"/>
    <w:rsid w:val="000B1AC7"/>
    <w:rsid w:val="000B1C74"/>
    <w:rsid w:val="000B2BEF"/>
    <w:rsid w:val="000B3D34"/>
    <w:rsid w:val="000B441D"/>
    <w:rsid w:val="000B466C"/>
    <w:rsid w:val="000B491B"/>
    <w:rsid w:val="000B693B"/>
    <w:rsid w:val="000C29F5"/>
    <w:rsid w:val="000C2C56"/>
    <w:rsid w:val="000C4CA5"/>
    <w:rsid w:val="000C4E2A"/>
    <w:rsid w:val="000C56C2"/>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24FC"/>
    <w:rsid w:val="0010336D"/>
    <w:rsid w:val="00104C31"/>
    <w:rsid w:val="00104D13"/>
    <w:rsid w:val="0010516D"/>
    <w:rsid w:val="001057E3"/>
    <w:rsid w:val="0010711B"/>
    <w:rsid w:val="0010764D"/>
    <w:rsid w:val="0011113E"/>
    <w:rsid w:val="0011156D"/>
    <w:rsid w:val="00111BB3"/>
    <w:rsid w:val="00113D3B"/>
    <w:rsid w:val="001155E1"/>
    <w:rsid w:val="00116E57"/>
    <w:rsid w:val="00120320"/>
    <w:rsid w:val="0012065F"/>
    <w:rsid w:val="00121D20"/>
    <w:rsid w:val="001230FF"/>
    <w:rsid w:val="0012346C"/>
    <w:rsid w:val="00127250"/>
    <w:rsid w:val="00127F55"/>
    <w:rsid w:val="00131D90"/>
    <w:rsid w:val="00132BF1"/>
    <w:rsid w:val="00132E77"/>
    <w:rsid w:val="00134865"/>
    <w:rsid w:val="001363D7"/>
    <w:rsid w:val="0013715E"/>
    <w:rsid w:val="00137E7F"/>
    <w:rsid w:val="001411C2"/>
    <w:rsid w:val="00142D85"/>
    <w:rsid w:val="00144209"/>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BBE"/>
    <w:rsid w:val="00163106"/>
    <w:rsid w:val="001639FD"/>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5CAE"/>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BE4"/>
    <w:rsid w:val="001B7543"/>
    <w:rsid w:val="001B7991"/>
    <w:rsid w:val="001C0E4C"/>
    <w:rsid w:val="001C252E"/>
    <w:rsid w:val="001C2586"/>
    <w:rsid w:val="001D2423"/>
    <w:rsid w:val="001D2D69"/>
    <w:rsid w:val="001D329F"/>
    <w:rsid w:val="001D4AFB"/>
    <w:rsid w:val="001D6249"/>
    <w:rsid w:val="001D6850"/>
    <w:rsid w:val="001D69E2"/>
    <w:rsid w:val="001D6E3A"/>
    <w:rsid w:val="001D71C6"/>
    <w:rsid w:val="001E2F2E"/>
    <w:rsid w:val="001E6B04"/>
    <w:rsid w:val="001F175B"/>
    <w:rsid w:val="001F19B1"/>
    <w:rsid w:val="001F33F6"/>
    <w:rsid w:val="001F5645"/>
    <w:rsid w:val="001F5E3F"/>
    <w:rsid w:val="002001D2"/>
    <w:rsid w:val="002017D0"/>
    <w:rsid w:val="0020226A"/>
    <w:rsid w:val="00202C54"/>
    <w:rsid w:val="00202C93"/>
    <w:rsid w:val="00204638"/>
    <w:rsid w:val="00205A9A"/>
    <w:rsid w:val="00205C9C"/>
    <w:rsid w:val="00206FD8"/>
    <w:rsid w:val="002116A3"/>
    <w:rsid w:val="002124FC"/>
    <w:rsid w:val="00212DB2"/>
    <w:rsid w:val="0021487B"/>
    <w:rsid w:val="0021502B"/>
    <w:rsid w:val="00215386"/>
    <w:rsid w:val="00215465"/>
    <w:rsid w:val="00215514"/>
    <w:rsid w:val="00215665"/>
    <w:rsid w:val="002165BF"/>
    <w:rsid w:val="00217460"/>
    <w:rsid w:val="00217A65"/>
    <w:rsid w:val="00217B7C"/>
    <w:rsid w:val="002205BA"/>
    <w:rsid w:val="00220A9A"/>
    <w:rsid w:val="0022198E"/>
    <w:rsid w:val="002222F5"/>
    <w:rsid w:val="00222CC5"/>
    <w:rsid w:val="00222E6F"/>
    <w:rsid w:val="00223F88"/>
    <w:rsid w:val="00224ECA"/>
    <w:rsid w:val="002275B3"/>
    <w:rsid w:val="0023088D"/>
    <w:rsid w:val="00232D77"/>
    <w:rsid w:val="00232E7C"/>
    <w:rsid w:val="002335E4"/>
    <w:rsid w:val="00233EA7"/>
    <w:rsid w:val="002342A2"/>
    <w:rsid w:val="00242C4F"/>
    <w:rsid w:val="002508E9"/>
    <w:rsid w:val="002514B4"/>
    <w:rsid w:val="00255266"/>
    <w:rsid w:val="00256FC0"/>
    <w:rsid w:val="00257B4C"/>
    <w:rsid w:val="0026034A"/>
    <w:rsid w:val="002621EF"/>
    <w:rsid w:val="00262FE0"/>
    <w:rsid w:val="00263EF9"/>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B10E3"/>
    <w:rsid w:val="002B270F"/>
    <w:rsid w:val="002B4089"/>
    <w:rsid w:val="002B438E"/>
    <w:rsid w:val="002B460E"/>
    <w:rsid w:val="002B6302"/>
    <w:rsid w:val="002B651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F84"/>
    <w:rsid w:val="002E406D"/>
    <w:rsid w:val="002E428D"/>
    <w:rsid w:val="002E5BDE"/>
    <w:rsid w:val="002E7605"/>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70E1"/>
    <w:rsid w:val="00307FB8"/>
    <w:rsid w:val="00310624"/>
    <w:rsid w:val="00310E17"/>
    <w:rsid w:val="00312294"/>
    <w:rsid w:val="00313F6E"/>
    <w:rsid w:val="00314F3F"/>
    <w:rsid w:val="00314F89"/>
    <w:rsid w:val="00315C55"/>
    <w:rsid w:val="0031631A"/>
    <w:rsid w:val="00316A7C"/>
    <w:rsid w:val="00320B78"/>
    <w:rsid w:val="00321934"/>
    <w:rsid w:val="0032222C"/>
    <w:rsid w:val="00322F8F"/>
    <w:rsid w:val="003251A8"/>
    <w:rsid w:val="00326998"/>
    <w:rsid w:val="00326D00"/>
    <w:rsid w:val="00333ACE"/>
    <w:rsid w:val="0033679F"/>
    <w:rsid w:val="0034059F"/>
    <w:rsid w:val="00342757"/>
    <w:rsid w:val="00343157"/>
    <w:rsid w:val="003471B8"/>
    <w:rsid w:val="00347DA5"/>
    <w:rsid w:val="00347ECF"/>
    <w:rsid w:val="00354425"/>
    <w:rsid w:val="003547FA"/>
    <w:rsid w:val="003548CF"/>
    <w:rsid w:val="00355648"/>
    <w:rsid w:val="00361AEB"/>
    <w:rsid w:val="00363EB7"/>
    <w:rsid w:val="003645A5"/>
    <w:rsid w:val="00365764"/>
    <w:rsid w:val="003672CD"/>
    <w:rsid w:val="00367DBA"/>
    <w:rsid w:val="003747CF"/>
    <w:rsid w:val="00374B2F"/>
    <w:rsid w:val="00376746"/>
    <w:rsid w:val="00377524"/>
    <w:rsid w:val="003778CE"/>
    <w:rsid w:val="0038112D"/>
    <w:rsid w:val="0038300F"/>
    <w:rsid w:val="00384710"/>
    <w:rsid w:val="003851A5"/>
    <w:rsid w:val="00386215"/>
    <w:rsid w:val="003920B9"/>
    <w:rsid w:val="0039249C"/>
    <w:rsid w:val="003926DD"/>
    <w:rsid w:val="00394DC3"/>
    <w:rsid w:val="003A0FBB"/>
    <w:rsid w:val="003A2A68"/>
    <w:rsid w:val="003A3155"/>
    <w:rsid w:val="003B176B"/>
    <w:rsid w:val="003B23F0"/>
    <w:rsid w:val="003B3B66"/>
    <w:rsid w:val="003B4CE7"/>
    <w:rsid w:val="003B7549"/>
    <w:rsid w:val="003B773F"/>
    <w:rsid w:val="003C05C4"/>
    <w:rsid w:val="003C089E"/>
    <w:rsid w:val="003C105C"/>
    <w:rsid w:val="003C26E9"/>
    <w:rsid w:val="003C2B16"/>
    <w:rsid w:val="003C35FE"/>
    <w:rsid w:val="003C4540"/>
    <w:rsid w:val="003C4CE0"/>
    <w:rsid w:val="003C52DF"/>
    <w:rsid w:val="003C6193"/>
    <w:rsid w:val="003C6A3A"/>
    <w:rsid w:val="003D0A98"/>
    <w:rsid w:val="003D22AE"/>
    <w:rsid w:val="003D6C72"/>
    <w:rsid w:val="003D7C2B"/>
    <w:rsid w:val="003E1F2A"/>
    <w:rsid w:val="003E4AF8"/>
    <w:rsid w:val="003E6D46"/>
    <w:rsid w:val="003E6E2E"/>
    <w:rsid w:val="003F18A0"/>
    <w:rsid w:val="003F2181"/>
    <w:rsid w:val="003F26A7"/>
    <w:rsid w:val="003F3DA7"/>
    <w:rsid w:val="003F5B0A"/>
    <w:rsid w:val="003F7294"/>
    <w:rsid w:val="00400841"/>
    <w:rsid w:val="00402710"/>
    <w:rsid w:val="00402B83"/>
    <w:rsid w:val="00403B36"/>
    <w:rsid w:val="00403F82"/>
    <w:rsid w:val="00405172"/>
    <w:rsid w:val="00406E26"/>
    <w:rsid w:val="00407733"/>
    <w:rsid w:val="00411813"/>
    <w:rsid w:val="00413317"/>
    <w:rsid w:val="0041411F"/>
    <w:rsid w:val="004151B5"/>
    <w:rsid w:val="00416F51"/>
    <w:rsid w:val="00422B17"/>
    <w:rsid w:val="00423208"/>
    <w:rsid w:val="004236BA"/>
    <w:rsid w:val="00423F6F"/>
    <w:rsid w:val="00425AD8"/>
    <w:rsid w:val="00427DDE"/>
    <w:rsid w:val="0043279F"/>
    <w:rsid w:val="004329DD"/>
    <w:rsid w:val="00432B2B"/>
    <w:rsid w:val="00432C3F"/>
    <w:rsid w:val="0043393B"/>
    <w:rsid w:val="00434ECB"/>
    <w:rsid w:val="0043572A"/>
    <w:rsid w:val="00435B0C"/>
    <w:rsid w:val="00436727"/>
    <w:rsid w:val="00436C04"/>
    <w:rsid w:val="004375F0"/>
    <w:rsid w:val="00437A26"/>
    <w:rsid w:val="004429CC"/>
    <w:rsid w:val="0044353A"/>
    <w:rsid w:val="004449FB"/>
    <w:rsid w:val="0044633B"/>
    <w:rsid w:val="00447F0C"/>
    <w:rsid w:val="004513DC"/>
    <w:rsid w:val="004545E4"/>
    <w:rsid w:val="0045487E"/>
    <w:rsid w:val="00454CF7"/>
    <w:rsid w:val="0045511E"/>
    <w:rsid w:val="0045539B"/>
    <w:rsid w:val="004553D3"/>
    <w:rsid w:val="00455CDD"/>
    <w:rsid w:val="00456117"/>
    <w:rsid w:val="00456CE0"/>
    <w:rsid w:val="00457827"/>
    <w:rsid w:val="00457C88"/>
    <w:rsid w:val="00457DEB"/>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20C"/>
    <w:rsid w:val="0047646F"/>
    <w:rsid w:val="00480126"/>
    <w:rsid w:val="0048067F"/>
    <w:rsid w:val="00484197"/>
    <w:rsid w:val="0048482B"/>
    <w:rsid w:val="00484842"/>
    <w:rsid w:val="00487885"/>
    <w:rsid w:val="00490C66"/>
    <w:rsid w:val="00491400"/>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5D51"/>
    <w:rsid w:val="004B6F6F"/>
    <w:rsid w:val="004B7024"/>
    <w:rsid w:val="004B723D"/>
    <w:rsid w:val="004C2394"/>
    <w:rsid w:val="004C3150"/>
    <w:rsid w:val="004C3B9F"/>
    <w:rsid w:val="004C5C70"/>
    <w:rsid w:val="004C70B0"/>
    <w:rsid w:val="004C76F0"/>
    <w:rsid w:val="004D11DC"/>
    <w:rsid w:val="004D26E2"/>
    <w:rsid w:val="004D3087"/>
    <w:rsid w:val="004D3209"/>
    <w:rsid w:val="004D3AD0"/>
    <w:rsid w:val="004D4972"/>
    <w:rsid w:val="004D62B5"/>
    <w:rsid w:val="004D74CF"/>
    <w:rsid w:val="004D7C8B"/>
    <w:rsid w:val="004D7FB0"/>
    <w:rsid w:val="004E0095"/>
    <w:rsid w:val="004E399F"/>
    <w:rsid w:val="004E3F8D"/>
    <w:rsid w:val="004E4323"/>
    <w:rsid w:val="004E494A"/>
    <w:rsid w:val="004E5BF5"/>
    <w:rsid w:val="004E64B3"/>
    <w:rsid w:val="004E6AD9"/>
    <w:rsid w:val="004E6DAB"/>
    <w:rsid w:val="004F0588"/>
    <w:rsid w:val="004F2A9C"/>
    <w:rsid w:val="004F5DD7"/>
    <w:rsid w:val="004F66C4"/>
    <w:rsid w:val="004F690F"/>
    <w:rsid w:val="00500F1D"/>
    <w:rsid w:val="00502CF4"/>
    <w:rsid w:val="00504897"/>
    <w:rsid w:val="005067D6"/>
    <w:rsid w:val="005106FF"/>
    <w:rsid w:val="00510865"/>
    <w:rsid w:val="005126DC"/>
    <w:rsid w:val="005147AF"/>
    <w:rsid w:val="0052136F"/>
    <w:rsid w:val="005225B6"/>
    <w:rsid w:val="00522CD5"/>
    <w:rsid w:val="00523F55"/>
    <w:rsid w:val="00525402"/>
    <w:rsid w:val="00525FB7"/>
    <w:rsid w:val="00526B71"/>
    <w:rsid w:val="00530268"/>
    <w:rsid w:val="005317E5"/>
    <w:rsid w:val="005324D4"/>
    <w:rsid w:val="00532C4D"/>
    <w:rsid w:val="00534AE6"/>
    <w:rsid w:val="00537829"/>
    <w:rsid w:val="00540505"/>
    <w:rsid w:val="00540682"/>
    <w:rsid w:val="00541C21"/>
    <w:rsid w:val="00543553"/>
    <w:rsid w:val="00543629"/>
    <w:rsid w:val="00543F63"/>
    <w:rsid w:val="005444E5"/>
    <w:rsid w:val="00545425"/>
    <w:rsid w:val="00546EB1"/>
    <w:rsid w:val="0054734C"/>
    <w:rsid w:val="005504C0"/>
    <w:rsid w:val="0055053C"/>
    <w:rsid w:val="00550FC3"/>
    <w:rsid w:val="005533E5"/>
    <w:rsid w:val="005557F2"/>
    <w:rsid w:val="005558ED"/>
    <w:rsid w:val="00555CED"/>
    <w:rsid w:val="005566E4"/>
    <w:rsid w:val="0055708A"/>
    <w:rsid w:val="00557864"/>
    <w:rsid w:val="005611B9"/>
    <w:rsid w:val="00562457"/>
    <w:rsid w:val="005653DE"/>
    <w:rsid w:val="00565A04"/>
    <w:rsid w:val="00566077"/>
    <w:rsid w:val="00567906"/>
    <w:rsid w:val="00570551"/>
    <w:rsid w:val="00570FBE"/>
    <w:rsid w:val="005726F8"/>
    <w:rsid w:val="0057383A"/>
    <w:rsid w:val="00575A6B"/>
    <w:rsid w:val="00576001"/>
    <w:rsid w:val="005763D0"/>
    <w:rsid w:val="00576425"/>
    <w:rsid w:val="00577646"/>
    <w:rsid w:val="005776DF"/>
    <w:rsid w:val="00577EF0"/>
    <w:rsid w:val="0058031F"/>
    <w:rsid w:val="00580D6A"/>
    <w:rsid w:val="00582F00"/>
    <w:rsid w:val="005844EB"/>
    <w:rsid w:val="005853EE"/>
    <w:rsid w:val="00585710"/>
    <w:rsid w:val="00587671"/>
    <w:rsid w:val="00591106"/>
    <w:rsid w:val="005913CF"/>
    <w:rsid w:val="00592531"/>
    <w:rsid w:val="005926F0"/>
    <w:rsid w:val="00592DBB"/>
    <w:rsid w:val="0059305F"/>
    <w:rsid w:val="00593487"/>
    <w:rsid w:val="00594897"/>
    <w:rsid w:val="00595400"/>
    <w:rsid w:val="00595D50"/>
    <w:rsid w:val="00597D55"/>
    <w:rsid w:val="005A05E5"/>
    <w:rsid w:val="005A0D94"/>
    <w:rsid w:val="005A15B8"/>
    <w:rsid w:val="005A2BB9"/>
    <w:rsid w:val="005A2DA8"/>
    <w:rsid w:val="005A46AF"/>
    <w:rsid w:val="005A4F44"/>
    <w:rsid w:val="005A59CC"/>
    <w:rsid w:val="005A6F5C"/>
    <w:rsid w:val="005B4DB3"/>
    <w:rsid w:val="005B54F4"/>
    <w:rsid w:val="005B57EF"/>
    <w:rsid w:val="005B634C"/>
    <w:rsid w:val="005B7E5C"/>
    <w:rsid w:val="005C2C0B"/>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4887"/>
    <w:rsid w:val="005F0044"/>
    <w:rsid w:val="005F039E"/>
    <w:rsid w:val="005F09D5"/>
    <w:rsid w:val="005F1915"/>
    <w:rsid w:val="005F21EC"/>
    <w:rsid w:val="005F33B9"/>
    <w:rsid w:val="005F3DE3"/>
    <w:rsid w:val="005F4E9B"/>
    <w:rsid w:val="005F53C7"/>
    <w:rsid w:val="005F61FB"/>
    <w:rsid w:val="005F724D"/>
    <w:rsid w:val="00600569"/>
    <w:rsid w:val="00603C62"/>
    <w:rsid w:val="00603CCD"/>
    <w:rsid w:val="00603FFB"/>
    <w:rsid w:val="00604B88"/>
    <w:rsid w:val="00604C14"/>
    <w:rsid w:val="00605610"/>
    <w:rsid w:val="00605CAC"/>
    <w:rsid w:val="00607032"/>
    <w:rsid w:val="006073D6"/>
    <w:rsid w:val="00607A2A"/>
    <w:rsid w:val="00612163"/>
    <w:rsid w:val="006123B6"/>
    <w:rsid w:val="00613989"/>
    <w:rsid w:val="00615906"/>
    <w:rsid w:val="00617EEA"/>
    <w:rsid w:val="006224E7"/>
    <w:rsid w:val="006232E2"/>
    <w:rsid w:val="00625125"/>
    <w:rsid w:val="0062746C"/>
    <w:rsid w:val="006300E5"/>
    <w:rsid w:val="00630C07"/>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331F"/>
    <w:rsid w:val="006863E2"/>
    <w:rsid w:val="0069251A"/>
    <w:rsid w:val="00693B89"/>
    <w:rsid w:val="00694A8B"/>
    <w:rsid w:val="00695748"/>
    <w:rsid w:val="00697626"/>
    <w:rsid w:val="006A2D29"/>
    <w:rsid w:val="006A42C4"/>
    <w:rsid w:val="006A72EC"/>
    <w:rsid w:val="006B1286"/>
    <w:rsid w:val="006B14BB"/>
    <w:rsid w:val="006B21AE"/>
    <w:rsid w:val="006B2B61"/>
    <w:rsid w:val="006B3EC8"/>
    <w:rsid w:val="006B4E70"/>
    <w:rsid w:val="006B4FB4"/>
    <w:rsid w:val="006B7FA1"/>
    <w:rsid w:val="006C0B6A"/>
    <w:rsid w:val="006C0F47"/>
    <w:rsid w:val="006C14B2"/>
    <w:rsid w:val="006C21F5"/>
    <w:rsid w:val="006C26A3"/>
    <w:rsid w:val="006C296A"/>
    <w:rsid w:val="006C56C9"/>
    <w:rsid w:val="006C5DF0"/>
    <w:rsid w:val="006C7385"/>
    <w:rsid w:val="006D009C"/>
    <w:rsid w:val="006D19DF"/>
    <w:rsid w:val="006D2DD3"/>
    <w:rsid w:val="006D3566"/>
    <w:rsid w:val="006D3B94"/>
    <w:rsid w:val="006D4AEE"/>
    <w:rsid w:val="006D63C0"/>
    <w:rsid w:val="006D74F7"/>
    <w:rsid w:val="006D7E01"/>
    <w:rsid w:val="006E1A04"/>
    <w:rsid w:val="006E1AC0"/>
    <w:rsid w:val="006E30A0"/>
    <w:rsid w:val="006E5096"/>
    <w:rsid w:val="006E7DC6"/>
    <w:rsid w:val="006F05BB"/>
    <w:rsid w:val="006F0A62"/>
    <w:rsid w:val="006F0FFF"/>
    <w:rsid w:val="006F1BDB"/>
    <w:rsid w:val="006F289D"/>
    <w:rsid w:val="006F2D26"/>
    <w:rsid w:val="006F389F"/>
    <w:rsid w:val="006F3B84"/>
    <w:rsid w:val="006F4540"/>
    <w:rsid w:val="006F4C79"/>
    <w:rsid w:val="006F6265"/>
    <w:rsid w:val="006F6A6E"/>
    <w:rsid w:val="0070073E"/>
    <w:rsid w:val="0070077B"/>
    <w:rsid w:val="00700FCE"/>
    <w:rsid w:val="0070259C"/>
    <w:rsid w:val="00702A98"/>
    <w:rsid w:val="00705E3D"/>
    <w:rsid w:val="00705EAD"/>
    <w:rsid w:val="00711602"/>
    <w:rsid w:val="007130BF"/>
    <w:rsid w:val="007136D4"/>
    <w:rsid w:val="007137B5"/>
    <w:rsid w:val="00714B39"/>
    <w:rsid w:val="00717357"/>
    <w:rsid w:val="00721409"/>
    <w:rsid w:val="00722B73"/>
    <w:rsid w:val="00724D42"/>
    <w:rsid w:val="00725FDB"/>
    <w:rsid w:val="00727B7B"/>
    <w:rsid w:val="00734A47"/>
    <w:rsid w:val="00737538"/>
    <w:rsid w:val="00737E87"/>
    <w:rsid w:val="00744B41"/>
    <w:rsid w:val="00744F69"/>
    <w:rsid w:val="00745C03"/>
    <w:rsid w:val="007464AD"/>
    <w:rsid w:val="00746A60"/>
    <w:rsid w:val="00746E40"/>
    <w:rsid w:val="00747D46"/>
    <w:rsid w:val="00751BC3"/>
    <w:rsid w:val="00751F83"/>
    <w:rsid w:val="00752358"/>
    <w:rsid w:val="00754E42"/>
    <w:rsid w:val="0075531D"/>
    <w:rsid w:val="00755335"/>
    <w:rsid w:val="00757045"/>
    <w:rsid w:val="0075754A"/>
    <w:rsid w:val="0076215E"/>
    <w:rsid w:val="00764E2C"/>
    <w:rsid w:val="00765840"/>
    <w:rsid w:val="00765D5A"/>
    <w:rsid w:val="00767191"/>
    <w:rsid w:val="007713A3"/>
    <w:rsid w:val="0077165A"/>
    <w:rsid w:val="00774097"/>
    <w:rsid w:val="0077556B"/>
    <w:rsid w:val="007763FD"/>
    <w:rsid w:val="00777A31"/>
    <w:rsid w:val="0078044F"/>
    <w:rsid w:val="00783FFF"/>
    <w:rsid w:val="00787970"/>
    <w:rsid w:val="00791AA7"/>
    <w:rsid w:val="00792212"/>
    <w:rsid w:val="00793893"/>
    <w:rsid w:val="00795D22"/>
    <w:rsid w:val="007A31DD"/>
    <w:rsid w:val="007A4CB7"/>
    <w:rsid w:val="007A4EBC"/>
    <w:rsid w:val="007A7D9D"/>
    <w:rsid w:val="007B09DE"/>
    <w:rsid w:val="007B5DCE"/>
    <w:rsid w:val="007B6079"/>
    <w:rsid w:val="007B6725"/>
    <w:rsid w:val="007C02FC"/>
    <w:rsid w:val="007C2BFA"/>
    <w:rsid w:val="007C44E1"/>
    <w:rsid w:val="007C7763"/>
    <w:rsid w:val="007C7BB9"/>
    <w:rsid w:val="007C7F84"/>
    <w:rsid w:val="007D159B"/>
    <w:rsid w:val="007D298D"/>
    <w:rsid w:val="007D3AFE"/>
    <w:rsid w:val="007D4911"/>
    <w:rsid w:val="007D4E6F"/>
    <w:rsid w:val="007D6E5F"/>
    <w:rsid w:val="007E0D67"/>
    <w:rsid w:val="007E0D6C"/>
    <w:rsid w:val="007E0E00"/>
    <w:rsid w:val="007E2157"/>
    <w:rsid w:val="007E60CE"/>
    <w:rsid w:val="007F0544"/>
    <w:rsid w:val="007F1123"/>
    <w:rsid w:val="007F1959"/>
    <w:rsid w:val="007F2625"/>
    <w:rsid w:val="007F2D48"/>
    <w:rsid w:val="007F3CE2"/>
    <w:rsid w:val="007F4CE9"/>
    <w:rsid w:val="007F7854"/>
    <w:rsid w:val="007F794D"/>
    <w:rsid w:val="00802E1D"/>
    <w:rsid w:val="008043E3"/>
    <w:rsid w:val="008060FC"/>
    <w:rsid w:val="008069F8"/>
    <w:rsid w:val="0080703C"/>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686"/>
    <w:rsid w:val="00837988"/>
    <w:rsid w:val="008410DB"/>
    <w:rsid w:val="00841480"/>
    <w:rsid w:val="00841A5C"/>
    <w:rsid w:val="0084594E"/>
    <w:rsid w:val="00845DD7"/>
    <w:rsid w:val="00846747"/>
    <w:rsid w:val="00847040"/>
    <w:rsid w:val="00851384"/>
    <w:rsid w:val="0085602C"/>
    <w:rsid w:val="008601F2"/>
    <w:rsid w:val="00860807"/>
    <w:rsid w:val="00860BBB"/>
    <w:rsid w:val="0086176F"/>
    <w:rsid w:val="00862794"/>
    <w:rsid w:val="00866118"/>
    <w:rsid w:val="00867FA6"/>
    <w:rsid w:val="00870016"/>
    <w:rsid w:val="008715F2"/>
    <w:rsid w:val="00871F07"/>
    <w:rsid w:val="008739BB"/>
    <w:rsid w:val="008765D6"/>
    <w:rsid w:val="00876CF9"/>
    <w:rsid w:val="00880107"/>
    <w:rsid w:val="008832B7"/>
    <w:rsid w:val="008839F8"/>
    <w:rsid w:val="00890501"/>
    <w:rsid w:val="00891BCA"/>
    <w:rsid w:val="008925C8"/>
    <w:rsid w:val="0089279D"/>
    <w:rsid w:val="0089473B"/>
    <w:rsid w:val="0089607E"/>
    <w:rsid w:val="008960EB"/>
    <w:rsid w:val="00896A6B"/>
    <w:rsid w:val="00897654"/>
    <w:rsid w:val="008A0B39"/>
    <w:rsid w:val="008A203E"/>
    <w:rsid w:val="008A35BC"/>
    <w:rsid w:val="008A4376"/>
    <w:rsid w:val="008A74E9"/>
    <w:rsid w:val="008A7754"/>
    <w:rsid w:val="008B0B51"/>
    <w:rsid w:val="008B2CDA"/>
    <w:rsid w:val="008B2DA3"/>
    <w:rsid w:val="008B4732"/>
    <w:rsid w:val="008B4E5C"/>
    <w:rsid w:val="008B6656"/>
    <w:rsid w:val="008B7D28"/>
    <w:rsid w:val="008C0867"/>
    <w:rsid w:val="008C0E7F"/>
    <w:rsid w:val="008C0EDC"/>
    <w:rsid w:val="008C2923"/>
    <w:rsid w:val="008C424B"/>
    <w:rsid w:val="008C4E0F"/>
    <w:rsid w:val="008C4F5D"/>
    <w:rsid w:val="008C5C39"/>
    <w:rsid w:val="008C6499"/>
    <w:rsid w:val="008D12EB"/>
    <w:rsid w:val="008D2ED4"/>
    <w:rsid w:val="008D64A7"/>
    <w:rsid w:val="008D67FD"/>
    <w:rsid w:val="008E0899"/>
    <w:rsid w:val="008E0D1C"/>
    <w:rsid w:val="008E1FB8"/>
    <w:rsid w:val="008E32C5"/>
    <w:rsid w:val="008E36E8"/>
    <w:rsid w:val="008E4663"/>
    <w:rsid w:val="008E6AE8"/>
    <w:rsid w:val="008F0710"/>
    <w:rsid w:val="008F0E4B"/>
    <w:rsid w:val="008F109A"/>
    <w:rsid w:val="008F1D57"/>
    <w:rsid w:val="008F25CC"/>
    <w:rsid w:val="008F2733"/>
    <w:rsid w:val="008F37E1"/>
    <w:rsid w:val="008F3E03"/>
    <w:rsid w:val="008F4786"/>
    <w:rsid w:val="008F5735"/>
    <w:rsid w:val="008F6EA3"/>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79E7"/>
    <w:rsid w:val="0093223C"/>
    <w:rsid w:val="00934967"/>
    <w:rsid w:val="00935DBE"/>
    <w:rsid w:val="009431E4"/>
    <w:rsid w:val="009455D0"/>
    <w:rsid w:val="00946249"/>
    <w:rsid w:val="009471DE"/>
    <w:rsid w:val="00953A96"/>
    <w:rsid w:val="00953CE6"/>
    <w:rsid w:val="00954AB5"/>
    <w:rsid w:val="00957D5D"/>
    <w:rsid w:val="009609EA"/>
    <w:rsid w:val="00961F22"/>
    <w:rsid w:val="009622EF"/>
    <w:rsid w:val="0096352C"/>
    <w:rsid w:val="00963CD4"/>
    <w:rsid w:val="009647A3"/>
    <w:rsid w:val="00964995"/>
    <w:rsid w:val="009669FA"/>
    <w:rsid w:val="00970EDD"/>
    <w:rsid w:val="009717A5"/>
    <w:rsid w:val="00972915"/>
    <w:rsid w:val="00972C58"/>
    <w:rsid w:val="00973FA2"/>
    <w:rsid w:val="00974B0F"/>
    <w:rsid w:val="00975AA5"/>
    <w:rsid w:val="00983853"/>
    <w:rsid w:val="00984B64"/>
    <w:rsid w:val="00984EA9"/>
    <w:rsid w:val="00986FE8"/>
    <w:rsid w:val="009915A1"/>
    <w:rsid w:val="009938D5"/>
    <w:rsid w:val="0099677D"/>
    <w:rsid w:val="009968AF"/>
    <w:rsid w:val="009977EE"/>
    <w:rsid w:val="009A0184"/>
    <w:rsid w:val="009A09AD"/>
    <w:rsid w:val="009A102B"/>
    <w:rsid w:val="009A12CD"/>
    <w:rsid w:val="009A150C"/>
    <w:rsid w:val="009A4D14"/>
    <w:rsid w:val="009A513E"/>
    <w:rsid w:val="009B0FD5"/>
    <w:rsid w:val="009B3848"/>
    <w:rsid w:val="009B384F"/>
    <w:rsid w:val="009B4DFB"/>
    <w:rsid w:val="009B685C"/>
    <w:rsid w:val="009B7ACD"/>
    <w:rsid w:val="009C306D"/>
    <w:rsid w:val="009C3D0E"/>
    <w:rsid w:val="009C7056"/>
    <w:rsid w:val="009C7466"/>
    <w:rsid w:val="009D1020"/>
    <w:rsid w:val="009D299E"/>
    <w:rsid w:val="009D42AD"/>
    <w:rsid w:val="009D43C0"/>
    <w:rsid w:val="009D5EAB"/>
    <w:rsid w:val="009D7136"/>
    <w:rsid w:val="009E0A5F"/>
    <w:rsid w:val="009E1FFD"/>
    <w:rsid w:val="009E244F"/>
    <w:rsid w:val="009E403E"/>
    <w:rsid w:val="009E5282"/>
    <w:rsid w:val="009E6E42"/>
    <w:rsid w:val="009E7011"/>
    <w:rsid w:val="009E79E9"/>
    <w:rsid w:val="009F2C21"/>
    <w:rsid w:val="009F2CB9"/>
    <w:rsid w:val="009F2F68"/>
    <w:rsid w:val="009F4AE5"/>
    <w:rsid w:val="009F4B23"/>
    <w:rsid w:val="009F5EB8"/>
    <w:rsid w:val="009F7529"/>
    <w:rsid w:val="00A002A4"/>
    <w:rsid w:val="00A0161E"/>
    <w:rsid w:val="00A01A7C"/>
    <w:rsid w:val="00A01B0C"/>
    <w:rsid w:val="00A024CF"/>
    <w:rsid w:val="00A02BC3"/>
    <w:rsid w:val="00A0300B"/>
    <w:rsid w:val="00A045ED"/>
    <w:rsid w:val="00A0487A"/>
    <w:rsid w:val="00A07C82"/>
    <w:rsid w:val="00A10235"/>
    <w:rsid w:val="00A10FB9"/>
    <w:rsid w:val="00A11565"/>
    <w:rsid w:val="00A134F3"/>
    <w:rsid w:val="00A135BF"/>
    <w:rsid w:val="00A16A8E"/>
    <w:rsid w:val="00A210F3"/>
    <w:rsid w:val="00A236C4"/>
    <w:rsid w:val="00A23761"/>
    <w:rsid w:val="00A23991"/>
    <w:rsid w:val="00A23E24"/>
    <w:rsid w:val="00A250B3"/>
    <w:rsid w:val="00A253A7"/>
    <w:rsid w:val="00A2579F"/>
    <w:rsid w:val="00A25A09"/>
    <w:rsid w:val="00A260DE"/>
    <w:rsid w:val="00A26CB0"/>
    <w:rsid w:val="00A333D7"/>
    <w:rsid w:val="00A33B74"/>
    <w:rsid w:val="00A36690"/>
    <w:rsid w:val="00A4280E"/>
    <w:rsid w:val="00A4313F"/>
    <w:rsid w:val="00A44F86"/>
    <w:rsid w:val="00A4676F"/>
    <w:rsid w:val="00A467B2"/>
    <w:rsid w:val="00A47463"/>
    <w:rsid w:val="00A527E3"/>
    <w:rsid w:val="00A52C07"/>
    <w:rsid w:val="00A548C6"/>
    <w:rsid w:val="00A56438"/>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4471"/>
    <w:rsid w:val="00A746F3"/>
    <w:rsid w:val="00A75296"/>
    <w:rsid w:val="00A75A81"/>
    <w:rsid w:val="00A76509"/>
    <w:rsid w:val="00A76BAD"/>
    <w:rsid w:val="00A77D14"/>
    <w:rsid w:val="00A80333"/>
    <w:rsid w:val="00A80345"/>
    <w:rsid w:val="00A811FC"/>
    <w:rsid w:val="00A81A8D"/>
    <w:rsid w:val="00A82E40"/>
    <w:rsid w:val="00A8531A"/>
    <w:rsid w:val="00A86005"/>
    <w:rsid w:val="00A86DA0"/>
    <w:rsid w:val="00A87897"/>
    <w:rsid w:val="00A96AD4"/>
    <w:rsid w:val="00A96CE2"/>
    <w:rsid w:val="00AA07B8"/>
    <w:rsid w:val="00AA35EA"/>
    <w:rsid w:val="00AA395C"/>
    <w:rsid w:val="00AA3B3A"/>
    <w:rsid w:val="00AA3D34"/>
    <w:rsid w:val="00AA611E"/>
    <w:rsid w:val="00AB0B86"/>
    <w:rsid w:val="00AB1A74"/>
    <w:rsid w:val="00AB222D"/>
    <w:rsid w:val="00AB29DF"/>
    <w:rsid w:val="00AB36B1"/>
    <w:rsid w:val="00AB520A"/>
    <w:rsid w:val="00AB62B4"/>
    <w:rsid w:val="00AC00AE"/>
    <w:rsid w:val="00AC0249"/>
    <w:rsid w:val="00AC1D8B"/>
    <w:rsid w:val="00AC3DCE"/>
    <w:rsid w:val="00AC4516"/>
    <w:rsid w:val="00AC5A2E"/>
    <w:rsid w:val="00AC6839"/>
    <w:rsid w:val="00AC6A79"/>
    <w:rsid w:val="00AD0BDC"/>
    <w:rsid w:val="00AD3814"/>
    <w:rsid w:val="00AD5BD6"/>
    <w:rsid w:val="00AD720F"/>
    <w:rsid w:val="00AD7A14"/>
    <w:rsid w:val="00AD7AD9"/>
    <w:rsid w:val="00AD7EF7"/>
    <w:rsid w:val="00AE20DD"/>
    <w:rsid w:val="00AE7624"/>
    <w:rsid w:val="00AF0015"/>
    <w:rsid w:val="00AF00A9"/>
    <w:rsid w:val="00AF23FA"/>
    <w:rsid w:val="00AF3397"/>
    <w:rsid w:val="00AF4AE2"/>
    <w:rsid w:val="00AF6C93"/>
    <w:rsid w:val="00AF6F03"/>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76B8"/>
    <w:rsid w:val="00B21473"/>
    <w:rsid w:val="00B21505"/>
    <w:rsid w:val="00B22249"/>
    <w:rsid w:val="00B22401"/>
    <w:rsid w:val="00B229B4"/>
    <w:rsid w:val="00B233D8"/>
    <w:rsid w:val="00B274F4"/>
    <w:rsid w:val="00B27BAE"/>
    <w:rsid w:val="00B27FA6"/>
    <w:rsid w:val="00B30409"/>
    <w:rsid w:val="00B3053D"/>
    <w:rsid w:val="00B31193"/>
    <w:rsid w:val="00B32398"/>
    <w:rsid w:val="00B32853"/>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560C"/>
    <w:rsid w:val="00B96190"/>
    <w:rsid w:val="00B96F8D"/>
    <w:rsid w:val="00BA0A29"/>
    <w:rsid w:val="00BA336D"/>
    <w:rsid w:val="00BA52C3"/>
    <w:rsid w:val="00BB1044"/>
    <w:rsid w:val="00BB193C"/>
    <w:rsid w:val="00BB22E4"/>
    <w:rsid w:val="00BB327E"/>
    <w:rsid w:val="00BB4083"/>
    <w:rsid w:val="00BB4FDA"/>
    <w:rsid w:val="00BB6480"/>
    <w:rsid w:val="00BB656A"/>
    <w:rsid w:val="00BB65C5"/>
    <w:rsid w:val="00BB66AD"/>
    <w:rsid w:val="00BB6A68"/>
    <w:rsid w:val="00BC42AF"/>
    <w:rsid w:val="00BC44FF"/>
    <w:rsid w:val="00BC45AF"/>
    <w:rsid w:val="00BC5320"/>
    <w:rsid w:val="00BD04F1"/>
    <w:rsid w:val="00BD0DD6"/>
    <w:rsid w:val="00BD20EE"/>
    <w:rsid w:val="00BD2781"/>
    <w:rsid w:val="00BD37BD"/>
    <w:rsid w:val="00BD4A3D"/>
    <w:rsid w:val="00BD4AC4"/>
    <w:rsid w:val="00BD7A87"/>
    <w:rsid w:val="00BE0CB5"/>
    <w:rsid w:val="00BE2070"/>
    <w:rsid w:val="00BE2701"/>
    <w:rsid w:val="00BE3537"/>
    <w:rsid w:val="00BE4F2E"/>
    <w:rsid w:val="00BE5E00"/>
    <w:rsid w:val="00BE6618"/>
    <w:rsid w:val="00BE66B7"/>
    <w:rsid w:val="00BF0DDA"/>
    <w:rsid w:val="00BF279F"/>
    <w:rsid w:val="00BF3B63"/>
    <w:rsid w:val="00BF3FE9"/>
    <w:rsid w:val="00BF4531"/>
    <w:rsid w:val="00BF7D3D"/>
    <w:rsid w:val="00C02DF1"/>
    <w:rsid w:val="00C04946"/>
    <w:rsid w:val="00C05806"/>
    <w:rsid w:val="00C06F79"/>
    <w:rsid w:val="00C07D05"/>
    <w:rsid w:val="00C07F1E"/>
    <w:rsid w:val="00C11B86"/>
    <w:rsid w:val="00C1355F"/>
    <w:rsid w:val="00C14852"/>
    <w:rsid w:val="00C14E92"/>
    <w:rsid w:val="00C14FC9"/>
    <w:rsid w:val="00C15121"/>
    <w:rsid w:val="00C23E85"/>
    <w:rsid w:val="00C23F06"/>
    <w:rsid w:val="00C2556F"/>
    <w:rsid w:val="00C260E8"/>
    <w:rsid w:val="00C26E36"/>
    <w:rsid w:val="00C2785B"/>
    <w:rsid w:val="00C27EB4"/>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E8"/>
    <w:rsid w:val="00C5538A"/>
    <w:rsid w:val="00C56BD4"/>
    <w:rsid w:val="00C60328"/>
    <w:rsid w:val="00C639DF"/>
    <w:rsid w:val="00C645EA"/>
    <w:rsid w:val="00C673EF"/>
    <w:rsid w:val="00C717D1"/>
    <w:rsid w:val="00C72E1C"/>
    <w:rsid w:val="00C7394E"/>
    <w:rsid w:val="00C75A9B"/>
    <w:rsid w:val="00C813E3"/>
    <w:rsid w:val="00C81A20"/>
    <w:rsid w:val="00C81F86"/>
    <w:rsid w:val="00C83341"/>
    <w:rsid w:val="00C84E6F"/>
    <w:rsid w:val="00C85337"/>
    <w:rsid w:val="00C85582"/>
    <w:rsid w:val="00C86A96"/>
    <w:rsid w:val="00C87469"/>
    <w:rsid w:val="00C901C3"/>
    <w:rsid w:val="00C90481"/>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70DB"/>
    <w:rsid w:val="00CA72D2"/>
    <w:rsid w:val="00CA74D8"/>
    <w:rsid w:val="00CB1D11"/>
    <w:rsid w:val="00CB46CC"/>
    <w:rsid w:val="00CB4EB4"/>
    <w:rsid w:val="00CB626C"/>
    <w:rsid w:val="00CC1C6F"/>
    <w:rsid w:val="00CC29E2"/>
    <w:rsid w:val="00CC2E05"/>
    <w:rsid w:val="00CC342E"/>
    <w:rsid w:val="00CC3C41"/>
    <w:rsid w:val="00CC408D"/>
    <w:rsid w:val="00CC40D3"/>
    <w:rsid w:val="00CC4B22"/>
    <w:rsid w:val="00CC7261"/>
    <w:rsid w:val="00CC7785"/>
    <w:rsid w:val="00CD01E3"/>
    <w:rsid w:val="00CD4EF2"/>
    <w:rsid w:val="00CD519A"/>
    <w:rsid w:val="00CD5A0E"/>
    <w:rsid w:val="00CD6CE1"/>
    <w:rsid w:val="00CD7098"/>
    <w:rsid w:val="00CD7C91"/>
    <w:rsid w:val="00CD7E1F"/>
    <w:rsid w:val="00CE0C3E"/>
    <w:rsid w:val="00CE4452"/>
    <w:rsid w:val="00CE63D1"/>
    <w:rsid w:val="00CF3FDE"/>
    <w:rsid w:val="00CF56BA"/>
    <w:rsid w:val="00CF5821"/>
    <w:rsid w:val="00CF6A95"/>
    <w:rsid w:val="00D00D04"/>
    <w:rsid w:val="00D03F7A"/>
    <w:rsid w:val="00D0507C"/>
    <w:rsid w:val="00D108C5"/>
    <w:rsid w:val="00D11899"/>
    <w:rsid w:val="00D11B3F"/>
    <w:rsid w:val="00D1269D"/>
    <w:rsid w:val="00D13BB8"/>
    <w:rsid w:val="00D15AB0"/>
    <w:rsid w:val="00D163D0"/>
    <w:rsid w:val="00D21035"/>
    <w:rsid w:val="00D25A99"/>
    <w:rsid w:val="00D27F1D"/>
    <w:rsid w:val="00D3019E"/>
    <w:rsid w:val="00D32F59"/>
    <w:rsid w:val="00D3310A"/>
    <w:rsid w:val="00D3520D"/>
    <w:rsid w:val="00D3528E"/>
    <w:rsid w:val="00D3657D"/>
    <w:rsid w:val="00D36AC9"/>
    <w:rsid w:val="00D4217E"/>
    <w:rsid w:val="00D42B2B"/>
    <w:rsid w:val="00D43646"/>
    <w:rsid w:val="00D453E2"/>
    <w:rsid w:val="00D47225"/>
    <w:rsid w:val="00D47FE9"/>
    <w:rsid w:val="00D530C4"/>
    <w:rsid w:val="00D537B7"/>
    <w:rsid w:val="00D5426B"/>
    <w:rsid w:val="00D55C23"/>
    <w:rsid w:val="00D565C4"/>
    <w:rsid w:val="00D60004"/>
    <w:rsid w:val="00D602EB"/>
    <w:rsid w:val="00D61046"/>
    <w:rsid w:val="00D63178"/>
    <w:rsid w:val="00D63E45"/>
    <w:rsid w:val="00D670F8"/>
    <w:rsid w:val="00D6765D"/>
    <w:rsid w:val="00D7232B"/>
    <w:rsid w:val="00D72620"/>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3237"/>
    <w:rsid w:val="00D94488"/>
    <w:rsid w:val="00DA01D6"/>
    <w:rsid w:val="00DA02F8"/>
    <w:rsid w:val="00DA11B0"/>
    <w:rsid w:val="00DA1F12"/>
    <w:rsid w:val="00DA3A22"/>
    <w:rsid w:val="00DA4325"/>
    <w:rsid w:val="00DA4C56"/>
    <w:rsid w:val="00DA5A66"/>
    <w:rsid w:val="00DA7D07"/>
    <w:rsid w:val="00DB1E85"/>
    <w:rsid w:val="00DC1A97"/>
    <w:rsid w:val="00DC26B8"/>
    <w:rsid w:val="00DC4695"/>
    <w:rsid w:val="00DC4A2A"/>
    <w:rsid w:val="00DC4A99"/>
    <w:rsid w:val="00DC5166"/>
    <w:rsid w:val="00DC68EA"/>
    <w:rsid w:val="00DC6F63"/>
    <w:rsid w:val="00DD1932"/>
    <w:rsid w:val="00DD1D10"/>
    <w:rsid w:val="00DD207C"/>
    <w:rsid w:val="00DD2EB1"/>
    <w:rsid w:val="00DD3425"/>
    <w:rsid w:val="00DD5624"/>
    <w:rsid w:val="00DD6D55"/>
    <w:rsid w:val="00DD6D80"/>
    <w:rsid w:val="00DD717E"/>
    <w:rsid w:val="00DD7AF2"/>
    <w:rsid w:val="00DE04BB"/>
    <w:rsid w:val="00DE08D8"/>
    <w:rsid w:val="00DE0E73"/>
    <w:rsid w:val="00DE27E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4BA6"/>
    <w:rsid w:val="00E14D69"/>
    <w:rsid w:val="00E15F1A"/>
    <w:rsid w:val="00E16626"/>
    <w:rsid w:val="00E2129F"/>
    <w:rsid w:val="00E24242"/>
    <w:rsid w:val="00E25532"/>
    <w:rsid w:val="00E263F6"/>
    <w:rsid w:val="00E2695A"/>
    <w:rsid w:val="00E272C3"/>
    <w:rsid w:val="00E27BC6"/>
    <w:rsid w:val="00E30C6E"/>
    <w:rsid w:val="00E333D3"/>
    <w:rsid w:val="00E3451F"/>
    <w:rsid w:val="00E34B8F"/>
    <w:rsid w:val="00E36F91"/>
    <w:rsid w:val="00E442E6"/>
    <w:rsid w:val="00E447AE"/>
    <w:rsid w:val="00E45422"/>
    <w:rsid w:val="00E46499"/>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6067"/>
    <w:rsid w:val="00E66E31"/>
    <w:rsid w:val="00E70CC2"/>
    <w:rsid w:val="00E75170"/>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D23"/>
    <w:rsid w:val="00EA6BAC"/>
    <w:rsid w:val="00EA6CC1"/>
    <w:rsid w:val="00EB20C1"/>
    <w:rsid w:val="00EB289A"/>
    <w:rsid w:val="00EB3C02"/>
    <w:rsid w:val="00EB4CFB"/>
    <w:rsid w:val="00EB65C5"/>
    <w:rsid w:val="00EB7F4E"/>
    <w:rsid w:val="00EC05CB"/>
    <w:rsid w:val="00EC22F0"/>
    <w:rsid w:val="00EC2A5A"/>
    <w:rsid w:val="00EC3235"/>
    <w:rsid w:val="00EC35AF"/>
    <w:rsid w:val="00EC3684"/>
    <w:rsid w:val="00ED24B8"/>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72F1"/>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4AD5"/>
    <w:rsid w:val="00F44FCA"/>
    <w:rsid w:val="00F47092"/>
    <w:rsid w:val="00F47667"/>
    <w:rsid w:val="00F5131A"/>
    <w:rsid w:val="00F51644"/>
    <w:rsid w:val="00F5440E"/>
    <w:rsid w:val="00F54776"/>
    <w:rsid w:val="00F54C56"/>
    <w:rsid w:val="00F56709"/>
    <w:rsid w:val="00F57085"/>
    <w:rsid w:val="00F57B63"/>
    <w:rsid w:val="00F626B4"/>
    <w:rsid w:val="00F62DA2"/>
    <w:rsid w:val="00F6491E"/>
    <w:rsid w:val="00F65230"/>
    <w:rsid w:val="00F673F9"/>
    <w:rsid w:val="00F67D2C"/>
    <w:rsid w:val="00F70ADE"/>
    <w:rsid w:val="00F7210D"/>
    <w:rsid w:val="00F73904"/>
    <w:rsid w:val="00F73AA4"/>
    <w:rsid w:val="00F74C1C"/>
    <w:rsid w:val="00F7746B"/>
    <w:rsid w:val="00F77C8C"/>
    <w:rsid w:val="00F83CB8"/>
    <w:rsid w:val="00F85A26"/>
    <w:rsid w:val="00F91AE3"/>
    <w:rsid w:val="00F92F5B"/>
    <w:rsid w:val="00F94B50"/>
    <w:rsid w:val="00F97189"/>
    <w:rsid w:val="00FA16DC"/>
    <w:rsid w:val="00FA5366"/>
    <w:rsid w:val="00FA5C3F"/>
    <w:rsid w:val="00FA65E5"/>
    <w:rsid w:val="00FA67E1"/>
    <w:rsid w:val="00FA7302"/>
    <w:rsid w:val="00FA78FA"/>
    <w:rsid w:val="00FB26E7"/>
    <w:rsid w:val="00FB5AE2"/>
    <w:rsid w:val="00FC0CFB"/>
    <w:rsid w:val="00FC2F3E"/>
    <w:rsid w:val="00FC4C06"/>
    <w:rsid w:val="00FC5A4F"/>
    <w:rsid w:val="00FC6CD0"/>
    <w:rsid w:val="00FD018E"/>
    <w:rsid w:val="00FD08F5"/>
    <w:rsid w:val="00FD0B34"/>
    <w:rsid w:val="00FD0F21"/>
    <w:rsid w:val="00FD0F90"/>
    <w:rsid w:val="00FD130E"/>
    <w:rsid w:val="00FD16AB"/>
    <w:rsid w:val="00FD3E4E"/>
    <w:rsid w:val="00FD50BF"/>
    <w:rsid w:val="00FD678B"/>
    <w:rsid w:val="00FD6A67"/>
    <w:rsid w:val="00FD71D1"/>
    <w:rsid w:val="00FE155D"/>
    <w:rsid w:val="00FE4BDC"/>
    <w:rsid w:val="00FE60C2"/>
    <w:rsid w:val="00FE60CF"/>
    <w:rsid w:val="00FE6154"/>
    <w:rsid w:val="00FE6248"/>
    <w:rsid w:val="00FE6458"/>
    <w:rsid w:val="00FE7DDD"/>
    <w:rsid w:val="00FF0D74"/>
    <w:rsid w:val="00FF27AB"/>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83"/>
    <o:shapelayout v:ext="edit">
      <o:idmap v:ext="edit" data="1"/>
      <o:rules v:ext="edit">
        <o:r id="V:Rule1" type="connector" idref="#_x0000_s1747"/>
        <o:r id="V:Rule2" type="connector" idref="#_x0000_s1165"/>
        <o:r id="V:Rule3" type="connector" idref="#_x0000_s1982"/>
        <o:r id="V:Rule4" type="connector" idref="#_x0000_s1735"/>
        <o:r id="V:Rule5" type="connector" idref="#_x0000_s1139"/>
        <o:r id="V:Rule6" type="connector" idref="#_x0000_s1143"/>
        <o:r id="V:Rule7" type="connector" idref="#_x0000_s1742"/>
        <o:r id="V:Rule8" type="connector" idref="#_x0000_s1138"/>
        <o:r id="V:Rule9" type="connector" idref="#_x0000_s1740"/>
        <o:r id="V:Rule10" type="connector" idref="#_x0000_s1140"/>
        <o:r id="V:Rule11" type="connector" idref="#_x0000_s1443"/>
        <o:r id="V:Rule12" type="connector" idref="#_x0000_s1813"/>
        <o:r id="V:Rule13" type="connector" idref="#_x0000_s1172"/>
        <o:r id="V:Rule14" type="connector" idref="#_x0000_s1467"/>
        <o:r id="V:Rule15" type="connector" idref="#_x0000_s1154"/>
        <o:r id="V:Rule16" type="connector" idref="#_x0000_s1437"/>
        <o:r id="V:Rule17" type="connector" idref="#_x0000_s1762"/>
        <o:r id="V:Rule18" type="connector" idref="#_x0000_s1812"/>
        <o:r id="V:Rule19" type="connector" idref="#_x0000_s1439"/>
        <o:r id="V:Rule20" type="connector" idref="#_x0000_s1457"/>
        <o:r id="V:Rule21" type="connector" idref="#_x0000_s1438"/>
        <o:r id="V:Rule22" type="connector" idref="#_x0000_s1748"/>
        <o:r id="V:Rule23" type="connector" idref="#_x0000_s1741"/>
        <o:r id="V:Rule24" type="connector" idref="#_x0000_s1751"/>
        <o:r id="V:Rule25" type="connector" idref="#_x0000_s1161"/>
        <o:r id="V:Rule26" type="connector" idref="#_x0000_s1446"/>
        <o:r id="V:Rule27" type="connector" idref="#_x0000_s1440"/>
        <o:r id="V:Rule28" type="connector" idref="#_x0000_s1171"/>
        <o:r id="V:Rule29" type="connector" idref="#_x0000_s1141"/>
        <o:r id="V:Rule30" type="connector" idref="#_x0000_s1169"/>
        <o:r id="V:Rule31" type="connector" idref="#_x0000_s1465"/>
        <o:r id="V:Rule32" type="connector" idref="#_x0000_s1772"/>
        <o:r id="V:Rule33" type="connector" idref="#_x0000_s1981"/>
        <o:r id="V:Rule34" type="connector" idref="#_x0000_s1163"/>
        <o:r id="V:Rule35" type="connector" idref="#_x0000_s1170"/>
        <o:r id="V:Rule36" type="connector" idref="#_x0000_s1759"/>
        <o:r id="V:Rule37" type="connector" idref="#_x0000_s1760"/>
        <o:r id="V:Rule38" type="connector" idref="#_x0000_s1445"/>
        <o:r id="V:Rule39" type="connector" idref="#_x0000_s1162"/>
        <o:r id="V:Rule40" type="connector" idref="#_x0000_s1459"/>
        <o:r id="V:Rule41" type="connector" idref="#_x0000_s1145"/>
        <o:r id="V:Rule42" type="connector" idref="#_x0000_s1447"/>
        <o:r id="V:Rule43" type="connector" idref="#_x0000_s1753"/>
        <o:r id="V:Rule44" type="connector" idref="#_x0000_s1754"/>
        <o:r id="V:Rule45" type="connector" idref="#_x0000_s1118"/>
        <o:r id="V:Rule46" type="connector" idref="#_x0000_s1744"/>
        <o:r id="V:Rule47" type="connector" idref="#_x0000_s1455"/>
        <o:r id="V:Rule48" type="connector" idref="#_x0000_s1144"/>
        <o:r id="V:Rule49" type="connector" idref="#_x0000_s1734"/>
        <o:r id="V:Rule50" type="connector" idref="#_x0000_s1456"/>
        <o:r id="V:Rule51" type="connector" idref="#_x0000_s1750"/>
        <o:r id="V:Rule52" type="connector" idref="#_x0000_s1765"/>
        <o:r id="V:Rule53" type="connector" idref="#_x0000_s1761"/>
        <o:r id="V:Rule54" type="connector" idref="#_x0000_s1745"/>
        <o:r id="V:Rule55" type="connector" idref="#_x0000_s1980"/>
        <o:r id="V:Rule56" type="connector" idref="#_x0000_s1121"/>
        <o:r id="V:Rule57" type="connector" idref="#_x0000_s1174"/>
        <o:r id="V:Rule58" type="connector" idref="#_x0000_s1736"/>
        <o:r id="V:Rule59" type="connector" idref="#_x0000_s1142"/>
        <o:r id="V:Rule60" type="connector" idref="#_x0000_s1442"/>
        <o:r id="V:Rule61" type="connector" idref="#_x0000_s1979"/>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0A77AD"/>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after="0"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after="0" w:line="360" w:lineRule="auto"/>
      <w:jc w:val="both"/>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qFormat/>
    <w:rsid w:val="0070073E"/>
    <w:pPr>
      <w:numPr>
        <w:ilvl w:val="1"/>
        <w:numId w:val="1"/>
      </w:numPr>
      <w:ind w:left="360"/>
      <w:jc w:val="left"/>
    </w:pPr>
  </w:style>
  <w:style w:type="paragraph" w:customStyle="1" w:styleId="C3">
    <w:name w:val="C3"/>
    <w:basedOn w:val="ListParagraph"/>
    <w:next w:val="C2"/>
    <w:link w:val="C3Char"/>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after="0" w:line="240" w:lineRule="auto"/>
      <w:jc w:val="both"/>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line="288" w:lineRule="auto"/>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oleObject" Target="embeddings/oleObject15.bin"/><Relationship Id="rId68" Type="http://schemas.openxmlformats.org/officeDocument/2006/relationships/image" Target="media/image29.wmf"/><Relationship Id="rId84" Type="http://schemas.openxmlformats.org/officeDocument/2006/relationships/oleObject" Target="embeddings/oleObject23.bin"/><Relationship Id="rId89" Type="http://schemas.openxmlformats.org/officeDocument/2006/relationships/image" Target="media/image42.wmf"/><Relationship Id="rId16" Type="http://schemas.openxmlformats.org/officeDocument/2006/relationships/oleObject" Target="embeddings/oleObject2.bin"/><Relationship Id="rId107" Type="http://schemas.openxmlformats.org/officeDocument/2006/relationships/fontTable" Target="fontTable.xml"/><Relationship Id="rId11" Type="http://schemas.openxmlformats.org/officeDocument/2006/relationships/image" Target="media/image3.png"/><Relationship Id="rId32" Type="http://schemas.openxmlformats.org/officeDocument/2006/relationships/hyperlink" Target="http://home.iitb.ac.in/~jigar23/documents/Sphinx_Guideline_v1.pdf" TargetMode="External"/><Relationship Id="rId37" Type="http://schemas.openxmlformats.org/officeDocument/2006/relationships/hyperlink" Target="http://www.fon.hum.uva.nl/praat/" TargetMode="External"/><Relationship Id="rId53" Type="http://schemas.openxmlformats.org/officeDocument/2006/relationships/image" Target="media/image21.png"/><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5.png"/><Relationship Id="rId102"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45.wmf"/><Relationship Id="rId22" Type="http://schemas.openxmlformats.org/officeDocument/2006/relationships/oleObject" Target="embeddings/oleObject3.bin"/><Relationship Id="rId27" Type="http://schemas.openxmlformats.org/officeDocument/2006/relationships/hyperlink" Target="http://ieeexplore.ieee.org/xpl/mostRecentIssue.jsp?punumber=9711" TargetMode="External"/><Relationship Id="rId43" Type="http://schemas.openxmlformats.org/officeDocument/2006/relationships/image" Target="media/image15.wmf"/><Relationship Id="rId48" Type="http://schemas.openxmlformats.org/officeDocument/2006/relationships/image" Target="media/image18.wmf"/><Relationship Id="rId64" Type="http://schemas.openxmlformats.org/officeDocument/2006/relationships/image" Target="media/image27.wmf"/><Relationship Id="rId69" Type="http://schemas.openxmlformats.org/officeDocument/2006/relationships/oleObject" Target="embeddings/oleObject18.bin"/><Relationship Id="rId80" Type="http://schemas.openxmlformats.org/officeDocument/2006/relationships/image" Target="media/image36.png"/><Relationship Id="rId85" Type="http://schemas.openxmlformats.org/officeDocument/2006/relationships/image" Target="media/image40.wmf"/><Relationship Id="rId12" Type="http://schemas.openxmlformats.org/officeDocument/2006/relationships/image" Target="media/image4.png"/><Relationship Id="rId17" Type="http://schemas.openxmlformats.org/officeDocument/2006/relationships/hyperlink" Target="http://mistral.univ-avignon.fr/download_en.html" TargetMode="External"/><Relationship Id="rId33" Type="http://schemas.openxmlformats.org/officeDocument/2006/relationships/hyperlink" Target="http://mistral.univ-avignon.fr/index_en.html" TargetMode="External"/><Relationship Id="rId38" Type="http://schemas.openxmlformats.org/officeDocument/2006/relationships/image" Target="media/image12.png"/><Relationship Id="rId59" Type="http://schemas.openxmlformats.org/officeDocument/2006/relationships/oleObject" Target="embeddings/oleObject13.bin"/><Relationship Id="rId103" Type="http://schemas.openxmlformats.org/officeDocument/2006/relationships/image" Target="media/image49.wmf"/><Relationship Id="rId108" Type="http://schemas.openxmlformats.org/officeDocument/2006/relationships/theme" Target="theme/theme1.xml"/><Relationship Id="rId20" Type="http://schemas.openxmlformats.org/officeDocument/2006/relationships/hyperlink" Target="http://www.irisa.fr/metiss/guig/spro/spro-4.0.1/" TargetMode="External"/><Relationship Id="rId41" Type="http://schemas.openxmlformats.org/officeDocument/2006/relationships/image" Target="media/image14.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1.bin"/><Relationship Id="rId83" Type="http://schemas.openxmlformats.org/officeDocument/2006/relationships/image" Target="media/image39.wmf"/><Relationship Id="rId88" Type="http://schemas.openxmlformats.org/officeDocument/2006/relationships/oleObject" Target="embeddings/oleObject25.bin"/><Relationship Id="rId91" Type="http://schemas.openxmlformats.org/officeDocument/2006/relationships/image" Target="media/image43.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0.png"/><Relationship Id="rId28" Type="http://schemas.openxmlformats.org/officeDocument/2006/relationships/hyperlink" Target="http://arxiv.org/ftp/arxiv/papers/1205/1205.3316.pdf" TargetMode="External"/><Relationship Id="rId36" Type="http://schemas.openxmlformats.org/officeDocument/2006/relationships/hyperlink" Target="http://www.speech.cs.cmu.edu/sphinx/tutorial.html" TargetMode="External"/><Relationship Id="rId49" Type="http://schemas.openxmlformats.org/officeDocument/2006/relationships/oleObject" Target="embeddings/oleObject9.bin"/><Relationship Id="rId57" Type="http://schemas.openxmlformats.org/officeDocument/2006/relationships/oleObject" Target="embeddings/oleObject12.bin"/><Relationship Id="rId106"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hyperlink" Target="http://en.wikipedia.org/wiki/Speech_recognition" TargetMode="External"/><Relationship Id="rId44" Type="http://schemas.openxmlformats.org/officeDocument/2006/relationships/oleObject" Target="embeddings/oleObject7.bin"/><Relationship Id="rId52" Type="http://schemas.openxmlformats.org/officeDocument/2006/relationships/oleObject" Target="embeddings/oleObject10.bin"/><Relationship Id="rId60" Type="http://schemas.openxmlformats.org/officeDocument/2006/relationships/image" Target="media/image25.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hyperlink" Target="http://www.cygwin.com/" TargetMode="External"/><Relationship Id="rId39" Type="http://schemas.openxmlformats.org/officeDocument/2006/relationships/image" Target="media/image13.wmf"/><Relationship Id="rId34" Type="http://schemas.openxmlformats.org/officeDocument/2006/relationships/hyperlink" Target="http://ronaldramdhan.wordpress.com/2010/03/11/sphinxtrain/" TargetMode="External"/><Relationship Id="rId50" Type="http://schemas.openxmlformats.org/officeDocument/2006/relationships/image" Target="media/image19.png"/><Relationship Id="rId55" Type="http://schemas.openxmlformats.org/officeDocument/2006/relationships/oleObject" Target="embeddings/oleObject11.bin"/><Relationship Id="rId76" Type="http://schemas.openxmlformats.org/officeDocument/2006/relationships/image" Target="media/image33.wmf"/><Relationship Id="rId97" Type="http://schemas.openxmlformats.org/officeDocument/2006/relationships/image" Target="media/image46.wmf"/><Relationship Id="rId104"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hyperlink" Target="http://cmusphinx.sourceforge.net/wiki/tutorialpocketsphinx" TargetMode="External"/><Relationship Id="rId24"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image" Target="media/image16.png"/><Relationship Id="rId66" Type="http://schemas.openxmlformats.org/officeDocument/2006/relationships/image" Target="media/image28.wmf"/><Relationship Id="rId87" Type="http://schemas.openxmlformats.org/officeDocument/2006/relationships/image" Target="media/image41.wmf"/><Relationship Id="rId61" Type="http://schemas.openxmlformats.org/officeDocument/2006/relationships/oleObject" Target="embeddings/oleObject14.bin"/><Relationship Id="rId82" Type="http://schemas.openxmlformats.org/officeDocument/2006/relationships/image" Target="media/image38.png"/><Relationship Id="rId19" Type="http://schemas.openxmlformats.org/officeDocument/2006/relationships/image" Target="media/image8.png"/><Relationship Id="rId14" Type="http://schemas.openxmlformats.org/officeDocument/2006/relationships/image" Target="media/image6.png"/><Relationship Id="rId30" Type="http://schemas.openxmlformats.org/officeDocument/2006/relationships/hyperlink" Target="http://cmusphinx.sourceforge.net/" TargetMode="External"/><Relationship Id="rId35" Type="http://schemas.openxmlformats.org/officeDocument/2006/relationships/hyperlink" Target="http://www.irisa.fr/metiss/guig/spro/spro-4.0.1/spro_1.html" TargetMode="External"/><Relationship Id="rId56" Type="http://schemas.openxmlformats.org/officeDocument/2006/relationships/image" Target="media/image23.wmf"/><Relationship Id="rId77" Type="http://schemas.openxmlformats.org/officeDocument/2006/relationships/oleObject" Target="embeddings/oleObject22.bin"/><Relationship Id="rId100" Type="http://schemas.openxmlformats.org/officeDocument/2006/relationships/oleObject" Target="embeddings/oleObject31.bin"/><Relationship Id="rId105"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4.wmf"/><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17.wmf"/><Relationship Id="rId67"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C$2</c:f>
              <c:strCache>
                <c:ptCount val="1"/>
                <c:pt idx="0">
                  <c:v>Test 1</c:v>
                </c:pt>
              </c:strCache>
            </c:strRef>
          </c:tx>
          <c:invertIfNegative val="0"/>
          <c:cat>
            <c:strRef>
              <c:f>Sheet1!$B$3:$B$6</c:f>
              <c:strCache>
                <c:ptCount val="4"/>
                <c:pt idx="0">
                  <c:v>1 từ khóa</c:v>
                </c:pt>
                <c:pt idx="1">
                  <c:v>2 từ khóa</c:v>
                </c:pt>
                <c:pt idx="2">
                  <c:v>5 từ khóa</c:v>
                </c:pt>
                <c:pt idx="3">
                  <c:v>10 từ khóa</c:v>
                </c:pt>
              </c:strCache>
            </c:strRef>
          </c:cat>
          <c:val>
            <c:numRef>
              <c:f>Sheet1!$C$3:$C$6</c:f>
              <c:numCache>
                <c:formatCode>General</c:formatCode>
                <c:ptCount val="4"/>
                <c:pt idx="0">
                  <c:v>38.730000000000011</c:v>
                </c:pt>
                <c:pt idx="1">
                  <c:v>86.29</c:v>
                </c:pt>
                <c:pt idx="2">
                  <c:v>100</c:v>
                </c:pt>
                <c:pt idx="3">
                  <c:v>100</c:v>
                </c:pt>
              </c:numCache>
            </c:numRef>
          </c:val>
        </c:ser>
        <c:ser>
          <c:idx val="1"/>
          <c:order val="1"/>
          <c:tx>
            <c:strRef>
              <c:f>Sheet1!$D$2</c:f>
              <c:strCache>
                <c:ptCount val="1"/>
                <c:pt idx="0">
                  <c:v>Test 2</c:v>
                </c:pt>
              </c:strCache>
            </c:strRef>
          </c:tx>
          <c:invertIfNegative val="0"/>
          <c:cat>
            <c:strRef>
              <c:f>Sheet1!$B$3:$B$6</c:f>
              <c:strCache>
                <c:ptCount val="4"/>
                <c:pt idx="0">
                  <c:v>1 từ khóa</c:v>
                </c:pt>
                <c:pt idx="1">
                  <c:v>2 từ khóa</c:v>
                </c:pt>
                <c:pt idx="2">
                  <c:v>5 từ khóa</c:v>
                </c:pt>
                <c:pt idx="3">
                  <c:v>10 từ khóa</c:v>
                </c:pt>
              </c:strCache>
            </c:strRef>
          </c:cat>
          <c:val>
            <c:numRef>
              <c:f>Sheet1!$D$3:$D$6</c:f>
              <c:numCache>
                <c:formatCode>General</c:formatCode>
                <c:ptCount val="4"/>
                <c:pt idx="0">
                  <c:v>38.770000000000003</c:v>
                </c:pt>
                <c:pt idx="1">
                  <c:v>84</c:v>
                </c:pt>
                <c:pt idx="2">
                  <c:v>97.92</c:v>
                </c:pt>
                <c:pt idx="3">
                  <c:v>97.92</c:v>
                </c:pt>
              </c:numCache>
            </c:numRef>
          </c:val>
        </c:ser>
        <c:dLbls>
          <c:showLegendKey val="0"/>
          <c:showVal val="0"/>
          <c:showCatName val="0"/>
          <c:showSerName val="0"/>
          <c:showPercent val="0"/>
          <c:showBubbleSize val="0"/>
        </c:dLbls>
        <c:gapWidth val="150"/>
        <c:shape val="box"/>
        <c:axId val="-2062337392"/>
        <c:axId val="-2062340112"/>
        <c:axId val="0"/>
      </c:bar3DChart>
      <c:catAx>
        <c:axId val="-2062337392"/>
        <c:scaling>
          <c:orientation val="minMax"/>
        </c:scaling>
        <c:delete val="0"/>
        <c:axPos val="b"/>
        <c:numFmt formatCode="General" sourceLinked="0"/>
        <c:majorTickMark val="out"/>
        <c:minorTickMark val="none"/>
        <c:tickLblPos val="nextTo"/>
        <c:crossAx val="-2062340112"/>
        <c:crosses val="autoZero"/>
        <c:auto val="1"/>
        <c:lblAlgn val="ctr"/>
        <c:lblOffset val="100"/>
        <c:noMultiLvlLbl val="0"/>
      </c:catAx>
      <c:valAx>
        <c:axId val="-2062340112"/>
        <c:scaling>
          <c:orientation val="minMax"/>
        </c:scaling>
        <c:delete val="0"/>
        <c:axPos val="l"/>
        <c:majorGridlines/>
        <c:numFmt formatCode="General" sourceLinked="1"/>
        <c:majorTickMark val="out"/>
        <c:minorTickMark val="none"/>
        <c:tickLblPos val="nextTo"/>
        <c:crossAx val="-206233739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0EEAF2-81E0-4341-ACFC-EF91084574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4</TotalTime>
  <Pages>1</Pages>
  <Words>15562</Words>
  <Characters>88704</Characters>
  <Application>Microsoft Office Word</Application>
  <DocSecurity>0</DocSecurity>
  <Lines>739</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EP</dc:creator>
  <cp:lastModifiedBy>Lai Van Hai ライ・ヴァン・ハイ</cp:lastModifiedBy>
  <cp:revision>201</cp:revision>
  <dcterms:created xsi:type="dcterms:W3CDTF">2013-09-20T13:32:00Z</dcterms:created>
  <dcterms:modified xsi:type="dcterms:W3CDTF">2018-05-14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